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ags/tag1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57" r:id="rId3"/>
    <p:sldId id="258" r:id="rId4"/>
    <p:sldId id="337" r:id="rId5"/>
    <p:sldId id="338" r:id="rId6"/>
    <p:sldId id="339" r:id="rId7"/>
    <p:sldId id="259" r:id="rId8"/>
    <p:sldId id="260" r:id="rId9"/>
    <p:sldId id="261" r:id="rId10"/>
    <p:sldId id="262" r:id="rId11"/>
    <p:sldId id="377" r:id="rId12"/>
    <p:sldId id="263" r:id="rId13"/>
    <p:sldId id="264" r:id="rId14"/>
    <p:sldId id="265" r:id="rId15"/>
    <p:sldId id="266" r:id="rId16"/>
    <p:sldId id="375" r:id="rId17"/>
    <p:sldId id="376" r:id="rId18"/>
    <p:sldId id="267" r:id="rId19"/>
    <p:sldId id="268" r:id="rId20"/>
    <p:sldId id="269" r:id="rId21"/>
    <p:sldId id="270" r:id="rId22"/>
    <p:sldId id="374" r:id="rId23"/>
    <p:sldId id="323" r:id="rId24"/>
    <p:sldId id="324" r:id="rId25"/>
    <p:sldId id="325" r:id="rId26"/>
    <p:sldId id="326" r:id="rId27"/>
    <p:sldId id="327" r:id="rId28"/>
    <p:sldId id="328" r:id="rId29"/>
    <p:sldId id="329" r:id="rId30"/>
    <p:sldId id="330" r:id="rId31"/>
    <p:sldId id="331" r:id="rId32"/>
    <p:sldId id="332" r:id="rId33"/>
    <p:sldId id="333" r:id="rId34"/>
    <p:sldId id="272" r:id="rId35"/>
    <p:sldId id="273" r:id="rId36"/>
    <p:sldId id="274" r:id="rId37"/>
    <p:sldId id="275" r:id="rId38"/>
    <p:sldId id="276" r:id="rId39"/>
    <p:sldId id="277" r:id="rId40"/>
    <p:sldId id="278" r:id="rId41"/>
    <p:sldId id="279" r:id="rId42"/>
    <p:sldId id="280" r:id="rId43"/>
    <p:sldId id="281" r:id="rId44"/>
    <p:sldId id="282" r:id="rId45"/>
    <p:sldId id="283" r:id="rId46"/>
    <p:sldId id="340" r:id="rId47"/>
    <p:sldId id="348" r:id="rId48"/>
    <p:sldId id="349" r:id="rId49"/>
    <p:sldId id="350" r:id="rId50"/>
    <p:sldId id="351" r:id="rId51"/>
    <p:sldId id="352" r:id="rId52"/>
    <p:sldId id="353" r:id="rId53"/>
    <p:sldId id="354" r:id="rId54"/>
    <p:sldId id="355" r:id="rId55"/>
    <p:sldId id="356" r:id="rId56"/>
    <p:sldId id="357" r:id="rId57"/>
    <p:sldId id="358" r:id="rId58"/>
    <p:sldId id="284" r:id="rId59"/>
    <p:sldId id="335" r:id="rId60"/>
    <p:sldId id="285" r:id="rId61"/>
    <p:sldId id="336" r:id="rId62"/>
    <p:sldId id="286" r:id="rId63"/>
    <p:sldId id="318" r:id="rId64"/>
    <p:sldId id="319" r:id="rId65"/>
    <p:sldId id="320" r:id="rId66"/>
    <p:sldId id="321" r:id="rId67"/>
    <p:sldId id="322" r:id="rId68"/>
    <p:sldId id="291" r:id="rId69"/>
    <p:sldId id="334" r:id="rId70"/>
    <p:sldId id="359" r:id="rId71"/>
    <p:sldId id="360" r:id="rId72"/>
    <p:sldId id="361" r:id="rId73"/>
    <p:sldId id="362" r:id="rId74"/>
    <p:sldId id="363" r:id="rId75"/>
    <p:sldId id="364" r:id="rId76"/>
    <p:sldId id="365" r:id="rId77"/>
    <p:sldId id="366" r:id="rId78"/>
    <p:sldId id="367" r:id="rId79"/>
    <p:sldId id="368" r:id="rId80"/>
    <p:sldId id="369" r:id="rId81"/>
    <p:sldId id="370" r:id="rId82"/>
    <p:sldId id="371" r:id="rId83"/>
    <p:sldId id="372" r:id="rId84"/>
    <p:sldId id="373" r:id="rId85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53" d="100"/>
          <a:sy n="153" d="100"/>
        </p:scale>
        <p:origin x="2034" y="15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tableStyles" Target="tableStyles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viewProps" Target="viewProps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C5E4E2-83B0-481F-BFA7-026C30D48CF4}" type="datetimeFigureOut">
              <a:rPr lang="zh-CN" altLang="en-US" smtClean="0"/>
              <a:t>2025/1/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FD4016-F7C9-4656-AC77-9507C338A61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3400574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C5E4E2-83B0-481F-BFA7-026C30D48CF4}" type="datetimeFigureOut">
              <a:rPr lang="zh-CN" altLang="en-US" smtClean="0"/>
              <a:t>2025/1/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FD4016-F7C9-4656-AC77-9507C338A61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3947506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C5E4E2-83B0-481F-BFA7-026C30D48CF4}" type="datetimeFigureOut">
              <a:rPr lang="zh-CN" altLang="en-US" smtClean="0"/>
              <a:t>2025/1/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FD4016-F7C9-4656-AC77-9507C338A61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786984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C5E4E2-83B0-481F-BFA7-026C30D48CF4}" type="datetimeFigureOut">
              <a:rPr lang="zh-CN" altLang="en-US" smtClean="0"/>
              <a:t>2025/1/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FD4016-F7C9-4656-AC77-9507C338A61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8477914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C5E4E2-83B0-481F-BFA7-026C30D48CF4}" type="datetimeFigureOut">
              <a:rPr lang="zh-CN" altLang="en-US" smtClean="0"/>
              <a:t>2025/1/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FD4016-F7C9-4656-AC77-9507C338A61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3445476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C5E4E2-83B0-481F-BFA7-026C30D48CF4}" type="datetimeFigureOut">
              <a:rPr lang="zh-CN" altLang="en-US" smtClean="0"/>
              <a:t>2025/1/3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FD4016-F7C9-4656-AC77-9507C338A61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6047859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C5E4E2-83B0-481F-BFA7-026C30D48CF4}" type="datetimeFigureOut">
              <a:rPr lang="zh-CN" altLang="en-US" smtClean="0"/>
              <a:t>2025/1/3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FD4016-F7C9-4656-AC77-9507C338A61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7414485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C5E4E2-83B0-481F-BFA7-026C30D48CF4}" type="datetimeFigureOut">
              <a:rPr lang="zh-CN" altLang="en-US" smtClean="0"/>
              <a:t>2025/1/3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FD4016-F7C9-4656-AC77-9507C338A61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2147570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C5E4E2-83B0-481F-BFA7-026C30D48CF4}" type="datetimeFigureOut">
              <a:rPr lang="zh-CN" altLang="en-US" smtClean="0"/>
              <a:t>2025/1/3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FD4016-F7C9-4656-AC77-9507C338A61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8486887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C5E4E2-83B0-481F-BFA7-026C30D48CF4}" type="datetimeFigureOut">
              <a:rPr lang="zh-CN" altLang="en-US" smtClean="0"/>
              <a:t>2025/1/3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FD4016-F7C9-4656-AC77-9507C338A61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9745992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C5E4E2-83B0-481F-BFA7-026C30D48CF4}" type="datetimeFigureOut">
              <a:rPr lang="zh-CN" altLang="en-US" smtClean="0"/>
              <a:t>2025/1/3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FD4016-F7C9-4656-AC77-9507C338A61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96909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9C5E4E2-83B0-481F-BFA7-026C30D48CF4}" type="datetimeFigureOut">
              <a:rPr lang="zh-CN" altLang="en-US" smtClean="0"/>
              <a:t>2025/1/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6FD4016-F7C9-4656-AC77-9507C338A61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2204756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4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4.w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0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0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2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png"/><Relationship Id="rId2" Type="http://schemas.openxmlformats.org/officeDocument/2006/relationships/image" Target="../media/image13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00.png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0.png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0.png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0.png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zh-CN" altLang="en-US" sz="4400" dirty="0">
                <a:latin typeface="宋体" panose="02010600030101010101" pitchFamily="2" charset="-122"/>
                <a:ea typeface="宋体" panose="02010600030101010101" pitchFamily="2" charset="-122"/>
              </a:rPr>
              <a:t>数值计算方法</a:t>
            </a:r>
            <a:endParaRPr lang="zh-CN" altLang="en-US" sz="4400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第五章 函数插值与最佳平方逼近</a:t>
            </a:r>
          </a:p>
        </p:txBody>
      </p:sp>
    </p:spTree>
    <p:extLst>
      <p:ext uri="{BB962C8B-B14F-4D97-AF65-F5344CB8AC3E}">
        <p14:creationId xmlns:p14="http://schemas.microsoft.com/office/powerpoint/2010/main" val="189851859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多项式插值思想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总共有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n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+ 1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个约束，待定系数有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k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+ 1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个，因而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k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= 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n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是待定系数方程有唯一解的必要条件</a:t>
                </a:r>
                <a:endParaRPr lang="en-US" altLang="zh-CN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当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k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= 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n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时，方程的系数矩阵的多项式是范德蒙行列式：</a:t>
                </a:r>
                <a:endParaRPr lang="en-US" altLang="zh-CN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𝐷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  <a:cs typeface="Times New Roman" panose="020206030504050203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  <a:cs typeface="Times New Roman" panose="020206030504050203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  <a:cs typeface="Times New Roman" panose="02020603050405020304" pitchFamily="18" charset="0"/>
                                  </a:rPr>
                                  <m:t>⋯</m:t>
                                </m:r>
                              </m:e>
                              <m:e>
                                <m:sSubSup>
                                  <m:sSubSup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  <a:cs typeface="Times New Roman" panose="020206030504050203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  <a:cs typeface="Times New Roman" panose="020206030504050203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  <a:cs typeface="Times New Roman" panose="02020603050405020304" pitchFamily="18" charset="0"/>
                                      </a:rPr>
                                      <m:t>0</m:t>
                                    </m:r>
                                  </m:sub>
                                  <m:sup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  <a:cs typeface="Times New Roman" panose="02020603050405020304" pitchFamily="18" charset="0"/>
                                      </a:rPr>
                                      <m:t>𝑛</m:t>
                                    </m:r>
                                  </m:sup>
                                </m:sSubSup>
                              </m:e>
                            </m:mr>
                            <m:m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  <a:cs typeface="Times New Roman" panose="020206030504050203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  <a:cs typeface="Times New Roman" panose="020206030504050203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  <a:cs typeface="Times New Roman" panose="02020603050405020304" pitchFamily="18" charset="0"/>
                                  </a:rPr>
                                  <m:t>⋯</m:t>
                                </m:r>
                              </m:e>
                              <m:e>
                                <m:sSubSup>
                                  <m:sSubSup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  <a:cs typeface="Times New Roman" panose="020206030504050203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  <a:cs typeface="Times New Roman" panose="020206030504050203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  <a:cs typeface="Times New Roman" panose="02020603050405020304" pitchFamily="18" charset="0"/>
                                      </a:rPr>
                                      <m:t>1</m:t>
                                    </m:r>
                                  </m:sub>
                                  <m:sup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  <a:cs typeface="Times New Roman" panose="02020603050405020304" pitchFamily="18" charset="0"/>
                                      </a:rPr>
                                      <m:t>𝑛</m:t>
                                    </m:r>
                                  </m:sup>
                                </m:sSubSup>
                              </m:e>
                            </m:mr>
                            <m:m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  <a:cs typeface="Times New Roman" panose="020206030504050203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  <a:cs typeface="Times New Roman" panose="020206030504050203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  <a:cs typeface="Times New Roman" panose="020206030504050203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  <a:cs typeface="Times New Roman" panose="02020603050405020304" pitchFamily="18" charset="0"/>
                                  </a:rPr>
                                  <m:t>⋯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  <a:cs typeface="Times New Roman" panose="020206030504050203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  <a:cs typeface="Times New Roman" panose="020206030504050203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  <a:cs typeface="Times New Roman" panose="02020603050405020304" pitchFamily="18" charset="0"/>
                                  </a:rPr>
                                  <m:t>⋯</m:t>
                                </m:r>
                              </m:e>
                              <m:e>
                                <m:sSubSup>
                                  <m:sSubSup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  <a:cs typeface="Times New Roman" panose="020206030504050203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  <a:cs typeface="Times New Roman" panose="020206030504050203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  <a:cs typeface="Times New Roman" panose="02020603050405020304" pitchFamily="18" charset="0"/>
                                      </a:rPr>
                                      <m:t>𝑛</m:t>
                                    </m:r>
                                  </m:sub>
                                  <m:sup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  <a:cs typeface="Times New Roman" panose="02020603050405020304" pitchFamily="18" charset="0"/>
                                      </a:rPr>
                                      <m:t>𝑛</m:t>
                                    </m:r>
                                  </m:sup>
                                </m:sSubSup>
                              </m:e>
                            </m:mr>
                          </m:m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=</m:t>
                      </m:r>
                      <m:nary>
                        <m:naryPr>
                          <m:chr m:val="∏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naryPr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0≤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𝑖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&lt;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𝑗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≤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𝑛</m:t>
                          </m:r>
                        </m:sub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 </m:t>
                          </m:r>
                        </m:sup>
                        <m:e>
                          <m:d>
                            <m:d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</m:oMath>
                  </m:oMathPara>
                </a14:m>
                <a:endParaRPr lang="en-US" altLang="zh-CN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由此可见，只要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x</a:t>
                </a:r>
                <a:r>
                  <a:rPr lang="en-US" altLang="zh-CN" baseline="-25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0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, 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x</a:t>
                </a:r>
                <a:r>
                  <a:rPr lang="en-US" altLang="zh-CN" baseline="-25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1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, …, </a:t>
                </a:r>
                <a:r>
                  <a:rPr lang="en-US" altLang="zh-CN" i="1" dirty="0" err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x</a:t>
                </a:r>
                <a:r>
                  <a:rPr lang="en-US" altLang="zh-CN" i="1" baseline="-25000" dirty="0" err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n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各不相同，就有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D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≠</a:t>
                </a:r>
                <a:r>
                  <a:rPr lang="ja-JP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ja-JP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0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，方程有唯一解</a:t>
                </a: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391" t="-2801" r="-115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1025432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98503D0-643D-4386-A99F-B038C646F87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多项式插值思想</a:t>
            </a:r>
            <a:endParaRPr lang="zh-CN" altLang="en-US" dirty="0"/>
          </a:p>
        </p:txBody>
      </p:sp>
      <p:pic>
        <p:nvPicPr>
          <p:cNvPr id="4" name="内容占位符 3">
            <a:extLst>
              <a:ext uri="{FF2B5EF4-FFF2-40B4-BE49-F238E27FC236}">
                <a16:creationId xmlns:a16="http://schemas.microsoft.com/office/drawing/2014/main" id="{26DE6754-9C09-40DA-B6A4-A8B114064440}"/>
              </a:ext>
            </a:extLst>
          </p:cNvPr>
          <p:cNvPicPr>
            <a:picLocks noGrp="1" noChangeAspect="1"/>
          </p:cNvPicPr>
          <p:nvPr>
            <p:ph idx="1"/>
            <p:custDataLst>
              <p:tags r:id="rId1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881035" y="2189149"/>
            <a:ext cx="7381929" cy="36242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8820807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拉格朗日基函数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求解待定系数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a</a:t>
                </a:r>
                <a:r>
                  <a:rPr lang="en-US" altLang="zh-CN" baseline="-25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0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, 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a</a:t>
                </a:r>
                <a:r>
                  <a:rPr lang="en-US" altLang="zh-CN" baseline="-25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1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, …, 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a</a:t>
                </a:r>
                <a:r>
                  <a:rPr lang="en-US" altLang="zh-CN" i="1" baseline="-25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n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需要处理一个稠密矩阵，当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n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较大时，计算量会很大，且当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y</a:t>
                </a:r>
                <a:r>
                  <a:rPr lang="en-US" altLang="zh-CN" baseline="-25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0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, 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y</a:t>
                </a:r>
                <a:r>
                  <a:rPr lang="en-US" altLang="zh-CN" baseline="-25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1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, …, </a:t>
                </a:r>
                <a:r>
                  <a:rPr lang="en-US" altLang="zh-CN" i="1" dirty="0" err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y</a:t>
                </a:r>
                <a:r>
                  <a:rPr lang="en-US" altLang="zh-CN" i="1" baseline="-25000" dirty="0" err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n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发生变化时，需要再次求解</a:t>
                </a:r>
                <a:endParaRPr lang="en-US" altLang="zh-CN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另一种思路：构造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n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+ 1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个基函数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L</a:t>
                </a:r>
                <a:r>
                  <a:rPr lang="en-US" altLang="zh-CN" baseline="-25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0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(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x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), 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L</a:t>
                </a:r>
                <a:r>
                  <a:rPr lang="en-US" altLang="zh-CN" baseline="-25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1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(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x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), …, 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L</a:t>
                </a:r>
                <a:r>
                  <a:rPr lang="en-US" altLang="zh-CN" i="1" baseline="-25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n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(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x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)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，使得</a:t>
                </a:r>
                <a:endParaRPr lang="en-US" altLang="zh-CN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𝑖</m:t>
                          </m:r>
                        </m:sub>
                      </m:sSub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  <a:cs typeface="Times New Roman" panose="02020603050405020304" pitchFamily="18" charset="0"/>
                                  </a:rPr>
                                  <m:t>𝑖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  <a:cs typeface="Times New Roman" panose="02020603050405020304" pitchFamily="18" charset="0"/>
                                  </a:rPr>
                                  <m:t>≠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  <a:cs typeface="Times New Roman" panose="02020603050405020304" pitchFamily="18" charset="0"/>
                                  </a:rPr>
                                  <m:t>𝑗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  <a:cs typeface="Times New Roman" panose="02020603050405020304" pitchFamily="18" charset="0"/>
                                  </a:rPr>
                                  <m:t>𝑖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  <a:cs typeface="Times New Roman" panose="02020603050405020304" pitchFamily="18" charset="0"/>
                                  </a:rPr>
                                  <m:t>=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  <a:cs typeface="Times New Roman" panose="02020603050405020304" pitchFamily="18" charset="0"/>
                                  </a:rPr>
                                  <m:t>𝑗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altLang="zh-CN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对基函数线性组合即可得到满足条件的函数：</a:t>
                </a:r>
                <a:endParaRPr lang="en-US" altLang="zh-CN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0" indent="0" algn="ctr">
                  <a:buNone/>
                </a:pP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f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(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x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) = 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y</a:t>
                </a:r>
                <a:r>
                  <a:rPr lang="en-US" altLang="zh-CN" baseline="-25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0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L</a:t>
                </a:r>
                <a:r>
                  <a:rPr lang="en-US" altLang="zh-CN" baseline="-25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0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(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x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) + 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y</a:t>
                </a:r>
                <a:r>
                  <a:rPr lang="en-US" altLang="zh-CN" baseline="-25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1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L</a:t>
                </a:r>
                <a:r>
                  <a:rPr lang="en-US" altLang="zh-CN" baseline="-25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1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(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x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) + … + </a:t>
                </a:r>
                <a:r>
                  <a:rPr lang="en-US" altLang="zh-CN" i="1" dirty="0" err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y</a:t>
                </a:r>
                <a:r>
                  <a:rPr lang="en-US" altLang="zh-CN" i="1" baseline="-25000" dirty="0" err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n</a:t>
                </a:r>
                <a:r>
                  <a:rPr lang="en-US" altLang="zh-CN" i="1" dirty="0" err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L</a:t>
                </a:r>
                <a:r>
                  <a:rPr lang="en-US" altLang="zh-CN" i="1" baseline="-25000" dirty="0" err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n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(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x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)</a:t>
                </a:r>
                <a:endParaRPr lang="zh-CN" altLang="en-US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391" t="-2801" r="-610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3662043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拉格朗日基函数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628650" y="4259766"/>
                <a:ext cx="7886700" cy="2141033"/>
              </a:xfrm>
            </p:spPr>
            <p:txBody>
              <a:bodyPr/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𝐿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  <a:ea typeface="楷体" panose="02010609060101010101" pitchFamily="49" charset="-122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楷体" panose="02010609060101010101" pitchFamily="49" charset="-122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楷体" panose="02010609060101010101" pitchFamily="49" charset="-122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d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  <a:ea typeface="楷体" panose="02010609060101010101" pitchFamily="49" charset="-122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楷体" panose="02010609060101010101" pitchFamily="49" charset="-122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楷体" panose="02010609060101010101" pitchFamily="49" charset="-122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d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⋯</m:t>
                        </m:r>
                        <m:d>
                          <m:dPr>
                            <m:ctrlPr>
                              <a:rPr lang="en-US" altLang="zh-CN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楷体" panose="02010609060101010101" pitchFamily="49" charset="-122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楷体" panose="02010609060101010101" pitchFamily="49" charset="-122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altLang="zh-CN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楷体" panose="02010609060101010101" pitchFamily="49" charset="-122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altLang="zh-CN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  <a:cs typeface="Times New Roman" panose="02020603050405020304" pitchFamily="18" charset="0"/>
                                  </a:rPr>
                                  <m:t>𝑖</m:t>
                                </m:r>
                                <m:r>
                                  <a:rPr lang="en-US" altLang="zh-CN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  <a:cs typeface="Times New Roman" panose="02020603050405020304" pitchFamily="18" charset="0"/>
                                  </a:rPr>
                                  <m:t>−1</m:t>
                                </m:r>
                              </m:sub>
                            </m:sSub>
                          </m:e>
                        </m:d>
                        <m:d>
                          <m:dPr>
                            <m:ctrlPr>
                              <a:rPr lang="en-US" altLang="zh-CN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楷体" panose="02010609060101010101" pitchFamily="49" charset="-122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楷体" panose="02010609060101010101" pitchFamily="49" charset="-122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altLang="zh-CN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楷体" panose="02010609060101010101" pitchFamily="49" charset="-122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altLang="zh-CN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  <a:cs typeface="Times New Roman" panose="02020603050405020304" pitchFamily="18" charset="0"/>
                                  </a:rPr>
                                  <m:t>𝑖</m:t>
                                </m:r>
                                <m:r>
                                  <a:rPr lang="en-US" altLang="zh-CN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  <a:cs typeface="Times New Roman" panose="02020603050405020304" pitchFamily="18" charset="0"/>
                                  </a:rPr>
                                  <m:t>+1</m:t>
                                </m:r>
                              </m:sub>
                            </m:sSub>
                          </m:e>
                        </m:d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⋯</m:t>
                        </m:r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  <a:ea typeface="楷体" panose="02010609060101010101" pitchFamily="49" charset="-122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楷体" panose="02010609060101010101" pitchFamily="49" charset="-122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楷体" panose="02010609060101010101" pitchFamily="49" charset="-122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  <a:cs typeface="Times New Roman" panose="02020603050405020304" pitchFamily="18" charset="0"/>
                                  </a:rPr>
                                  <m:t>𝑛</m:t>
                                </m:r>
                              </m:sub>
                            </m:sSub>
                          </m:e>
                        </m:d>
                      </m:num>
                      <m:den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  <a:ea typeface="楷体" panose="02010609060101010101" pitchFamily="49" charset="-122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  <a:cs typeface="Times New Roman" panose="020206030504050203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楷体" panose="02010609060101010101" pitchFamily="49" charset="-122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d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  <a:ea typeface="楷体" panose="02010609060101010101" pitchFamily="49" charset="-122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  <a:cs typeface="Times New Roman" panose="020206030504050203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楷体" panose="02010609060101010101" pitchFamily="49" charset="-122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d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⋯</m:t>
                        </m:r>
                        <m:d>
                          <m:dPr>
                            <m:ctrlPr>
                              <a:rPr lang="en-US" altLang="zh-CN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楷体" panose="02010609060101010101" pitchFamily="49" charset="-122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  <a:cs typeface="Times New Roman" panose="020206030504050203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altLang="zh-CN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楷体" panose="02010609060101010101" pitchFamily="49" charset="-122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altLang="zh-CN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  <a:cs typeface="Times New Roman" panose="02020603050405020304" pitchFamily="18" charset="0"/>
                                  </a:rPr>
                                  <m:t>𝑖</m:t>
                                </m:r>
                                <m:r>
                                  <a:rPr lang="en-US" altLang="zh-CN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  <a:cs typeface="Times New Roman" panose="02020603050405020304" pitchFamily="18" charset="0"/>
                                  </a:rPr>
                                  <m:t>−1</m:t>
                                </m:r>
                              </m:sub>
                            </m:sSub>
                          </m:e>
                        </m:d>
                        <m:d>
                          <m:dPr>
                            <m:ctrlPr>
                              <a:rPr lang="en-US" altLang="zh-CN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楷体" panose="02010609060101010101" pitchFamily="49" charset="-122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  <a:cs typeface="Times New Roman" panose="020206030504050203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altLang="zh-CN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楷体" panose="02010609060101010101" pitchFamily="49" charset="-122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altLang="zh-CN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  <a:cs typeface="Times New Roman" panose="02020603050405020304" pitchFamily="18" charset="0"/>
                                  </a:rPr>
                                  <m:t>𝑖</m:t>
                                </m:r>
                                <m:r>
                                  <a:rPr lang="en-US" altLang="zh-CN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  <a:cs typeface="Times New Roman" panose="02020603050405020304" pitchFamily="18" charset="0"/>
                                  </a:rPr>
                                  <m:t>+1</m:t>
                                </m:r>
                              </m:sub>
                            </m:sSub>
                          </m:e>
                        </m:d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⋯</m:t>
                        </m:r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  <a:ea typeface="楷体" panose="02010609060101010101" pitchFamily="49" charset="-122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  <a:cs typeface="Times New Roman" panose="020206030504050203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楷体" panose="02010609060101010101" pitchFamily="49" charset="-122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  <a:cs typeface="Times New Roman" panose="02020603050405020304" pitchFamily="18" charset="0"/>
                                  </a:rPr>
                                  <m:t>𝑛</m:t>
                                </m:r>
                              </m:sub>
                            </m:sSub>
                          </m:e>
                        </m:d>
                      </m:den>
                    </m:f>
                  </m:oMath>
                </a14:m>
                <a:endParaRPr lang="en-US" altLang="zh-CN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拉格朗日基函数记忆规则：</a:t>
                </a:r>
                <a:r>
                  <a:rPr lang="en-US" altLang="zh-CN" i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L</a:t>
                </a:r>
                <a:r>
                  <a:rPr lang="en-US" altLang="zh-CN" i="1" baseline="-250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i</a:t>
                </a:r>
                <a:r>
                  <a:rPr lang="en-US" altLang="zh-CN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(</a:t>
                </a:r>
                <a:r>
                  <a:rPr lang="en-US" altLang="zh-CN" i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x</a:t>
                </a:r>
                <a:r>
                  <a:rPr lang="en-US" altLang="zh-CN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)</a:t>
                </a:r>
                <a:r>
                  <a:rPr lang="zh-CN" altLang="en-US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的分子不包括</a:t>
                </a:r>
                <a:r>
                  <a:rPr lang="en-US" altLang="zh-CN" i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x</a:t>
                </a:r>
                <a:r>
                  <a:rPr lang="en-US" altLang="zh-CN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– </a:t>
                </a:r>
                <a:r>
                  <a:rPr lang="en-US" altLang="zh-CN" i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x</a:t>
                </a:r>
                <a:r>
                  <a:rPr lang="en-US" altLang="zh-CN" i="1" baseline="-250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i</a:t>
                </a:r>
                <a:r>
                  <a:rPr lang="zh-CN" altLang="en-US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项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，分母是把分子中的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x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都替换成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x</a:t>
                </a:r>
                <a:r>
                  <a:rPr lang="en-US" altLang="zh-CN" i="1" baseline="-25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i</a:t>
                </a: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4259766"/>
                <a:ext cx="7886700" cy="2141033"/>
              </a:xfrm>
              <a:blipFill>
                <a:blip r:embed="rId2"/>
                <a:stretch>
                  <a:fillRect l="-139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" name="Group 28"/>
          <p:cNvGrpSpPr>
            <a:grpSpLocks noChangeAspect="1"/>
          </p:cNvGrpSpPr>
          <p:nvPr/>
        </p:nvGrpSpPr>
        <p:grpSpPr bwMode="auto">
          <a:xfrm>
            <a:off x="2274075" y="1690689"/>
            <a:ext cx="4566478" cy="2313839"/>
            <a:chOff x="3308" y="651"/>
            <a:chExt cx="1940" cy="983"/>
          </a:xfrm>
        </p:grpSpPr>
        <p:sp>
          <p:nvSpPr>
            <p:cNvPr id="9" name="Freeform 30"/>
            <p:cNvSpPr>
              <a:spLocks/>
            </p:cNvSpPr>
            <p:nvPr/>
          </p:nvSpPr>
          <p:spPr bwMode="auto">
            <a:xfrm>
              <a:off x="3369" y="683"/>
              <a:ext cx="1879" cy="556"/>
            </a:xfrm>
            <a:custGeom>
              <a:avLst/>
              <a:gdLst>
                <a:gd name="T0" fmla="*/ 66 w 8215"/>
                <a:gd name="T1" fmla="*/ 176 h 2425"/>
                <a:gd name="T2" fmla="*/ 198 w 8215"/>
                <a:gd name="T3" fmla="*/ 495 h 2425"/>
                <a:gd name="T4" fmla="*/ 331 w 8215"/>
                <a:gd name="T5" fmla="*/ 771 h 2425"/>
                <a:gd name="T6" fmla="*/ 463 w 8215"/>
                <a:gd name="T7" fmla="*/ 1009 h 2425"/>
                <a:gd name="T8" fmla="*/ 596 w 8215"/>
                <a:gd name="T9" fmla="*/ 1212 h 2425"/>
                <a:gd name="T10" fmla="*/ 728 w 8215"/>
                <a:gd name="T11" fmla="*/ 1383 h 2425"/>
                <a:gd name="T12" fmla="*/ 861 w 8215"/>
                <a:gd name="T13" fmla="*/ 1527 h 2425"/>
                <a:gd name="T14" fmla="*/ 993 w 8215"/>
                <a:gd name="T15" fmla="*/ 1647 h 2425"/>
                <a:gd name="T16" fmla="*/ 1126 w 8215"/>
                <a:gd name="T17" fmla="*/ 1745 h 2425"/>
                <a:gd name="T18" fmla="*/ 1258 w 8215"/>
                <a:gd name="T19" fmla="*/ 1825 h 2425"/>
                <a:gd name="T20" fmla="*/ 1391 w 8215"/>
                <a:gd name="T21" fmla="*/ 1888 h 2425"/>
                <a:gd name="T22" fmla="*/ 1523 w 8215"/>
                <a:gd name="T23" fmla="*/ 1937 h 2425"/>
                <a:gd name="T24" fmla="*/ 1656 w 8215"/>
                <a:gd name="T25" fmla="*/ 1975 h 2425"/>
                <a:gd name="T26" fmla="*/ 1788 w 8215"/>
                <a:gd name="T27" fmla="*/ 2002 h 2425"/>
                <a:gd name="T28" fmla="*/ 1921 w 8215"/>
                <a:gd name="T29" fmla="*/ 2022 h 2425"/>
                <a:gd name="T30" fmla="*/ 2053 w 8215"/>
                <a:gd name="T31" fmla="*/ 2034 h 2425"/>
                <a:gd name="T32" fmla="*/ 2186 w 8215"/>
                <a:gd name="T33" fmla="*/ 2042 h 2425"/>
                <a:gd name="T34" fmla="*/ 2318 w 8215"/>
                <a:gd name="T35" fmla="*/ 2045 h 2425"/>
                <a:gd name="T36" fmla="*/ 2451 w 8215"/>
                <a:gd name="T37" fmla="*/ 2045 h 2425"/>
                <a:gd name="T38" fmla="*/ 2583 w 8215"/>
                <a:gd name="T39" fmla="*/ 2043 h 2425"/>
                <a:gd name="T40" fmla="*/ 2716 w 8215"/>
                <a:gd name="T41" fmla="*/ 2040 h 2425"/>
                <a:gd name="T42" fmla="*/ 2848 w 8215"/>
                <a:gd name="T43" fmla="*/ 2035 h 2425"/>
                <a:gd name="T44" fmla="*/ 2981 w 8215"/>
                <a:gd name="T45" fmla="*/ 2031 h 2425"/>
                <a:gd name="T46" fmla="*/ 3113 w 8215"/>
                <a:gd name="T47" fmla="*/ 2027 h 2425"/>
                <a:gd name="T48" fmla="*/ 3246 w 8215"/>
                <a:gd name="T49" fmla="*/ 2023 h 2425"/>
                <a:gd name="T50" fmla="*/ 3378 w 8215"/>
                <a:gd name="T51" fmla="*/ 2020 h 2425"/>
                <a:gd name="T52" fmla="*/ 3511 w 8215"/>
                <a:gd name="T53" fmla="*/ 2018 h 2425"/>
                <a:gd name="T54" fmla="*/ 3643 w 8215"/>
                <a:gd name="T55" fmla="*/ 2017 h 2425"/>
                <a:gd name="T56" fmla="*/ 3776 w 8215"/>
                <a:gd name="T57" fmla="*/ 2017 h 2425"/>
                <a:gd name="T58" fmla="*/ 3908 w 8215"/>
                <a:gd name="T59" fmla="*/ 2018 h 2425"/>
                <a:gd name="T60" fmla="*/ 4041 w 8215"/>
                <a:gd name="T61" fmla="*/ 2019 h 2425"/>
                <a:gd name="T62" fmla="*/ 4173 w 8215"/>
                <a:gd name="T63" fmla="*/ 2021 h 2425"/>
                <a:gd name="T64" fmla="*/ 4306 w 8215"/>
                <a:gd name="T65" fmla="*/ 2024 h 2425"/>
                <a:gd name="T66" fmla="*/ 4438 w 8215"/>
                <a:gd name="T67" fmla="*/ 2027 h 2425"/>
                <a:gd name="T68" fmla="*/ 4571 w 8215"/>
                <a:gd name="T69" fmla="*/ 2030 h 2425"/>
                <a:gd name="T70" fmla="*/ 4703 w 8215"/>
                <a:gd name="T71" fmla="*/ 2032 h 2425"/>
                <a:gd name="T72" fmla="*/ 4836 w 8215"/>
                <a:gd name="T73" fmla="*/ 2034 h 2425"/>
                <a:gd name="T74" fmla="*/ 4968 w 8215"/>
                <a:gd name="T75" fmla="*/ 2036 h 2425"/>
                <a:gd name="T76" fmla="*/ 5101 w 8215"/>
                <a:gd name="T77" fmla="*/ 2037 h 2425"/>
                <a:gd name="T78" fmla="*/ 5233 w 8215"/>
                <a:gd name="T79" fmla="*/ 2036 h 2425"/>
                <a:gd name="T80" fmla="*/ 5366 w 8215"/>
                <a:gd name="T81" fmla="*/ 2035 h 2425"/>
                <a:gd name="T82" fmla="*/ 5498 w 8215"/>
                <a:gd name="T83" fmla="*/ 2032 h 2425"/>
                <a:gd name="T84" fmla="*/ 5631 w 8215"/>
                <a:gd name="T85" fmla="*/ 2028 h 2425"/>
                <a:gd name="T86" fmla="*/ 5763 w 8215"/>
                <a:gd name="T87" fmla="*/ 2023 h 2425"/>
                <a:gd name="T88" fmla="*/ 5896 w 8215"/>
                <a:gd name="T89" fmla="*/ 2017 h 2425"/>
                <a:gd name="T90" fmla="*/ 6028 w 8215"/>
                <a:gd name="T91" fmla="*/ 2010 h 2425"/>
                <a:gd name="T92" fmla="*/ 6161 w 8215"/>
                <a:gd name="T93" fmla="*/ 2002 h 2425"/>
                <a:gd name="T94" fmla="*/ 6293 w 8215"/>
                <a:gd name="T95" fmla="*/ 1994 h 2425"/>
                <a:gd name="T96" fmla="*/ 6426 w 8215"/>
                <a:gd name="T97" fmla="*/ 1986 h 2425"/>
                <a:gd name="T98" fmla="*/ 6558 w 8215"/>
                <a:gd name="T99" fmla="*/ 1979 h 2425"/>
                <a:gd name="T100" fmla="*/ 6691 w 8215"/>
                <a:gd name="T101" fmla="*/ 1974 h 2425"/>
                <a:gd name="T102" fmla="*/ 6823 w 8215"/>
                <a:gd name="T103" fmla="*/ 1971 h 2425"/>
                <a:gd name="T104" fmla="*/ 6956 w 8215"/>
                <a:gd name="T105" fmla="*/ 1971 h 2425"/>
                <a:gd name="T106" fmla="*/ 7088 w 8215"/>
                <a:gd name="T107" fmla="*/ 1976 h 2425"/>
                <a:gd name="T108" fmla="*/ 7221 w 8215"/>
                <a:gd name="T109" fmla="*/ 1986 h 2425"/>
                <a:gd name="T110" fmla="*/ 7353 w 8215"/>
                <a:gd name="T111" fmla="*/ 2004 h 2425"/>
                <a:gd name="T112" fmla="*/ 7486 w 8215"/>
                <a:gd name="T113" fmla="*/ 2030 h 2425"/>
                <a:gd name="T114" fmla="*/ 7618 w 8215"/>
                <a:gd name="T115" fmla="*/ 2067 h 2425"/>
                <a:gd name="T116" fmla="*/ 7751 w 8215"/>
                <a:gd name="T117" fmla="*/ 2117 h 2425"/>
                <a:gd name="T118" fmla="*/ 7883 w 8215"/>
                <a:gd name="T119" fmla="*/ 2182 h 2425"/>
                <a:gd name="T120" fmla="*/ 8016 w 8215"/>
                <a:gd name="T121" fmla="*/ 2264 h 2425"/>
                <a:gd name="T122" fmla="*/ 8148 w 8215"/>
                <a:gd name="T123" fmla="*/ 2365 h 24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8215" h="2425">
                  <a:moveTo>
                    <a:pt x="0" y="0"/>
                  </a:moveTo>
                  <a:lnTo>
                    <a:pt x="66" y="176"/>
                  </a:lnTo>
                  <a:lnTo>
                    <a:pt x="132" y="341"/>
                  </a:lnTo>
                  <a:lnTo>
                    <a:pt x="198" y="495"/>
                  </a:lnTo>
                  <a:lnTo>
                    <a:pt x="265" y="638"/>
                  </a:lnTo>
                  <a:lnTo>
                    <a:pt x="331" y="771"/>
                  </a:lnTo>
                  <a:lnTo>
                    <a:pt x="397" y="895"/>
                  </a:lnTo>
                  <a:lnTo>
                    <a:pt x="463" y="1009"/>
                  </a:lnTo>
                  <a:lnTo>
                    <a:pt x="530" y="1114"/>
                  </a:lnTo>
                  <a:lnTo>
                    <a:pt x="596" y="1212"/>
                  </a:lnTo>
                  <a:lnTo>
                    <a:pt x="662" y="1301"/>
                  </a:lnTo>
                  <a:lnTo>
                    <a:pt x="728" y="1383"/>
                  </a:lnTo>
                  <a:lnTo>
                    <a:pt x="795" y="1459"/>
                  </a:lnTo>
                  <a:lnTo>
                    <a:pt x="861" y="1527"/>
                  </a:lnTo>
                  <a:lnTo>
                    <a:pt x="927" y="1590"/>
                  </a:lnTo>
                  <a:lnTo>
                    <a:pt x="993" y="1647"/>
                  </a:lnTo>
                  <a:lnTo>
                    <a:pt x="1060" y="1699"/>
                  </a:lnTo>
                  <a:lnTo>
                    <a:pt x="1126" y="1745"/>
                  </a:lnTo>
                  <a:lnTo>
                    <a:pt x="1192" y="1787"/>
                  </a:lnTo>
                  <a:lnTo>
                    <a:pt x="1258" y="1825"/>
                  </a:lnTo>
                  <a:lnTo>
                    <a:pt x="1325" y="1858"/>
                  </a:lnTo>
                  <a:lnTo>
                    <a:pt x="1391" y="1888"/>
                  </a:lnTo>
                  <a:lnTo>
                    <a:pt x="1457" y="1914"/>
                  </a:lnTo>
                  <a:lnTo>
                    <a:pt x="1523" y="1937"/>
                  </a:lnTo>
                  <a:lnTo>
                    <a:pt x="1590" y="1957"/>
                  </a:lnTo>
                  <a:lnTo>
                    <a:pt x="1656" y="1975"/>
                  </a:lnTo>
                  <a:lnTo>
                    <a:pt x="1722" y="1990"/>
                  </a:lnTo>
                  <a:lnTo>
                    <a:pt x="1788" y="2002"/>
                  </a:lnTo>
                  <a:lnTo>
                    <a:pt x="1855" y="2013"/>
                  </a:lnTo>
                  <a:lnTo>
                    <a:pt x="1921" y="2022"/>
                  </a:lnTo>
                  <a:lnTo>
                    <a:pt x="1987" y="2029"/>
                  </a:lnTo>
                  <a:lnTo>
                    <a:pt x="2053" y="2034"/>
                  </a:lnTo>
                  <a:lnTo>
                    <a:pt x="2120" y="2039"/>
                  </a:lnTo>
                  <a:lnTo>
                    <a:pt x="2186" y="2042"/>
                  </a:lnTo>
                  <a:lnTo>
                    <a:pt x="2252" y="2044"/>
                  </a:lnTo>
                  <a:lnTo>
                    <a:pt x="2318" y="2045"/>
                  </a:lnTo>
                  <a:lnTo>
                    <a:pt x="2385" y="2045"/>
                  </a:lnTo>
                  <a:lnTo>
                    <a:pt x="2451" y="2045"/>
                  </a:lnTo>
                  <a:lnTo>
                    <a:pt x="2517" y="2044"/>
                  </a:lnTo>
                  <a:lnTo>
                    <a:pt x="2583" y="2043"/>
                  </a:lnTo>
                  <a:lnTo>
                    <a:pt x="2650" y="2041"/>
                  </a:lnTo>
                  <a:lnTo>
                    <a:pt x="2716" y="2040"/>
                  </a:lnTo>
                  <a:lnTo>
                    <a:pt x="2782" y="2038"/>
                  </a:lnTo>
                  <a:lnTo>
                    <a:pt x="2848" y="2035"/>
                  </a:lnTo>
                  <a:lnTo>
                    <a:pt x="2915" y="2033"/>
                  </a:lnTo>
                  <a:lnTo>
                    <a:pt x="2981" y="2031"/>
                  </a:lnTo>
                  <a:lnTo>
                    <a:pt x="3047" y="2029"/>
                  </a:lnTo>
                  <a:lnTo>
                    <a:pt x="3113" y="2027"/>
                  </a:lnTo>
                  <a:lnTo>
                    <a:pt x="3180" y="2025"/>
                  </a:lnTo>
                  <a:lnTo>
                    <a:pt x="3246" y="2023"/>
                  </a:lnTo>
                  <a:lnTo>
                    <a:pt x="3312" y="2022"/>
                  </a:lnTo>
                  <a:lnTo>
                    <a:pt x="3378" y="2020"/>
                  </a:lnTo>
                  <a:lnTo>
                    <a:pt x="3445" y="2019"/>
                  </a:lnTo>
                  <a:lnTo>
                    <a:pt x="3511" y="2018"/>
                  </a:lnTo>
                  <a:lnTo>
                    <a:pt x="3577" y="2018"/>
                  </a:lnTo>
                  <a:lnTo>
                    <a:pt x="3643" y="2017"/>
                  </a:lnTo>
                  <a:lnTo>
                    <a:pt x="3710" y="2017"/>
                  </a:lnTo>
                  <a:lnTo>
                    <a:pt x="3776" y="2017"/>
                  </a:lnTo>
                  <a:lnTo>
                    <a:pt x="3842" y="2017"/>
                  </a:lnTo>
                  <a:lnTo>
                    <a:pt x="3908" y="2018"/>
                  </a:lnTo>
                  <a:lnTo>
                    <a:pt x="3975" y="2018"/>
                  </a:lnTo>
                  <a:lnTo>
                    <a:pt x="4041" y="2019"/>
                  </a:lnTo>
                  <a:lnTo>
                    <a:pt x="4107" y="2020"/>
                  </a:lnTo>
                  <a:lnTo>
                    <a:pt x="4173" y="2021"/>
                  </a:lnTo>
                  <a:lnTo>
                    <a:pt x="4240" y="2023"/>
                  </a:lnTo>
                  <a:lnTo>
                    <a:pt x="4306" y="2024"/>
                  </a:lnTo>
                  <a:lnTo>
                    <a:pt x="4372" y="2025"/>
                  </a:lnTo>
                  <a:lnTo>
                    <a:pt x="4438" y="2027"/>
                  </a:lnTo>
                  <a:lnTo>
                    <a:pt x="4505" y="2028"/>
                  </a:lnTo>
                  <a:lnTo>
                    <a:pt x="4571" y="2030"/>
                  </a:lnTo>
                  <a:lnTo>
                    <a:pt x="4637" y="2031"/>
                  </a:lnTo>
                  <a:lnTo>
                    <a:pt x="4703" y="2032"/>
                  </a:lnTo>
                  <a:lnTo>
                    <a:pt x="4770" y="2033"/>
                  </a:lnTo>
                  <a:lnTo>
                    <a:pt x="4836" y="2034"/>
                  </a:lnTo>
                  <a:lnTo>
                    <a:pt x="4902" y="2035"/>
                  </a:lnTo>
                  <a:lnTo>
                    <a:pt x="4968" y="2036"/>
                  </a:lnTo>
                  <a:lnTo>
                    <a:pt x="5035" y="2036"/>
                  </a:lnTo>
                  <a:lnTo>
                    <a:pt x="5101" y="2037"/>
                  </a:lnTo>
                  <a:lnTo>
                    <a:pt x="5167" y="2037"/>
                  </a:lnTo>
                  <a:lnTo>
                    <a:pt x="5233" y="2036"/>
                  </a:lnTo>
                  <a:lnTo>
                    <a:pt x="5300" y="2036"/>
                  </a:lnTo>
                  <a:lnTo>
                    <a:pt x="5366" y="2035"/>
                  </a:lnTo>
                  <a:lnTo>
                    <a:pt x="5432" y="2034"/>
                  </a:lnTo>
                  <a:lnTo>
                    <a:pt x="5498" y="2032"/>
                  </a:lnTo>
                  <a:lnTo>
                    <a:pt x="5565" y="2030"/>
                  </a:lnTo>
                  <a:lnTo>
                    <a:pt x="5631" y="2028"/>
                  </a:lnTo>
                  <a:lnTo>
                    <a:pt x="5697" y="2026"/>
                  </a:lnTo>
                  <a:lnTo>
                    <a:pt x="5763" y="2023"/>
                  </a:lnTo>
                  <a:lnTo>
                    <a:pt x="5830" y="2020"/>
                  </a:lnTo>
                  <a:lnTo>
                    <a:pt x="5896" y="2017"/>
                  </a:lnTo>
                  <a:lnTo>
                    <a:pt x="5962" y="2014"/>
                  </a:lnTo>
                  <a:lnTo>
                    <a:pt x="6028" y="2010"/>
                  </a:lnTo>
                  <a:lnTo>
                    <a:pt x="6095" y="2006"/>
                  </a:lnTo>
                  <a:lnTo>
                    <a:pt x="6161" y="2002"/>
                  </a:lnTo>
                  <a:lnTo>
                    <a:pt x="6227" y="1998"/>
                  </a:lnTo>
                  <a:lnTo>
                    <a:pt x="6293" y="1994"/>
                  </a:lnTo>
                  <a:lnTo>
                    <a:pt x="6360" y="1990"/>
                  </a:lnTo>
                  <a:lnTo>
                    <a:pt x="6426" y="1986"/>
                  </a:lnTo>
                  <a:lnTo>
                    <a:pt x="6492" y="1983"/>
                  </a:lnTo>
                  <a:lnTo>
                    <a:pt x="6558" y="1979"/>
                  </a:lnTo>
                  <a:lnTo>
                    <a:pt x="6625" y="1976"/>
                  </a:lnTo>
                  <a:lnTo>
                    <a:pt x="6691" y="1974"/>
                  </a:lnTo>
                  <a:lnTo>
                    <a:pt x="6757" y="1972"/>
                  </a:lnTo>
                  <a:lnTo>
                    <a:pt x="6823" y="1971"/>
                  </a:lnTo>
                  <a:lnTo>
                    <a:pt x="6890" y="1970"/>
                  </a:lnTo>
                  <a:lnTo>
                    <a:pt x="6956" y="1971"/>
                  </a:lnTo>
                  <a:lnTo>
                    <a:pt x="7022" y="1973"/>
                  </a:lnTo>
                  <a:lnTo>
                    <a:pt x="7088" y="1976"/>
                  </a:lnTo>
                  <a:lnTo>
                    <a:pt x="7155" y="1980"/>
                  </a:lnTo>
                  <a:lnTo>
                    <a:pt x="7221" y="1986"/>
                  </a:lnTo>
                  <a:lnTo>
                    <a:pt x="7287" y="1994"/>
                  </a:lnTo>
                  <a:lnTo>
                    <a:pt x="7353" y="2004"/>
                  </a:lnTo>
                  <a:lnTo>
                    <a:pt x="7420" y="2016"/>
                  </a:lnTo>
                  <a:lnTo>
                    <a:pt x="7486" y="2030"/>
                  </a:lnTo>
                  <a:lnTo>
                    <a:pt x="7552" y="2047"/>
                  </a:lnTo>
                  <a:lnTo>
                    <a:pt x="7618" y="2067"/>
                  </a:lnTo>
                  <a:lnTo>
                    <a:pt x="7685" y="2090"/>
                  </a:lnTo>
                  <a:lnTo>
                    <a:pt x="7751" y="2117"/>
                  </a:lnTo>
                  <a:lnTo>
                    <a:pt x="7817" y="2147"/>
                  </a:lnTo>
                  <a:lnTo>
                    <a:pt x="7883" y="2182"/>
                  </a:lnTo>
                  <a:lnTo>
                    <a:pt x="7950" y="2220"/>
                  </a:lnTo>
                  <a:lnTo>
                    <a:pt x="8016" y="2264"/>
                  </a:lnTo>
                  <a:lnTo>
                    <a:pt x="8082" y="2312"/>
                  </a:lnTo>
                  <a:lnTo>
                    <a:pt x="8148" y="2365"/>
                  </a:lnTo>
                  <a:lnTo>
                    <a:pt x="8215" y="2425"/>
                  </a:lnTo>
                </a:path>
              </a:pathLst>
            </a:custGeom>
            <a:noFill/>
            <a:ln w="17463" cap="rnd">
              <a:solidFill>
                <a:srgbClr val="0064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0" name="Freeform 31"/>
            <p:cNvSpPr>
              <a:spLocks/>
            </p:cNvSpPr>
            <p:nvPr/>
          </p:nvSpPr>
          <p:spPr bwMode="auto">
            <a:xfrm>
              <a:off x="3399" y="651"/>
              <a:ext cx="1811" cy="978"/>
            </a:xfrm>
            <a:custGeom>
              <a:avLst/>
              <a:gdLst>
                <a:gd name="T0" fmla="*/ 33 w 7917"/>
                <a:gd name="T1" fmla="*/ 4013 h 4271"/>
                <a:gd name="T2" fmla="*/ 83 w 7917"/>
                <a:gd name="T3" fmla="*/ 3649 h 4271"/>
                <a:gd name="T4" fmla="*/ 133 w 7917"/>
                <a:gd name="T5" fmla="*/ 3313 h 4271"/>
                <a:gd name="T6" fmla="*/ 199 w 7917"/>
                <a:gd name="T7" fmla="*/ 2906 h 4271"/>
                <a:gd name="T8" fmla="*/ 298 w 7917"/>
                <a:gd name="T9" fmla="*/ 2377 h 4271"/>
                <a:gd name="T10" fmla="*/ 398 w 7917"/>
                <a:gd name="T11" fmla="*/ 1936 h 4271"/>
                <a:gd name="T12" fmla="*/ 497 w 7917"/>
                <a:gd name="T13" fmla="*/ 1577 h 4271"/>
                <a:gd name="T14" fmla="*/ 663 w 7917"/>
                <a:gd name="T15" fmla="*/ 1135 h 4271"/>
                <a:gd name="T16" fmla="*/ 861 w 7917"/>
                <a:gd name="T17" fmla="*/ 821 h 4271"/>
                <a:gd name="T18" fmla="*/ 994 w 7917"/>
                <a:gd name="T19" fmla="*/ 717 h 4271"/>
                <a:gd name="T20" fmla="*/ 1126 w 7917"/>
                <a:gd name="T21" fmla="*/ 681 h 4271"/>
                <a:gd name="T22" fmla="*/ 1259 w 7917"/>
                <a:gd name="T23" fmla="*/ 701 h 4271"/>
                <a:gd name="T24" fmla="*/ 1458 w 7917"/>
                <a:gd name="T25" fmla="*/ 807 h 4271"/>
                <a:gd name="T26" fmla="*/ 1656 w 7917"/>
                <a:gd name="T27" fmla="*/ 977 h 4271"/>
                <a:gd name="T28" fmla="*/ 1855 w 7917"/>
                <a:gd name="T29" fmla="*/ 1183 h 4271"/>
                <a:gd name="T30" fmla="*/ 2054 w 7917"/>
                <a:gd name="T31" fmla="*/ 1401 h 4271"/>
                <a:gd name="T32" fmla="*/ 2253 w 7917"/>
                <a:gd name="T33" fmla="*/ 1615 h 4271"/>
                <a:gd name="T34" fmla="*/ 2451 w 7917"/>
                <a:gd name="T35" fmla="*/ 1809 h 4271"/>
                <a:gd name="T36" fmla="*/ 2650 w 7917"/>
                <a:gd name="T37" fmla="*/ 1976 h 4271"/>
                <a:gd name="T38" fmla="*/ 2849 w 7917"/>
                <a:gd name="T39" fmla="*/ 2109 h 4271"/>
                <a:gd name="T40" fmla="*/ 3048 w 7917"/>
                <a:gd name="T41" fmla="*/ 2207 h 4271"/>
                <a:gd name="T42" fmla="*/ 3246 w 7917"/>
                <a:gd name="T43" fmla="*/ 2269 h 4271"/>
                <a:gd name="T44" fmla="*/ 3445 w 7917"/>
                <a:gd name="T45" fmla="*/ 2297 h 4271"/>
                <a:gd name="T46" fmla="*/ 3644 w 7917"/>
                <a:gd name="T47" fmla="*/ 2298 h 4271"/>
                <a:gd name="T48" fmla="*/ 3843 w 7917"/>
                <a:gd name="T49" fmla="*/ 2276 h 4271"/>
                <a:gd name="T50" fmla="*/ 4041 w 7917"/>
                <a:gd name="T51" fmla="*/ 2239 h 4271"/>
                <a:gd name="T52" fmla="*/ 4240 w 7917"/>
                <a:gd name="T53" fmla="*/ 2193 h 4271"/>
                <a:gd name="T54" fmla="*/ 4439 w 7917"/>
                <a:gd name="T55" fmla="*/ 2148 h 4271"/>
                <a:gd name="T56" fmla="*/ 4638 w 7917"/>
                <a:gd name="T57" fmla="*/ 2110 h 4271"/>
                <a:gd name="T58" fmla="*/ 4836 w 7917"/>
                <a:gd name="T59" fmla="*/ 2085 h 4271"/>
                <a:gd name="T60" fmla="*/ 5035 w 7917"/>
                <a:gd name="T61" fmla="*/ 2080 h 4271"/>
                <a:gd name="T62" fmla="*/ 5234 w 7917"/>
                <a:gd name="T63" fmla="*/ 2099 h 4271"/>
                <a:gd name="T64" fmla="*/ 5433 w 7917"/>
                <a:gd name="T65" fmla="*/ 2142 h 4271"/>
                <a:gd name="T66" fmla="*/ 5631 w 7917"/>
                <a:gd name="T67" fmla="*/ 2209 h 4271"/>
                <a:gd name="T68" fmla="*/ 5830 w 7917"/>
                <a:gd name="T69" fmla="*/ 2298 h 4271"/>
                <a:gd name="T70" fmla="*/ 6029 w 7917"/>
                <a:gd name="T71" fmla="*/ 2400 h 4271"/>
                <a:gd name="T72" fmla="*/ 6228 w 7917"/>
                <a:gd name="T73" fmla="*/ 2504 h 4271"/>
                <a:gd name="T74" fmla="*/ 6426 w 7917"/>
                <a:gd name="T75" fmla="*/ 2597 h 4271"/>
                <a:gd name="T76" fmla="*/ 6625 w 7917"/>
                <a:gd name="T77" fmla="*/ 2658 h 4271"/>
                <a:gd name="T78" fmla="*/ 6824 w 7917"/>
                <a:gd name="T79" fmla="*/ 2663 h 4271"/>
                <a:gd name="T80" fmla="*/ 7023 w 7917"/>
                <a:gd name="T81" fmla="*/ 2580 h 4271"/>
                <a:gd name="T82" fmla="*/ 7221 w 7917"/>
                <a:gd name="T83" fmla="*/ 2374 h 4271"/>
                <a:gd name="T84" fmla="*/ 7420 w 7917"/>
                <a:gd name="T85" fmla="*/ 2002 h 4271"/>
                <a:gd name="T86" fmla="*/ 7586 w 7917"/>
                <a:gd name="T87" fmla="*/ 1529 h 4271"/>
                <a:gd name="T88" fmla="*/ 7685 w 7917"/>
                <a:gd name="T89" fmla="*/ 1160 h 4271"/>
                <a:gd name="T90" fmla="*/ 7784 w 7917"/>
                <a:gd name="T91" fmla="*/ 717 h 4271"/>
                <a:gd name="T92" fmla="*/ 7884 w 7917"/>
                <a:gd name="T93" fmla="*/ 195 h 42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7917" h="4271">
                  <a:moveTo>
                    <a:pt x="0" y="4271"/>
                  </a:moveTo>
                  <a:lnTo>
                    <a:pt x="17" y="4140"/>
                  </a:lnTo>
                  <a:lnTo>
                    <a:pt x="33" y="4013"/>
                  </a:lnTo>
                  <a:lnTo>
                    <a:pt x="50" y="3889"/>
                  </a:lnTo>
                  <a:lnTo>
                    <a:pt x="66" y="3767"/>
                  </a:lnTo>
                  <a:lnTo>
                    <a:pt x="83" y="3649"/>
                  </a:lnTo>
                  <a:lnTo>
                    <a:pt x="99" y="3534"/>
                  </a:lnTo>
                  <a:lnTo>
                    <a:pt x="116" y="3422"/>
                  </a:lnTo>
                  <a:lnTo>
                    <a:pt x="133" y="3313"/>
                  </a:lnTo>
                  <a:lnTo>
                    <a:pt x="149" y="3207"/>
                  </a:lnTo>
                  <a:lnTo>
                    <a:pt x="166" y="3104"/>
                  </a:lnTo>
                  <a:lnTo>
                    <a:pt x="199" y="2906"/>
                  </a:lnTo>
                  <a:lnTo>
                    <a:pt x="232" y="2719"/>
                  </a:lnTo>
                  <a:lnTo>
                    <a:pt x="265" y="2543"/>
                  </a:lnTo>
                  <a:lnTo>
                    <a:pt x="298" y="2377"/>
                  </a:lnTo>
                  <a:lnTo>
                    <a:pt x="331" y="2220"/>
                  </a:lnTo>
                  <a:lnTo>
                    <a:pt x="364" y="2074"/>
                  </a:lnTo>
                  <a:lnTo>
                    <a:pt x="398" y="1936"/>
                  </a:lnTo>
                  <a:lnTo>
                    <a:pt x="431" y="1808"/>
                  </a:lnTo>
                  <a:lnTo>
                    <a:pt x="464" y="1688"/>
                  </a:lnTo>
                  <a:lnTo>
                    <a:pt x="497" y="1577"/>
                  </a:lnTo>
                  <a:lnTo>
                    <a:pt x="530" y="1474"/>
                  </a:lnTo>
                  <a:lnTo>
                    <a:pt x="596" y="1290"/>
                  </a:lnTo>
                  <a:lnTo>
                    <a:pt x="663" y="1135"/>
                  </a:lnTo>
                  <a:lnTo>
                    <a:pt x="729" y="1007"/>
                  </a:lnTo>
                  <a:lnTo>
                    <a:pt x="795" y="903"/>
                  </a:lnTo>
                  <a:lnTo>
                    <a:pt x="861" y="821"/>
                  </a:lnTo>
                  <a:lnTo>
                    <a:pt x="928" y="760"/>
                  </a:lnTo>
                  <a:lnTo>
                    <a:pt x="961" y="736"/>
                  </a:lnTo>
                  <a:lnTo>
                    <a:pt x="994" y="717"/>
                  </a:lnTo>
                  <a:lnTo>
                    <a:pt x="1060" y="692"/>
                  </a:lnTo>
                  <a:lnTo>
                    <a:pt x="1093" y="685"/>
                  </a:lnTo>
                  <a:lnTo>
                    <a:pt x="1126" y="681"/>
                  </a:lnTo>
                  <a:lnTo>
                    <a:pt x="1193" y="685"/>
                  </a:lnTo>
                  <a:lnTo>
                    <a:pt x="1226" y="691"/>
                  </a:lnTo>
                  <a:lnTo>
                    <a:pt x="1259" y="701"/>
                  </a:lnTo>
                  <a:lnTo>
                    <a:pt x="1325" y="727"/>
                  </a:lnTo>
                  <a:lnTo>
                    <a:pt x="1391" y="763"/>
                  </a:lnTo>
                  <a:lnTo>
                    <a:pt x="1458" y="807"/>
                  </a:lnTo>
                  <a:lnTo>
                    <a:pt x="1524" y="858"/>
                  </a:lnTo>
                  <a:lnTo>
                    <a:pt x="1590" y="915"/>
                  </a:lnTo>
                  <a:lnTo>
                    <a:pt x="1656" y="977"/>
                  </a:lnTo>
                  <a:lnTo>
                    <a:pt x="1723" y="1043"/>
                  </a:lnTo>
                  <a:lnTo>
                    <a:pt x="1789" y="1112"/>
                  </a:lnTo>
                  <a:lnTo>
                    <a:pt x="1855" y="1183"/>
                  </a:lnTo>
                  <a:lnTo>
                    <a:pt x="1921" y="1255"/>
                  </a:lnTo>
                  <a:lnTo>
                    <a:pt x="1988" y="1328"/>
                  </a:lnTo>
                  <a:lnTo>
                    <a:pt x="2054" y="1401"/>
                  </a:lnTo>
                  <a:lnTo>
                    <a:pt x="2120" y="1474"/>
                  </a:lnTo>
                  <a:lnTo>
                    <a:pt x="2186" y="1545"/>
                  </a:lnTo>
                  <a:lnTo>
                    <a:pt x="2253" y="1615"/>
                  </a:lnTo>
                  <a:lnTo>
                    <a:pt x="2319" y="1682"/>
                  </a:lnTo>
                  <a:lnTo>
                    <a:pt x="2385" y="1747"/>
                  </a:lnTo>
                  <a:lnTo>
                    <a:pt x="2451" y="1809"/>
                  </a:lnTo>
                  <a:lnTo>
                    <a:pt x="2518" y="1868"/>
                  </a:lnTo>
                  <a:lnTo>
                    <a:pt x="2584" y="1924"/>
                  </a:lnTo>
                  <a:lnTo>
                    <a:pt x="2650" y="1976"/>
                  </a:lnTo>
                  <a:lnTo>
                    <a:pt x="2716" y="2024"/>
                  </a:lnTo>
                  <a:lnTo>
                    <a:pt x="2783" y="2069"/>
                  </a:lnTo>
                  <a:lnTo>
                    <a:pt x="2849" y="2109"/>
                  </a:lnTo>
                  <a:lnTo>
                    <a:pt x="2915" y="2146"/>
                  </a:lnTo>
                  <a:lnTo>
                    <a:pt x="2981" y="2178"/>
                  </a:lnTo>
                  <a:lnTo>
                    <a:pt x="3048" y="2207"/>
                  </a:lnTo>
                  <a:lnTo>
                    <a:pt x="3114" y="2231"/>
                  </a:lnTo>
                  <a:lnTo>
                    <a:pt x="3180" y="2252"/>
                  </a:lnTo>
                  <a:lnTo>
                    <a:pt x="3246" y="2269"/>
                  </a:lnTo>
                  <a:lnTo>
                    <a:pt x="3313" y="2282"/>
                  </a:lnTo>
                  <a:lnTo>
                    <a:pt x="3379" y="2291"/>
                  </a:lnTo>
                  <a:lnTo>
                    <a:pt x="3445" y="2297"/>
                  </a:lnTo>
                  <a:lnTo>
                    <a:pt x="3511" y="2301"/>
                  </a:lnTo>
                  <a:lnTo>
                    <a:pt x="3578" y="2301"/>
                  </a:lnTo>
                  <a:lnTo>
                    <a:pt x="3644" y="2298"/>
                  </a:lnTo>
                  <a:lnTo>
                    <a:pt x="3710" y="2293"/>
                  </a:lnTo>
                  <a:lnTo>
                    <a:pt x="3776" y="2285"/>
                  </a:lnTo>
                  <a:lnTo>
                    <a:pt x="3843" y="2276"/>
                  </a:lnTo>
                  <a:lnTo>
                    <a:pt x="3909" y="2265"/>
                  </a:lnTo>
                  <a:lnTo>
                    <a:pt x="3975" y="2252"/>
                  </a:lnTo>
                  <a:lnTo>
                    <a:pt x="4041" y="2239"/>
                  </a:lnTo>
                  <a:lnTo>
                    <a:pt x="4108" y="2224"/>
                  </a:lnTo>
                  <a:lnTo>
                    <a:pt x="4174" y="2209"/>
                  </a:lnTo>
                  <a:lnTo>
                    <a:pt x="4240" y="2193"/>
                  </a:lnTo>
                  <a:lnTo>
                    <a:pt x="4306" y="2178"/>
                  </a:lnTo>
                  <a:lnTo>
                    <a:pt x="4373" y="2163"/>
                  </a:lnTo>
                  <a:lnTo>
                    <a:pt x="4439" y="2148"/>
                  </a:lnTo>
                  <a:lnTo>
                    <a:pt x="4505" y="2134"/>
                  </a:lnTo>
                  <a:lnTo>
                    <a:pt x="4571" y="2121"/>
                  </a:lnTo>
                  <a:lnTo>
                    <a:pt x="4638" y="2110"/>
                  </a:lnTo>
                  <a:lnTo>
                    <a:pt x="4704" y="2100"/>
                  </a:lnTo>
                  <a:lnTo>
                    <a:pt x="4770" y="2092"/>
                  </a:lnTo>
                  <a:lnTo>
                    <a:pt x="4836" y="2085"/>
                  </a:lnTo>
                  <a:lnTo>
                    <a:pt x="4903" y="2081"/>
                  </a:lnTo>
                  <a:lnTo>
                    <a:pt x="4969" y="2080"/>
                  </a:lnTo>
                  <a:lnTo>
                    <a:pt x="5035" y="2080"/>
                  </a:lnTo>
                  <a:lnTo>
                    <a:pt x="5101" y="2084"/>
                  </a:lnTo>
                  <a:lnTo>
                    <a:pt x="5168" y="2090"/>
                  </a:lnTo>
                  <a:lnTo>
                    <a:pt x="5234" y="2099"/>
                  </a:lnTo>
                  <a:lnTo>
                    <a:pt x="5300" y="2110"/>
                  </a:lnTo>
                  <a:lnTo>
                    <a:pt x="5366" y="2125"/>
                  </a:lnTo>
                  <a:lnTo>
                    <a:pt x="5433" y="2142"/>
                  </a:lnTo>
                  <a:lnTo>
                    <a:pt x="5499" y="2162"/>
                  </a:lnTo>
                  <a:lnTo>
                    <a:pt x="5565" y="2184"/>
                  </a:lnTo>
                  <a:lnTo>
                    <a:pt x="5631" y="2209"/>
                  </a:lnTo>
                  <a:lnTo>
                    <a:pt x="5698" y="2237"/>
                  </a:lnTo>
                  <a:lnTo>
                    <a:pt x="5764" y="2266"/>
                  </a:lnTo>
                  <a:lnTo>
                    <a:pt x="5830" y="2298"/>
                  </a:lnTo>
                  <a:lnTo>
                    <a:pt x="5896" y="2330"/>
                  </a:lnTo>
                  <a:lnTo>
                    <a:pt x="5963" y="2365"/>
                  </a:lnTo>
                  <a:lnTo>
                    <a:pt x="6029" y="2400"/>
                  </a:lnTo>
                  <a:lnTo>
                    <a:pt x="6095" y="2435"/>
                  </a:lnTo>
                  <a:lnTo>
                    <a:pt x="6161" y="2470"/>
                  </a:lnTo>
                  <a:lnTo>
                    <a:pt x="6228" y="2504"/>
                  </a:lnTo>
                  <a:lnTo>
                    <a:pt x="6294" y="2538"/>
                  </a:lnTo>
                  <a:lnTo>
                    <a:pt x="6360" y="2569"/>
                  </a:lnTo>
                  <a:lnTo>
                    <a:pt x="6426" y="2597"/>
                  </a:lnTo>
                  <a:lnTo>
                    <a:pt x="6493" y="2622"/>
                  </a:lnTo>
                  <a:lnTo>
                    <a:pt x="6559" y="2643"/>
                  </a:lnTo>
                  <a:lnTo>
                    <a:pt x="6625" y="2658"/>
                  </a:lnTo>
                  <a:lnTo>
                    <a:pt x="6691" y="2667"/>
                  </a:lnTo>
                  <a:lnTo>
                    <a:pt x="6758" y="2669"/>
                  </a:lnTo>
                  <a:lnTo>
                    <a:pt x="6824" y="2663"/>
                  </a:lnTo>
                  <a:lnTo>
                    <a:pt x="6890" y="2646"/>
                  </a:lnTo>
                  <a:lnTo>
                    <a:pt x="6956" y="2619"/>
                  </a:lnTo>
                  <a:lnTo>
                    <a:pt x="7023" y="2580"/>
                  </a:lnTo>
                  <a:lnTo>
                    <a:pt x="7089" y="2527"/>
                  </a:lnTo>
                  <a:lnTo>
                    <a:pt x="7155" y="2459"/>
                  </a:lnTo>
                  <a:lnTo>
                    <a:pt x="7221" y="2374"/>
                  </a:lnTo>
                  <a:lnTo>
                    <a:pt x="7288" y="2271"/>
                  </a:lnTo>
                  <a:lnTo>
                    <a:pt x="7354" y="2147"/>
                  </a:lnTo>
                  <a:lnTo>
                    <a:pt x="7420" y="2002"/>
                  </a:lnTo>
                  <a:lnTo>
                    <a:pt x="7486" y="1832"/>
                  </a:lnTo>
                  <a:lnTo>
                    <a:pt x="7553" y="1637"/>
                  </a:lnTo>
                  <a:lnTo>
                    <a:pt x="7586" y="1529"/>
                  </a:lnTo>
                  <a:lnTo>
                    <a:pt x="7619" y="1413"/>
                  </a:lnTo>
                  <a:lnTo>
                    <a:pt x="7652" y="1290"/>
                  </a:lnTo>
                  <a:lnTo>
                    <a:pt x="7685" y="1160"/>
                  </a:lnTo>
                  <a:lnTo>
                    <a:pt x="7718" y="1021"/>
                  </a:lnTo>
                  <a:lnTo>
                    <a:pt x="7751" y="873"/>
                  </a:lnTo>
                  <a:lnTo>
                    <a:pt x="7784" y="717"/>
                  </a:lnTo>
                  <a:lnTo>
                    <a:pt x="7818" y="552"/>
                  </a:lnTo>
                  <a:lnTo>
                    <a:pt x="7851" y="378"/>
                  </a:lnTo>
                  <a:lnTo>
                    <a:pt x="7884" y="195"/>
                  </a:lnTo>
                  <a:lnTo>
                    <a:pt x="7917" y="0"/>
                  </a:lnTo>
                </a:path>
              </a:pathLst>
            </a:custGeom>
            <a:noFill/>
            <a:ln w="17463" cap="rnd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" name="Freeform 32"/>
            <p:cNvSpPr>
              <a:spLocks/>
            </p:cNvSpPr>
            <p:nvPr/>
          </p:nvSpPr>
          <p:spPr bwMode="auto">
            <a:xfrm>
              <a:off x="3406" y="659"/>
              <a:ext cx="1744" cy="956"/>
            </a:xfrm>
            <a:custGeom>
              <a:avLst/>
              <a:gdLst>
                <a:gd name="T0" fmla="*/ 33 w 7619"/>
                <a:gd name="T1" fmla="*/ 296 h 4169"/>
                <a:gd name="T2" fmla="*/ 83 w 7619"/>
                <a:gd name="T3" fmla="*/ 708 h 4169"/>
                <a:gd name="T4" fmla="*/ 133 w 7619"/>
                <a:gd name="T5" fmla="*/ 1082 h 4169"/>
                <a:gd name="T6" fmla="*/ 182 w 7619"/>
                <a:gd name="T7" fmla="*/ 1419 h 4169"/>
                <a:gd name="T8" fmla="*/ 265 w 7619"/>
                <a:gd name="T9" fmla="*/ 1906 h 4169"/>
                <a:gd name="T10" fmla="*/ 365 w 7619"/>
                <a:gd name="T11" fmla="*/ 2376 h 4169"/>
                <a:gd name="T12" fmla="*/ 464 w 7619"/>
                <a:gd name="T13" fmla="*/ 2736 h 4169"/>
                <a:gd name="T14" fmla="*/ 630 w 7619"/>
                <a:gd name="T15" fmla="*/ 3124 h 4169"/>
                <a:gd name="T16" fmla="*/ 762 w 7619"/>
                <a:gd name="T17" fmla="*/ 3277 h 4169"/>
                <a:gd name="T18" fmla="*/ 861 w 7619"/>
                <a:gd name="T19" fmla="*/ 3316 h 4169"/>
                <a:gd name="T20" fmla="*/ 928 w 7619"/>
                <a:gd name="T21" fmla="*/ 3313 h 4169"/>
                <a:gd name="T22" fmla="*/ 1027 w 7619"/>
                <a:gd name="T23" fmla="*/ 3268 h 4169"/>
                <a:gd name="T24" fmla="*/ 1226 w 7619"/>
                <a:gd name="T25" fmla="*/ 3073 h 4169"/>
                <a:gd name="T26" fmla="*/ 1425 w 7619"/>
                <a:gd name="T27" fmla="*/ 2783 h 4169"/>
                <a:gd name="T28" fmla="*/ 1623 w 7619"/>
                <a:gd name="T29" fmla="*/ 2449 h 4169"/>
                <a:gd name="T30" fmla="*/ 1822 w 7619"/>
                <a:gd name="T31" fmla="*/ 2110 h 4169"/>
                <a:gd name="T32" fmla="*/ 2021 w 7619"/>
                <a:gd name="T33" fmla="*/ 1796 h 4169"/>
                <a:gd name="T34" fmla="*/ 2220 w 7619"/>
                <a:gd name="T35" fmla="*/ 1531 h 4169"/>
                <a:gd name="T36" fmla="*/ 2418 w 7619"/>
                <a:gd name="T37" fmla="*/ 1327 h 4169"/>
                <a:gd name="T38" fmla="*/ 2617 w 7619"/>
                <a:gd name="T39" fmla="*/ 1194 h 4169"/>
                <a:gd name="T40" fmla="*/ 2816 w 7619"/>
                <a:gd name="T41" fmla="*/ 1134 h 4169"/>
                <a:gd name="T42" fmla="*/ 3015 w 7619"/>
                <a:gd name="T43" fmla="*/ 1142 h 4169"/>
                <a:gd name="T44" fmla="*/ 3213 w 7619"/>
                <a:gd name="T45" fmla="*/ 1213 h 4169"/>
                <a:gd name="T46" fmla="*/ 3412 w 7619"/>
                <a:gd name="T47" fmla="*/ 1335 h 4169"/>
                <a:gd name="T48" fmla="*/ 3611 w 7619"/>
                <a:gd name="T49" fmla="*/ 1495 h 4169"/>
                <a:gd name="T50" fmla="*/ 3810 w 7619"/>
                <a:gd name="T51" fmla="*/ 1677 h 4169"/>
                <a:gd name="T52" fmla="*/ 4008 w 7619"/>
                <a:gd name="T53" fmla="*/ 1867 h 4169"/>
                <a:gd name="T54" fmla="*/ 4207 w 7619"/>
                <a:gd name="T55" fmla="*/ 2047 h 4169"/>
                <a:gd name="T56" fmla="*/ 4406 w 7619"/>
                <a:gd name="T57" fmla="*/ 2201 h 4169"/>
                <a:gd name="T58" fmla="*/ 4605 w 7619"/>
                <a:gd name="T59" fmla="*/ 2317 h 4169"/>
                <a:gd name="T60" fmla="*/ 4803 w 7619"/>
                <a:gd name="T61" fmla="*/ 2382 h 4169"/>
                <a:gd name="T62" fmla="*/ 5002 w 7619"/>
                <a:gd name="T63" fmla="*/ 2388 h 4169"/>
                <a:gd name="T64" fmla="*/ 5201 w 7619"/>
                <a:gd name="T65" fmla="*/ 2329 h 4169"/>
                <a:gd name="T66" fmla="*/ 5400 w 7619"/>
                <a:gd name="T67" fmla="*/ 2206 h 4169"/>
                <a:gd name="T68" fmla="*/ 5598 w 7619"/>
                <a:gd name="T69" fmla="*/ 2025 h 4169"/>
                <a:gd name="T70" fmla="*/ 5797 w 7619"/>
                <a:gd name="T71" fmla="*/ 1797 h 4169"/>
                <a:gd name="T72" fmla="*/ 5996 w 7619"/>
                <a:gd name="T73" fmla="*/ 1543 h 4169"/>
                <a:gd name="T74" fmla="*/ 6195 w 7619"/>
                <a:gd name="T75" fmla="*/ 1288 h 4169"/>
                <a:gd name="T76" fmla="*/ 6393 w 7619"/>
                <a:gd name="T77" fmla="*/ 1071 h 4169"/>
                <a:gd name="T78" fmla="*/ 6592 w 7619"/>
                <a:gd name="T79" fmla="*/ 936 h 4169"/>
                <a:gd name="T80" fmla="*/ 6691 w 7619"/>
                <a:gd name="T81" fmla="*/ 916 h 4169"/>
                <a:gd name="T82" fmla="*/ 6791 w 7619"/>
                <a:gd name="T83" fmla="*/ 940 h 4169"/>
                <a:gd name="T84" fmla="*/ 6923 w 7619"/>
                <a:gd name="T85" fmla="*/ 1052 h 4169"/>
                <a:gd name="T86" fmla="*/ 7122 w 7619"/>
                <a:gd name="T87" fmla="*/ 1444 h 4169"/>
                <a:gd name="T88" fmla="*/ 7221 w 7619"/>
                <a:gd name="T89" fmla="*/ 1764 h 4169"/>
                <a:gd name="T90" fmla="*/ 7321 w 7619"/>
                <a:gd name="T91" fmla="*/ 2183 h 4169"/>
                <a:gd name="T92" fmla="*/ 7420 w 7619"/>
                <a:gd name="T93" fmla="*/ 2714 h 4169"/>
                <a:gd name="T94" fmla="*/ 7470 w 7619"/>
                <a:gd name="T95" fmla="*/ 3026 h 4169"/>
                <a:gd name="T96" fmla="*/ 7520 w 7619"/>
                <a:gd name="T97" fmla="*/ 3371 h 4169"/>
                <a:gd name="T98" fmla="*/ 7569 w 7619"/>
                <a:gd name="T99" fmla="*/ 3752 h 4169"/>
                <a:gd name="T100" fmla="*/ 7619 w 7619"/>
                <a:gd name="T101" fmla="*/ 4169 h 41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7619" h="4169">
                  <a:moveTo>
                    <a:pt x="0" y="0"/>
                  </a:moveTo>
                  <a:lnTo>
                    <a:pt x="17" y="151"/>
                  </a:lnTo>
                  <a:lnTo>
                    <a:pt x="33" y="296"/>
                  </a:lnTo>
                  <a:lnTo>
                    <a:pt x="50" y="438"/>
                  </a:lnTo>
                  <a:lnTo>
                    <a:pt x="66" y="575"/>
                  </a:lnTo>
                  <a:lnTo>
                    <a:pt x="83" y="708"/>
                  </a:lnTo>
                  <a:lnTo>
                    <a:pt x="100" y="837"/>
                  </a:lnTo>
                  <a:lnTo>
                    <a:pt x="116" y="961"/>
                  </a:lnTo>
                  <a:lnTo>
                    <a:pt x="133" y="1082"/>
                  </a:lnTo>
                  <a:lnTo>
                    <a:pt x="149" y="1198"/>
                  </a:lnTo>
                  <a:lnTo>
                    <a:pt x="166" y="1310"/>
                  </a:lnTo>
                  <a:lnTo>
                    <a:pt x="182" y="1419"/>
                  </a:lnTo>
                  <a:lnTo>
                    <a:pt x="199" y="1524"/>
                  </a:lnTo>
                  <a:lnTo>
                    <a:pt x="232" y="1722"/>
                  </a:lnTo>
                  <a:lnTo>
                    <a:pt x="265" y="1906"/>
                  </a:lnTo>
                  <a:lnTo>
                    <a:pt x="298" y="2076"/>
                  </a:lnTo>
                  <a:lnTo>
                    <a:pt x="331" y="2232"/>
                  </a:lnTo>
                  <a:lnTo>
                    <a:pt x="365" y="2376"/>
                  </a:lnTo>
                  <a:lnTo>
                    <a:pt x="398" y="2508"/>
                  </a:lnTo>
                  <a:lnTo>
                    <a:pt x="431" y="2627"/>
                  </a:lnTo>
                  <a:lnTo>
                    <a:pt x="464" y="2736"/>
                  </a:lnTo>
                  <a:lnTo>
                    <a:pt x="497" y="2833"/>
                  </a:lnTo>
                  <a:lnTo>
                    <a:pt x="563" y="2998"/>
                  </a:lnTo>
                  <a:lnTo>
                    <a:pt x="630" y="3124"/>
                  </a:lnTo>
                  <a:lnTo>
                    <a:pt x="696" y="3216"/>
                  </a:lnTo>
                  <a:lnTo>
                    <a:pt x="729" y="3250"/>
                  </a:lnTo>
                  <a:lnTo>
                    <a:pt x="762" y="3277"/>
                  </a:lnTo>
                  <a:lnTo>
                    <a:pt x="795" y="3296"/>
                  </a:lnTo>
                  <a:lnTo>
                    <a:pt x="828" y="3310"/>
                  </a:lnTo>
                  <a:lnTo>
                    <a:pt x="861" y="3316"/>
                  </a:lnTo>
                  <a:lnTo>
                    <a:pt x="878" y="3317"/>
                  </a:lnTo>
                  <a:lnTo>
                    <a:pt x="895" y="3317"/>
                  </a:lnTo>
                  <a:lnTo>
                    <a:pt x="928" y="3313"/>
                  </a:lnTo>
                  <a:lnTo>
                    <a:pt x="961" y="3303"/>
                  </a:lnTo>
                  <a:lnTo>
                    <a:pt x="994" y="3288"/>
                  </a:lnTo>
                  <a:lnTo>
                    <a:pt x="1027" y="3268"/>
                  </a:lnTo>
                  <a:lnTo>
                    <a:pt x="1093" y="3217"/>
                  </a:lnTo>
                  <a:lnTo>
                    <a:pt x="1160" y="3151"/>
                  </a:lnTo>
                  <a:lnTo>
                    <a:pt x="1226" y="3073"/>
                  </a:lnTo>
                  <a:lnTo>
                    <a:pt x="1292" y="2984"/>
                  </a:lnTo>
                  <a:lnTo>
                    <a:pt x="1358" y="2887"/>
                  </a:lnTo>
                  <a:lnTo>
                    <a:pt x="1425" y="2783"/>
                  </a:lnTo>
                  <a:lnTo>
                    <a:pt x="1491" y="2674"/>
                  </a:lnTo>
                  <a:lnTo>
                    <a:pt x="1557" y="2562"/>
                  </a:lnTo>
                  <a:lnTo>
                    <a:pt x="1623" y="2449"/>
                  </a:lnTo>
                  <a:lnTo>
                    <a:pt x="1690" y="2335"/>
                  </a:lnTo>
                  <a:lnTo>
                    <a:pt x="1756" y="2221"/>
                  </a:lnTo>
                  <a:lnTo>
                    <a:pt x="1822" y="2110"/>
                  </a:lnTo>
                  <a:lnTo>
                    <a:pt x="1888" y="2001"/>
                  </a:lnTo>
                  <a:lnTo>
                    <a:pt x="1955" y="1896"/>
                  </a:lnTo>
                  <a:lnTo>
                    <a:pt x="2021" y="1796"/>
                  </a:lnTo>
                  <a:lnTo>
                    <a:pt x="2087" y="1701"/>
                  </a:lnTo>
                  <a:lnTo>
                    <a:pt x="2153" y="1613"/>
                  </a:lnTo>
                  <a:lnTo>
                    <a:pt x="2220" y="1531"/>
                  </a:lnTo>
                  <a:lnTo>
                    <a:pt x="2286" y="1455"/>
                  </a:lnTo>
                  <a:lnTo>
                    <a:pt x="2352" y="1387"/>
                  </a:lnTo>
                  <a:lnTo>
                    <a:pt x="2418" y="1327"/>
                  </a:lnTo>
                  <a:lnTo>
                    <a:pt x="2485" y="1275"/>
                  </a:lnTo>
                  <a:lnTo>
                    <a:pt x="2551" y="1231"/>
                  </a:lnTo>
                  <a:lnTo>
                    <a:pt x="2617" y="1194"/>
                  </a:lnTo>
                  <a:lnTo>
                    <a:pt x="2683" y="1166"/>
                  </a:lnTo>
                  <a:lnTo>
                    <a:pt x="2750" y="1146"/>
                  </a:lnTo>
                  <a:lnTo>
                    <a:pt x="2816" y="1134"/>
                  </a:lnTo>
                  <a:lnTo>
                    <a:pt x="2882" y="1129"/>
                  </a:lnTo>
                  <a:lnTo>
                    <a:pt x="2948" y="1132"/>
                  </a:lnTo>
                  <a:lnTo>
                    <a:pt x="3015" y="1142"/>
                  </a:lnTo>
                  <a:lnTo>
                    <a:pt x="3081" y="1159"/>
                  </a:lnTo>
                  <a:lnTo>
                    <a:pt x="3147" y="1183"/>
                  </a:lnTo>
                  <a:lnTo>
                    <a:pt x="3213" y="1213"/>
                  </a:lnTo>
                  <a:lnTo>
                    <a:pt x="3280" y="1248"/>
                  </a:lnTo>
                  <a:lnTo>
                    <a:pt x="3346" y="1289"/>
                  </a:lnTo>
                  <a:lnTo>
                    <a:pt x="3412" y="1335"/>
                  </a:lnTo>
                  <a:lnTo>
                    <a:pt x="3478" y="1385"/>
                  </a:lnTo>
                  <a:lnTo>
                    <a:pt x="3545" y="1438"/>
                  </a:lnTo>
                  <a:lnTo>
                    <a:pt x="3611" y="1495"/>
                  </a:lnTo>
                  <a:lnTo>
                    <a:pt x="3677" y="1554"/>
                  </a:lnTo>
                  <a:lnTo>
                    <a:pt x="3743" y="1615"/>
                  </a:lnTo>
                  <a:lnTo>
                    <a:pt x="3810" y="1677"/>
                  </a:lnTo>
                  <a:lnTo>
                    <a:pt x="3876" y="1740"/>
                  </a:lnTo>
                  <a:lnTo>
                    <a:pt x="3942" y="1804"/>
                  </a:lnTo>
                  <a:lnTo>
                    <a:pt x="4008" y="1867"/>
                  </a:lnTo>
                  <a:lnTo>
                    <a:pt x="4075" y="1928"/>
                  </a:lnTo>
                  <a:lnTo>
                    <a:pt x="4141" y="1989"/>
                  </a:lnTo>
                  <a:lnTo>
                    <a:pt x="4207" y="2047"/>
                  </a:lnTo>
                  <a:lnTo>
                    <a:pt x="4273" y="2102"/>
                  </a:lnTo>
                  <a:lnTo>
                    <a:pt x="4340" y="2154"/>
                  </a:lnTo>
                  <a:lnTo>
                    <a:pt x="4406" y="2201"/>
                  </a:lnTo>
                  <a:lnTo>
                    <a:pt x="4472" y="2245"/>
                  </a:lnTo>
                  <a:lnTo>
                    <a:pt x="4538" y="2284"/>
                  </a:lnTo>
                  <a:lnTo>
                    <a:pt x="4605" y="2317"/>
                  </a:lnTo>
                  <a:lnTo>
                    <a:pt x="4671" y="2345"/>
                  </a:lnTo>
                  <a:lnTo>
                    <a:pt x="4737" y="2367"/>
                  </a:lnTo>
                  <a:lnTo>
                    <a:pt x="4803" y="2382"/>
                  </a:lnTo>
                  <a:lnTo>
                    <a:pt x="4870" y="2391"/>
                  </a:lnTo>
                  <a:lnTo>
                    <a:pt x="4936" y="2393"/>
                  </a:lnTo>
                  <a:lnTo>
                    <a:pt x="5002" y="2388"/>
                  </a:lnTo>
                  <a:lnTo>
                    <a:pt x="5068" y="2375"/>
                  </a:lnTo>
                  <a:lnTo>
                    <a:pt x="5135" y="2356"/>
                  </a:lnTo>
                  <a:lnTo>
                    <a:pt x="5201" y="2329"/>
                  </a:lnTo>
                  <a:lnTo>
                    <a:pt x="5267" y="2295"/>
                  </a:lnTo>
                  <a:lnTo>
                    <a:pt x="5333" y="2254"/>
                  </a:lnTo>
                  <a:lnTo>
                    <a:pt x="5400" y="2206"/>
                  </a:lnTo>
                  <a:lnTo>
                    <a:pt x="5466" y="2152"/>
                  </a:lnTo>
                  <a:lnTo>
                    <a:pt x="5532" y="2091"/>
                  </a:lnTo>
                  <a:lnTo>
                    <a:pt x="5598" y="2025"/>
                  </a:lnTo>
                  <a:lnTo>
                    <a:pt x="5665" y="1953"/>
                  </a:lnTo>
                  <a:lnTo>
                    <a:pt x="5731" y="1877"/>
                  </a:lnTo>
                  <a:lnTo>
                    <a:pt x="5797" y="1797"/>
                  </a:lnTo>
                  <a:lnTo>
                    <a:pt x="5863" y="1714"/>
                  </a:lnTo>
                  <a:lnTo>
                    <a:pt x="5930" y="1629"/>
                  </a:lnTo>
                  <a:lnTo>
                    <a:pt x="5996" y="1543"/>
                  </a:lnTo>
                  <a:lnTo>
                    <a:pt x="6062" y="1456"/>
                  </a:lnTo>
                  <a:lnTo>
                    <a:pt x="6128" y="1371"/>
                  </a:lnTo>
                  <a:lnTo>
                    <a:pt x="6195" y="1288"/>
                  </a:lnTo>
                  <a:lnTo>
                    <a:pt x="6261" y="1210"/>
                  </a:lnTo>
                  <a:lnTo>
                    <a:pt x="6327" y="1137"/>
                  </a:lnTo>
                  <a:lnTo>
                    <a:pt x="6393" y="1071"/>
                  </a:lnTo>
                  <a:lnTo>
                    <a:pt x="6460" y="1014"/>
                  </a:lnTo>
                  <a:lnTo>
                    <a:pt x="6526" y="968"/>
                  </a:lnTo>
                  <a:lnTo>
                    <a:pt x="6592" y="936"/>
                  </a:lnTo>
                  <a:lnTo>
                    <a:pt x="6625" y="925"/>
                  </a:lnTo>
                  <a:lnTo>
                    <a:pt x="6658" y="918"/>
                  </a:lnTo>
                  <a:lnTo>
                    <a:pt x="6691" y="916"/>
                  </a:lnTo>
                  <a:lnTo>
                    <a:pt x="6725" y="919"/>
                  </a:lnTo>
                  <a:lnTo>
                    <a:pt x="6758" y="927"/>
                  </a:lnTo>
                  <a:lnTo>
                    <a:pt x="6791" y="940"/>
                  </a:lnTo>
                  <a:lnTo>
                    <a:pt x="6824" y="958"/>
                  </a:lnTo>
                  <a:lnTo>
                    <a:pt x="6857" y="983"/>
                  </a:lnTo>
                  <a:lnTo>
                    <a:pt x="6923" y="1052"/>
                  </a:lnTo>
                  <a:lnTo>
                    <a:pt x="6990" y="1150"/>
                  </a:lnTo>
                  <a:lnTo>
                    <a:pt x="7056" y="1280"/>
                  </a:lnTo>
                  <a:lnTo>
                    <a:pt x="7122" y="1444"/>
                  </a:lnTo>
                  <a:lnTo>
                    <a:pt x="7155" y="1541"/>
                  </a:lnTo>
                  <a:lnTo>
                    <a:pt x="7188" y="1647"/>
                  </a:lnTo>
                  <a:lnTo>
                    <a:pt x="7221" y="1764"/>
                  </a:lnTo>
                  <a:lnTo>
                    <a:pt x="7255" y="1892"/>
                  </a:lnTo>
                  <a:lnTo>
                    <a:pt x="7288" y="2032"/>
                  </a:lnTo>
                  <a:lnTo>
                    <a:pt x="7321" y="2183"/>
                  </a:lnTo>
                  <a:lnTo>
                    <a:pt x="7354" y="2347"/>
                  </a:lnTo>
                  <a:lnTo>
                    <a:pt x="7387" y="2524"/>
                  </a:lnTo>
                  <a:lnTo>
                    <a:pt x="7420" y="2714"/>
                  </a:lnTo>
                  <a:lnTo>
                    <a:pt x="7437" y="2815"/>
                  </a:lnTo>
                  <a:lnTo>
                    <a:pt x="7453" y="2918"/>
                  </a:lnTo>
                  <a:lnTo>
                    <a:pt x="7470" y="3026"/>
                  </a:lnTo>
                  <a:lnTo>
                    <a:pt x="7486" y="3137"/>
                  </a:lnTo>
                  <a:lnTo>
                    <a:pt x="7503" y="3252"/>
                  </a:lnTo>
                  <a:lnTo>
                    <a:pt x="7520" y="3371"/>
                  </a:lnTo>
                  <a:lnTo>
                    <a:pt x="7536" y="3494"/>
                  </a:lnTo>
                  <a:lnTo>
                    <a:pt x="7553" y="3621"/>
                  </a:lnTo>
                  <a:lnTo>
                    <a:pt x="7569" y="3752"/>
                  </a:lnTo>
                  <a:lnTo>
                    <a:pt x="7586" y="3887"/>
                  </a:lnTo>
                  <a:lnTo>
                    <a:pt x="7602" y="4026"/>
                  </a:lnTo>
                  <a:lnTo>
                    <a:pt x="7619" y="4169"/>
                  </a:lnTo>
                </a:path>
              </a:pathLst>
            </a:custGeom>
            <a:noFill/>
            <a:ln w="17463" cap="rnd">
              <a:solidFill>
                <a:srgbClr val="9933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2" name="Freeform 33"/>
            <p:cNvSpPr>
              <a:spLocks/>
            </p:cNvSpPr>
            <p:nvPr/>
          </p:nvSpPr>
          <p:spPr bwMode="auto">
            <a:xfrm>
              <a:off x="3380" y="656"/>
              <a:ext cx="1758" cy="978"/>
            </a:xfrm>
            <a:custGeom>
              <a:avLst/>
              <a:gdLst>
                <a:gd name="T0" fmla="*/ 33 w 7685"/>
                <a:gd name="T1" fmla="*/ 4028 h 4268"/>
                <a:gd name="T2" fmla="*/ 83 w 7685"/>
                <a:gd name="T3" fmla="*/ 3695 h 4268"/>
                <a:gd name="T4" fmla="*/ 149 w 7685"/>
                <a:gd name="T5" fmla="*/ 3298 h 4268"/>
                <a:gd name="T6" fmla="*/ 249 w 7685"/>
                <a:gd name="T7" fmla="*/ 2796 h 4268"/>
                <a:gd name="T8" fmla="*/ 348 w 7685"/>
                <a:gd name="T9" fmla="*/ 2395 h 4268"/>
                <a:gd name="T10" fmla="*/ 481 w 7685"/>
                <a:gd name="T11" fmla="*/ 1995 h 4268"/>
                <a:gd name="T12" fmla="*/ 679 w 7685"/>
                <a:gd name="T13" fmla="*/ 1634 h 4268"/>
                <a:gd name="T14" fmla="*/ 812 w 7685"/>
                <a:gd name="T15" fmla="*/ 1520 h 4268"/>
                <a:gd name="T16" fmla="*/ 911 w 7685"/>
                <a:gd name="T17" fmla="*/ 1485 h 4268"/>
                <a:gd name="T18" fmla="*/ 1044 w 7685"/>
                <a:gd name="T19" fmla="*/ 1493 h 4268"/>
                <a:gd name="T20" fmla="*/ 1209 w 7685"/>
                <a:gd name="T21" fmla="*/ 1567 h 4268"/>
                <a:gd name="T22" fmla="*/ 1408 w 7685"/>
                <a:gd name="T23" fmla="*/ 1713 h 4268"/>
                <a:gd name="T24" fmla="*/ 1607 w 7685"/>
                <a:gd name="T25" fmla="*/ 1885 h 4268"/>
                <a:gd name="T26" fmla="*/ 1806 w 7685"/>
                <a:gd name="T27" fmla="*/ 2054 h 4268"/>
                <a:gd name="T28" fmla="*/ 2004 w 7685"/>
                <a:gd name="T29" fmla="*/ 2195 h 4268"/>
                <a:gd name="T30" fmla="*/ 2203 w 7685"/>
                <a:gd name="T31" fmla="*/ 2295 h 4268"/>
                <a:gd name="T32" fmla="*/ 2402 w 7685"/>
                <a:gd name="T33" fmla="*/ 2343 h 4268"/>
                <a:gd name="T34" fmla="*/ 2601 w 7685"/>
                <a:gd name="T35" fmla="*/ 2337 h 4268"/>
                <a:gd name="T36" fmla="*/ 2799 w 7685"/>
                <a:gd name="T37" fmla="*/ 2279 h 4268"/>
                <a:gd name="T38" fmla="*/ 2998 w 7685"/>
                <a:gd name="T39" fmla="*/ 2174 h 4268"/>
                <a:gd name="T40" fmla="*/ 3197 w 7685"/>
                <a:gd name="T41" fmla="*/ 2032 h 4268"/>
                <a:gd name="T42" fmla="*/ 3396 w 7685"/>
                <a:gd name="T43" fmla="*/ 1865 h 4268"/>
                <a:gd name="T44" fmla="*/ 3594 w 7685"/>
                <a:gd name="T45" fmla="*/ 1686 h 4268"/>
                <a:gd name="T46" fmla="*/ 3793 w 7685"/>
                <a:gd name="T47" fmla="*/ 1510 h 4268"/>
                <a:gd name="T48" fmla="*/ 3992 w 7685"/>
                <a:gd name="T49" fmla="*/ 1353 h 4268"/>
                <a:gd name="T50" fmla="*/ 4191 w 7685"/>
                <a:gd name="T51" fmla="*/ 1229 h 4268"/>
                <a:gd name="T52" fmla="*/ 4389 w 7685"/>
                <a:gd name="T53" fmla="*/ 1152 h 4268"/>
                <a:gd name="T54" fmla="*/ 4588 w 7685"/>
                <a:gd name="T55" fmla="*/ 1133 h 4268"/>
                <a:gd name="T56" fmla="*/ 4787 w 7685"/>
                <a:gd name="T57" fmla="*/ 1183 h 4268"/>
                <a:gd name="T58" fmla="*/ 4986 w 7685"/>
                <a:gd name="T59" fmla="*/ 1305 h 4268"/>
                <a:gd name="T60" fmla="*/ 5184 w 7685"/>
                <a:gd name="T61" fmla="*/ 1503 h 4268"/>
                <a:gd name="T62" fmla="*/ 5383 w 7685"/>
                <a:gd name="T63" fmla="*/ 1771 h 4268"/>
                <a:gd name="T64" fmla="*/ 5582 w 7685"/>
                <a:gd name="T65" fmla="*/ 2101 h 4268"/>
                <a:gd name="T66" fmla="*/ 5781 w 7685"/>
                <a:gd name="T67" fmla="*/ 2476 h 4268"/>
                <a:gd name="T68" fmla="*/ 5979 w 7685"/>
                <a:gd name="T69" fmla="*/ 2874 h 4268"/>
                <a:gd name="T70" fmla="*/ 6178 w 7685"/>
                <a:gd name="T71" fmla="*/ 3264 h 4268"/>
                <a:gd name="T72" fmla="*/ 6377 w 7685"/>
                <a:gd name="T73" fmla="*/ 3605 h 4268"/>
                <a:gd name="T74" fmla="*/ 6576 w 7685"/>
                <a:gd name="T75" fmla="*/ 3847 h 4268"/>
                <a:gd name="T76" fmla="*/ 6708 w 7685"/>
                <a:gd name="T77" fmla="*/ 3925 h 4268"/>
                <a:gd name="T78" fmla="*/ 6774 w 7685"/>
                <a:gd name="T79" fmla="*/ 3932 h 4268"/>
                <a:gd name="T80" fmla="*/ 6841 w 7685"/>
                <a:gd name="T81" fmla="*/ 3913 h 4268"/>
                <a:gd name="T82" fmla="*/ 6940 w 7685"/>
                <a:gd name="T83" fmla="*/ 3831 h 4268"/>
                <a:gd name="T84" fmla="*/ 7106 w 7685"/>
                <a:gd name="T85" fmla="*/ 3524 h 4268"/>
                <a:gd name="T86" fmla="*/ 7238 w 7685"/>
                <a:gd name="T87" fmla="*/ 3094 h 4268"/>
                <a:gd name="T88" fmla="*/ 7337 w 7685"/>
                <a:gd name="T89" fmla="*/ 2645 h 4268"/>
                <a:gd name="T90" fmla="*/ 7420 w 7685"/>
                <a:gd name="T91" fmla="*/ 2177 h 4268"/>
                <a:gd name="T92" fmla="*/ 7470 w 7685"/>
                <a:gd name="T93" fmla="*/ 1851 h 4268"/>
                <a:gd name="T94" fmla="*/ 7520 w 7685"/>
                <a:gd name="T95" fmla="*/ 1489 h 4268"/>
                <a:gd name="T96" fmla="*/ 7569 w 7685"/>
                <a:gd name="T97" fmla="*/ 1090 h 4268"/>
                <a:gd name="T98" fmla="*/ 7619 w 7685"/>
                <a:gd name="T99" fmla="*/ 650 h 4268"/>
                <a:gd name="T100" fmla="*/ 7669 w 7685"/>
                <a:gd name="T101" fmla="*/ 170 h 42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7685" h="4268">
                  <a:moveTo>
                    <a:pt x="0" y="4268"/>
                  </a:moveTo>
                  <a:lnTo>
                    <a:pt x="17" y="4146"/>
                  </a:lnTo>
                  <a:lnTo>
                    <a:pt x="33" y="4028"/>
                  </a:lnTo>
                  <a:lnTo>
                    <a:pt x="50" y="3914"/>
                  </a:lnTo>
                  <a:lnTo>
                    <a:pt x="66" y="3803"/>
                  </a:lnTo>
                  <a:lnTo>
                    <a:pt x="83" y="3695"/>
                  </a:lnTo>
                  <a:lnTo>
                    <a:pt x="100" y="3591"/>
                  </a:lnTo>
                  <a:lnTo>
                    <a:pt x="116" y="3490"/>
                  </a:lnTo>
                  <a:lnTo>
                    <a:pt x="149" y="3298"/>
                  </a:lnTo>
                  <a:lnTo>
                    <a:pt x="182" y="3119"/>
                  </a:lnTo>
                  <a:lnTo>
                    <a:pt x="216" y="2952"/>
                  </a:lnTo>
                  <a:lnTo>
                    <a:pt x="249" y="2796"/>
                  </a:lnTo>
                  <a:lnTo>
                    <a:pt x="282" y="2652"/>
                  </a:lnTo>
                  <a:lnTo>
                    <a:pt x="315" y="2518"/>
                  </a:lnTo>
                  <a:lnTo>
                    <a:pt x="348" y="2395"/>
                  </a:lnTo>
                  <a:lnTo>
                    <a:pt x="381" y="2281"/>
                  </a:lnTo>
                  <a:lnTo>
                    <a:pt x="414" y="2177"/>
                  </a:lnTo>
                  <a:lnTo>
                    <a:pt x="481" y="1995"/>
                  </a:lnTo>
                  <a:lnTo>
                    <a:pt x="547" y="1846"/>
                  </a:lnTo>
                  <a:lnTo>
                    <a:pt x="613" y="1727"/>
                  </a:lnTo>
                  <a:lnTo>
                    <a:pt x="679" y="1634"/>
                  </a:lnTo>
                  <a:lnTo>
                    <a:pt x="746" y="1566"/>
                  </a:lnTo>
                  <a:lnTo>
                    <a:pt x="779" y="1541"/>
                  </a:lnTo>
                  <a:lnTo>
                    <a:pt x="812" y="1520"/>
                  </a:lnTo>
                  <a:lnTo>
                    <a:pt x="878" y="1493"/>
                  </a:lnTo>
                  <a:lnTo>
                    <a:pt x="895" y="1488"/>
                  </a:lnTo>
                  <a:lnTo>
                    <a:pt x="911" y="1485"/>
                  </a:lnTo>
                  <a:lnTo>
                    <a:pt x="944" y="1482"/>
                  </a:lnTo>
                  <a:lnTo>
                    <a:pt x="1011" y="1486"/>
                  </a:lnTo>
                  <a:lnTo>
                    <a:pt x="1044" y="1493"/>
                  </a:lnTo>
                  <a:lnTo>
                    <a:pt x="1077" y="1503"/>
                  </a:lnTo>
                  <a:lnTo>
                    <a:pt x="1143" y="1531"/>
                  </a:lnTo>
                  <a:lnTo>
                    <a:pt x="1209" y="1567"/>
                  </a:lnTo>
                  <a:lnTo>
                    <a:pt x="1276" y="1610"/>
                  </a:lnTo>
                  <a:lnTo>
                    <a:pt x="1342" y="1660"/>
                  </a:lnTo>
                  <a:lnTo>
                    <a:pt x="1408" y="1713"/>
                  </a:lnTo>
                  <a:lnTo>
                    <a:pt x="1474" y="1769"/>
                  </a:lnTo>
                  <a:lnTo>
                    <a:pt x="1541" y="1827"/>
                  </a:lnTo>
                  <a:lnTo>
                    <a:pt x="1607" y="1885"/>
                  </a:lnTo>
                  <a:lnTo>
                    <a:pt x="1673" y="1943"/>
                  </a:lnTo>
                  <a:lnTo>
                    <a:pt x="1739" y="2000"/>
                  </a:lnTo>
                  <a:lnTo>
                    <a:pt x="1806" y="2054"/>
                  </a:lnTo>
                  <a:lnTo>
                    <a:pt x="1872" y="2105"/>
                  </a:lnTo>
                  <a:lnTo>
                    <a:pt x="1938" y="2152"/>
                  </a:lnTo>
                  <a:lnTo>
                    <a:pt x="2004" y="2195"/>
                  </a:lnTo>
                  <a:lnTo>
                    <a:pt x="2071" y="2234"/>
                  </a:lnTo>
                  <a:lnTo>
                    <a:pt x="2137" y="2267"/>
                  </a:lnTo>
                  <a:lnTo>
                    <a:pt x="2203" y="2295"/>
                  </a:lnTo>
                  <a:lnTo>
                    <a:pt x="2269" y="2317"/>
                  </a:lnTo>
                  <a:lnTo>
                    <a:pt x="2336" y="2333"/>
                  </a:lnTo>
                  <a:lnTo>
                    <a:pt x="2402" y="2343"/>
                  </a:lnTo>
                  <a:lnTo>
                    <a:pt x="2468" y="2347"/>
                  </a:lnTo>
                  <a:lnTo>
                    <a:pt x="2534" y="2345"/>
                  </a:lnTo>
                  <a:lnTo>
                    <a:pt x="2601" y="2337"/>
                  </a:lnTo>
                  <a:lnTo>
                    <a:pt x="2667" y="2324"/>
                  </a:lnTo>
                  <a:lnTo>
                    <a:pt x="2733" y="2304"/>
                  </a:lnTo>
                  <a:lnTo>
                    <a:pt x="2799" y="2279"/>
                  </a:lnTo>
                  <a:lnTo>
                    <a:pt x="2866" y="2249"/>
                  </a:lnTo>
                  <a:lnTo>
                    <a:pt x="2932" y="2214"/>
                  </a:lnTo>
                  <a:lnTo>
                    <a:pt x="2998" y="2174"/>
                  </a:lnTo>
                  <a:lnTo>
                    <a:pt x="3064" y="2131"/>
                  </a:lnTo>
                  <a:lnTo>
                    <a:pt x="3131" y="2083"/>
                  </a:lnTo>
                  <a:lnTo>
                    <a:pt x="3197" y="2032"/>
                  </a:lnTo>
                  <a:lnTo>
                    <a:pt x="3263" y="1979"/>
                  </a:lnTo>
                  <a:lnTo>
                    <a:pt x="3329" y="1923"/>
                  </a:lnTo>
                  <a:lnTo>
                    <a:pt x="3396" y="1865"/>
                  </a:lnTo>
                  <a:lnTo>
                    <a:pt x="3462" y="1806"/>
                  </a:lnTo>
                  <a:lnTo>
                    <a:pt x="3528" y="1746"/>
                  </a:lnTo>
                  <a:lnTo>
                    <a:pt x="3594" y="1686"/>
                  </a:lnTo>
                  <a:lnTo>
                    <a:pt x="3661" y="1626"/>
                  </a:lnTo>
                  <a:lnTo>
                    <a:pt x="3727" y="1567"/>
                  </a:lnTo>
                  <a:lnTo>
                    <a:pt x="3793" y="1510"/>
                  </a:lnTo>
                  <a:lnTo>
                    <a:pt x="3859" y="1455"/>
                  </a:lnTo>
                  <a:lnTo>
                    <a:pt x="3926" y="1402"/>
                  </a:lnTo>
                  <a:lnTo>
                    <a:pt x="3992" y="1353"/>
                  </a:lnTo>
                  <a:lnTo>
                    <a:pt x="4058" y="1307"/>
                  </a:lnTo>
                  <a:lnTo>
                    <a:pt x="4124" y="1265"/>
                  </a:lnTo>
                  <a:lnTo>
                    <a:pt x="4191" y="1229"/>
                  </a:lnTo>
                  <a:lnTo>
                    <a:pt x="4257" y="1197"/>
                  </a:lnTo>
                  <a:lnTo>
                    <a:pt x="4323" y="1171"/>
                  </a:lnTo>
                  <a:lnTo>
                    <a:pt x="4389" y="1152"/>
                  </a:lnTo>
                  <a:lnTo>
                    <a:pt x="4456" y="1138"/>
                  </a:lnTo>
                  <a:lnTo>
                    <a:pt x="4522" y="1132"/>
                  </a:lnTo>
                  <a:lnTo>
                    <a:pt x="4588" y="1133"/>
                  </a:lnTo>
                  <a:lnTo>
                    <a:pt x="4654" y="1142"/>
                  </a:lnTo>
                  <a:lnTo>
                    <a:pt x="4721" y="1158"/>
                  </a:lnTo>
                  <a:lnTo>
                    <a:pt x="4787" y="1183"/>
                  </a:lnTo>
                  <a:lnTo>
                    <a:pt x="4853" y="1215"/>
                  </a:lnTo>
                  <a:lnTo>
                    <a:pt x="4919" y="1256"/>
                  </a:lnTo>
                  <a:lnTo>
                    <a:pt x="4986" y="1305"/>
                  </a:lnTo>
                  <a:lnTo>
                    <a:pt x="5052" y="1363"/>
                  </a:lnTo>
                  <a:lnTo>
                    <a:pt x="5118" y="1429"/>
                  </a:lnTo>
                  <a:lnTo>
                    <a:pt x="5184" y="1503"/>
                  </a:lnTo>
                  <a:lnTo>
                    <a:pt x="5251" y="1584"/>
                  </a:lnTo>
                  <a:lnTo>
                    <a:pt x="5317" y="1674"/>
                  </a:lnTo>
                  <a:lnTo>
                    <a:pt x="5383" y="1771"/>
                  </a:lnTo>
                  <a:lnTo>
                    <a:pt x="5449" y="1875"/>
                  </a:lnTo>
                  <a:lnTo>
                    <a:pt x="5516" y="1985"/>
                  </a:lnTo>
                  <a:lnTo>
                    <a:pt x="5582" y="2101"/>
                  </a:lnTo>
                  <a:lnTo>
                    <a:pt x="5648" y="2222"/>
                  </a:lnTo>
                  <a:lnTo>
                    <a:pt x="5714" y="2347"/>
                  </a:lnTo>
                  <a:lnTo>
                    <a:pt x="5781" y="2476"/>
                  </a:lnTo>
                  <a:lnTo>
                    <a:pt x="5847" y="2608"/>
                  </a:lnTo>
                  <a:lnTo>
                    <a:pt x="5913" y="2741"/>
                  </a:lnTo>
                  <a:lnTo>
                    <a:pt x="5979" y="2874"/>
                  </a:lnTo>
                  <a:lnTo>
                    <a:pt x="6046" y="3007"/>
                  </a:lnTo>
                  <a:lnTo>
                    <a:pt x="6112" y="3137"/>
                  </a:lnTo>
                  <a:lnTo>
                    <a:pt x="6178" y="3264"/>
                  </a:lnTo>
                  <a:lnTo>
                    <a:pt x="6244" y="3385"/>
                  </a:lnTo>
                  <a:lnTo>
                    <a:pt x="6311" y="3499"/>
                  </a:lnTo>
                  <a:lnTo>
                    <a:pt x="6377" y="3605"/>
                  </a:lnTo>
                  <a:lnTo>
                    <a:pt x="6443" y="3699"/>
                  </a:lnTo>
                  <a:lnTo>
                    <a:pt x="6509" y="3781"/>
                  </a:lnTo>
                  <a:lnTo>
                    <a:pt x="6576" y="3847"/>
                  </a:lnTo>
                  <a:lnTo>
                    <a:pt x="6642" y="3896"/>
                  </a:lnTo>
                  <a:lnTo>
                    <a:pt x="6675" y="3914"/>
                  </a:lnTo>
                  <a:lnTo>
                    <a:pt x="6708" y="3925"/>
                  </a:lnTo>
                  <a:lnTo>
                    <a:pt x="6741" y="3932"/>
                  </a:lnTo>
                  <a:lnTo>
                    <a:pt x="6758" y="3933"/>
                  </a:lnTo>
                  <a:lnTo>
                    <a:pt x="6774" y="3932"/>
                  </a:lnTo>
                  <a:lnTo>
                    <a:pt x="6807" y="3926"/>
                  </a:lnTo>
                  <a:lnTo>
                    <a:pt x="6824" y="3920"/>
                  </a:lnTo>
                  <a:lnTo>
                    <a:pt x="6841" y="3913"/>
                  </a:lnTo>
                  <a:lnTo>
                    <a:pt x="6874" y="3893"/>
                  </a:lnTo>
                  <a:lnTo>
                    <a:pt x="6907" y="3866"/>
                  </a:lnTo>
                  <a:lnTo>
                    <a:pt x="6940" y="3831"/>
                  </a:lnTo>
                  <a:lnTo>
                    <a:pt x="6973" y="3788"/>
                  </a:lnTo>
                  <a:lnTo>
                    <a:pt x="7039" y="3675"/>
                  </a:lnTo>
                  <a:lnTo>
                    <a:pt x="7106" y="3524"/>
                  </a:lnTo>
                  <a:lnTo>
                    <a:pt x="7172" y="3332"/>
                  </a:lnTo>
                  <a:lnTo>
                    <a:pt x="7205" y="3219"/>
                  </a:lnTo>
                  <a:lnTo>
                    <a:pt x="7238" y="3094"/>
                  </a:lnTo>
                  <a:lnTo>
                    <a:pt x="7271" y="2957"/>
                  </a:lnTo>
                  <a:lnTo>
                    <a:pt x="7304" y="2808"/>
                  </a:lnTo>
                  <a:lnTo>
                    <a:pt x="7337" y="2645"/>
                  </a:lnTo>
                  <a:lnTo>
                    <a:pt x="7371" y="2468"/>
                  </a:lnTo>
                  <a:lnTo>
                    <a:pt x="7404" y="2278"/>
                  </a:lnTo>
                  <a:lnTo>
                    <a:pt x="7420" y="2177"/>
                  </a:lnTo>
                  <a:lnTo>
                    <a:pt x="7437" y="2072"/>
                  </a:lnTo>
                  <a:lnTo>
                    <a:pt x="7453" y="1963"/>
                  </a:lnTo>
                  <a:lnTo>
                    <a:pt x="7470" y="1851"/>
                  </a:lnTo>
                  <a:lnTo>
                    <a:pt x="7486" y="1734"/>
                  </a:lnTo>
                  <a:lnTo>
                    <a:pt x="7503" y="1614"/>
                  </a:lnTo>
                  <a:lnTo>
                    <a:pt x="7520" y="1489"/>
                  </a:lnTo>
                  <a:lnTo>
                    <a:pt x="7536" y="1360"/>
                  </a:lnTo>
                  <a:lnTo>
                    <a:pt x="7553" y="1227"/>
                  </a:lnTo>
                  <a:lnTo>
                    <a:pt x="7569" y="1090"/>
                  </a:lnTo>
                  <a:lnTo>
                    <a:pt x="7586" y="948"/>
                  </a:lnTo>
                  <a:lnTo>
                    <a:pt x="7602" y="801"/>
                  </a:lnTo>
                  <a:lnTo>
                    <a:pt x="7619" y="650"/>
                  </a:lnTo>
                  <a:lnTo>
                    <a:pt x="7636" y="495"/>
                  </a:lnTo>
                  <a:lnTo>
                    <a:pt x="7652" y="334"/>
                  </a:lnTo>
                  <a:lnTo>
                    <a:pt x="7669" y="170"/>
                  </a:lnTo>
                  <a:lnTo>
                    <a:pt x="7685" y="0"/>
                  </a:lnTo>
                </a:path>
              </a:pathLst>
            </a:custGeom>
            <a:noFill/>
            <a:ln w="17463" cap="rnd">
              <a:solidFill>
                <a:srgbClr val="9933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3" name="Freeform 34"/>
            <p:cNvSpPr>
              <a:spLocks/>
            </p:cNvSpPr>
            <p:nvPr/>
          </p:nvSpPr>
          <p:spPr bwMode="auto">
            <a:xfrm>
              <a:off x="3308" y="701"/>
              <a:ext cx="1845" cy="923"/>
            </a:xfrm>
            <a:custGeom>
              <a:avLst/>
              <a:gdLst>
                <a:gd name="T0" fmla="*/ 66 w 8065"/>
                <a:gd name="T1" fmla="*/ 298 h 4026"/>
                <a:gd name="T2" fmla="*/ 165 w 8065"/>
                <a:gd name="T3" fmla="*/ 690 h 4026"/>
                <a:gd name="T4" fmla="*/ 265 w 8065"/>
                <a:gd name="T5" fmla="*/ 1022 h 4026"/>
                <a:gd name="T6" fmla="*/ 463 w 8065"/>
                <a:gd name="T7" fmla="*/ 1527 h 4026"/>
                <a:gd name="T8" fmla="*/ 662 w 8065"/>
                <a:gd name="T9" fmla="*/ 1858 h 4026"/>
                <a:gd name="T10" fmla="*/ 861 w 8065"/>
                <a:gd name="T11" fmla="*/ 2055 h 4026"/>
                <a:gd name="T12" fmla="*/ 1060 w 8065"/>
                <a:gd name="T13" fmla="*/ 2152 h 4026"/>
                <a:gd name="T14" fmla="*/ 1258 w 8065"/>
                <a:gd name="T15" fmla="*/ 2179 h 4026"/>
                <a:gd name="T16" fmla="*/ 1457 w 8065"/>
                <a:gd name="T17" fmla="*/ 2159 h 4026"/>
                <a:gd name="T18" fmla="*/ 1656 w 8065"/>
                <a:gd name="T19" fmla="*/ 2112 h 4026"/>
                <a:gd name="T20" fmla="*/ 1855 w 8065"/>
                <a:gd name="T21" fmla="*/ 2053 h 4026"/>
                <a:gd name="T22" fmla="*/ 2053 w 8065"/>
                <a:gd name="T23" fmla="*/ 1995 h 4026"/>
                <a:gd name="T24" fmla="*/ 2252 w 8065"/>
                <a:gd name="T25" fmla="*/ 1946 h 4026"/>
                <a:gd name="T26" fmla="*/ 2451 w 8065"/>
                <a:gd name="T27" fmla="*/ 1911 h 4026"/>
                <a:gd name="T28" fmla="*/ 2650 w 8065"/>
                <a:gd name="T29" fmla="*/ 1892 h 4026"/>
                <a:gd name="T30" fmla="*/ 2848 w 8065"/>
                <a:gd name="T31" fmla="*/ 1891 h 4026"/>
                <a:gd name="T32" fmla="*/ 3047 w 8065"/>
                <a:gd name="T33" fmla="*/ 1904 h 4026"/>
                <a:gd name="T34" fmla="*/ 3246 w 8065"/>
                <a:gd name="T35" fmla="*/ 1930 h 4026"/>
                <a:gd name="T36" fmla="*/ 3445 w 8065"/>
                <a:gd name="T37" fmla="*/ 1963 h 4026"/>
                <a:gd name="T38" fmla="*/ 3643 w 8065"/>
                <a:gd name="T39" fmla="*/ 1998 h 4026"/>
                <a:gd name="T40" fmla="*/ 3842 w 8065"/>
                <a:gd name="T41" fmla="*/ 2029 h 4026"/>
                <a:gd name="T42" fmla="*/ 4041 w 8065"/>
                <a:gd name="T43" fmla="*/ 2048 h 4026"/>
                <a:gd name="T44" fmla="*/ 4240 w 8065"/>
                <a:gd name="T45" fmla="*/ 2051 h 4026"/>
                <a:gd name="T46" fmla="*/ 4438 w 8065"/>
                <a:gd name="T47" fmla="*/ 2032 h 4026"/>
                <a:gd name="T48" fmla="*/ 4637 w 8065"/>
                <a:gd name="T49" fmla="*/ 1985 h 4026"/>
                <a:gd name="T50" fmla="*/ 4836 w 8065"/>
                <a:gd name="T51" fmla="*/ 1907 h 4026"/>
                <a:gd name="T52" fmla="*/ 5035 w 8065"/>
                <a:gd name="T53" fmla="*/ 1795 h 4026"/>
                <a:gd name="T54" fmla="*/ 5233 w 8065"/>
                <a:gd name="T55" fmla="*/ 1651 h 4026"/>
                <a:gd name="T56" fmla="*/ 5432 w 8065"/>
                <a:gd name="T57" fmla="*/ 1475 h 4026"/>
                <a:gd name="T58" fmla="*/ 5631 w 8065"/>
                <a:gd name="T59" fmla="*/ 1273 h 4026"/>
                <a:gd name="T60" fmla="*/ 5830 w 8065"/>
                <a:gd name="T61" fmla="*/ 1052 h 4026"/>
                <a:gd name="T62" fmla="*/ 6028 w 8065"/>
                <a:gd name="T63" fmla="*/ 823 h 4026"/>
                <a:gd name="T64" fmla="*/ 6227 w 8065"/>
                <a:gd name="T65" fmla="*/ 602 h 4026"/>
                <a:gd name="T66" fmla="*/ 6426 w 8065"/>
                <a:gd name="T67" fmla="*/ 406 h 4026"/>
                <a:gd name="T68" fmla="*/ 6625 w 8065"/>
                <a:gd name="T69" fmla="*/ 259 h 4026"/>
                <a:gd name="T70" fmla="*/ 6823 w 8065"/>
                <a:gd name="T71" fmla="*/ 189 h 4026"/>
                <a:gd name="T72" fmla="*/ 6956 w 8065"/>
                <a:gd name="T73" fmla="*/ 201 h 4026"/>
                <a:gd name="T74" fmla="*/ 7088 w 8065"/>
                <a:gd name="T75" fmla="*/ 273 h 4026"/>
                <a:gd name="T76" fmla="*/ 7287 w 8065"/>
                <a:gd name="T77" fmla="*/ 521 h 4026"/>
                <a:gd name="T78" fmla="*/ 7486 w 8065"/>
                <a:gd name="T79" fmla="*/ 977 h 4026"/>
                <a:gd name="T80" fmla="*/ 7585 w 8065"/>
                <a:gd name="T81" fmla="*/ 1300 h 4026"/>
                <a:gd name="T82" fmla="*/ 7685 w 8065"/>
                <a:gd name="T83" fmla="*/ 1696 h 4026"/>
                <a:gd name="T84" fmla="*/ 7784 w 8065"/>
                <a:gd name="T85" fmla="*/ 2171 h 4026"/>
                <a:gd name="T86" fmla="*/ 7883 w 8065"/>
                <a:gd name="T87" fmla="*/ 2735 h 4026"/>
                <a:gd name="T88" fmla="*/ 7933 w 8065"/>
                <a:gd name="T89" fmla="*/ 3053 h 4026"/>
                <a:gd name="T90" fmla="*/ 7983 w 8065"/>
                <a:gd name="T91" fmla="*/ 3395 h 4026"/>
                <a:gd name="T92" fmla="*/ 8032 w 8065"/>
                <a:gd name="T93" fmla="*/ 3765 h 40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8065" h="4026">
                  <a:moveTo>
                    <a:pt x="0" y="0"/>
                  </a:moveTo>
                  <a:lnTo>
                    <a:pt x="33" y="152"/>
                  </a:lnTo>
                  <a:lnTo>
                    <a:pt x="66" y="298"/>
                  </a:lnTo>
                  <a:lnTo>
                    <a:pt x="99" y="436"/>
                  </a:lnTo>
                  <a:lnTo>
                    <a:pt x="132" y="566"/>
                  </a:lnTo>
                  <a:lnTo>
                    <a:pt x="165" y="690"/>
                  </a:lnTo>
                  <a:lnTo>
                    <a:pt x="198" y="807"/>
                  </a:lnTo>
                  <a:lnTo>
                    <a:pt x="231" y="918"/>
                  </a:lnTo>
                  <a:lnTo>
                    <a:pt x="265" y="1022"/>
                  </a:lnTo>
                  <a:lnTo>
                    <a:pt x="331" y="1212"/>
                  </a:lnTo>
                  <a:lnTo>
                    <a:pt x="397" y="1380"/>
                  </a:lnTo>
                  <a:lnTo>
                    <a:pt x="463" y="1527"/>
                  </a:lnTo>
                  <a:lnTo>
                    <a:pt x="530" y="1654"/>
                  </a:lnTo>
                  <a:lnTo>
                    <a:pt x="596" y="1764"/>
                  </a:lnTo>
                  <a:lnTo>
                    <a:pt x="662" y="1858"/>
                  </a:lnTo>
                  <a:lnTo>
                    <a:pt x="728" y="1936"/>
                  </a:lnTo>
                  <a:lnTo>
                    <a:pt x="795" y="2002"/>
                  </a:lnTo>
                  <a:lnTo>
                    <a:pt x="861" y="2055"/>
                  </a:lnTo>
                  <a:lnTo>
                    <a:pt x="927" y="2097"/>
                  </a:lnTo>
                  <a:lnTo>
                    <a:pt x="993" y="2129"/>
                  </a:lnTo>
                  <a:lnTo>
                    <a:pt x="1060" y="2152"/>
                  </a:lnTo>
                  <a:lnTo>
                    <a:pt x="1126" y="2168"/>
                  </a:lnTo>
                  <a:lnTo>
                    <a:pt x="1192" y="2176"/>
                  </a:lnTo>
                  <a:lnTo>
                    <a:pt x="1258" y="2179"/>
                  </a:lnTo>
                  <a:lnTo>
                    <a:pt x="1325" y="2176"/>
                  </a:lnTo>
                  <a:lnTo>
                    <a:pt x="1391" y="2169"/>
                  </a:lnTo>
                  <a:lnTo>
                    <a:pt x="1457" y="2159"/>
                  </a:lnTo>
                  <a:lnTo>
                    <a:pt x="1523" y="2145"/>
                  </a:lnTo>
                  <a:lnTo>
                    <a:pt x="1590" y="2129"/>
                  </a:lnTo>
                  <a:lnTo>
                    <a:pt x="1656" y="2112"/>
                  </a:lnTo>
                  <a:lnTo>
                    <a:pt x="1722" y="2093"/>
                  </a:lnTo>
                  <a:lnTo>
                    <a:pt x="1788" y="2073"/>
                  </a:lnTo>
                  <a:lnTo>
                    <a:pt x="1855" y="2053"/>
                  </a:lnTo>
                  <a:lnTo>
                    <a:pt x="1921" y="2033"/>
                  </a:lnTo>
                  <a:lnTo>
                    <a:pt x="1987" y="2014"/>
                  </a:lnTo>
                  <a:lnTo>
                    <a:pt x="2053" y="1995"/>
                  </a:lnTo>
                  <a:lnTo>
                    <a:pt x="2120" y="1977"/>
                  </a:lnTo>
                  <a:lnTo>
                    <a:pt x="2186" y="1961"/>
                  </a:lnTo>
                  <a:lnTo>
                    <a:pt x="2252" y="1946"/>
                  </a:lnTo>
                  <a:lnTo>
                    <a:pt x="2318" y="1932"/>
                  </a:lnTo>
                  <a:lnTo>
                    <a:pt x="2385" y="1921"/>
                  </a:lnTo>
                  <a:lnTo>
                    <a:pt x="2451" y="1911"/>
                  </a:lnTo>
                  <a:lnTo>
                    <a:pt x="2517" y="1902"/>
                  </a:lnTo>
                  <a:lnTo>
                    <a:pt x="2583" y="1896"/>
                  </a:lnTo>
                  <a:lnTo>
                    <a:pt x="2650" y="1892"/>
                  </a:lnTo>
                  <a:lnTo>
                    <a:pt x="2716" y="1890"/>
                  </a:lnTo>
                  <a:lnTo>
                    <a:pt x="2782" y="1889"/>
                  </a:lnTo>
                  <a:lnTo>
                    <a:pt x="2848" y="1891"/>
                  </a:lnTo>
                  <a:lnTo>
                    <a:pt x="2915" y="1894"/>
                  </a:lnTo>
                  <a:lnTo>
                    <a:pt x="2981" y="1898"/>
                  </a:lnTo>
                  <a:lnTo>
                    <a:pt x="3047" y="1904"/>
                  </a:lnTo>
                  <a:lnTo>
                    <a:pt x="3113" y="1912"/>
                  </a:lnTo>
                  <a:lnTo>
                    <a:pt x="3180" y="1920"/>
                  </a:lnTo>
                  <a:lnTo>
                    <a:pt x="3246" y="1930"/>
                  </a:lnTo>
                  <a:lnTo>
                    <a:pt x="3312" y="1941"/>
                  </a:lnTo>
                  <a:lnTo>
                    <a:pt x="3378" y="1952"/>
                  </a:lnTo>
                  <a:lnTo>
                    <a:pt x="3445" y="1963"/>
                  </a:lnTo>
                  <a:lnTo>
                    <a:pt x="3511" y="1975"/>
                  </a:lnTo>
                  <a:lnTo>
                    <a:pt x="3577" y="1987"/>
                  </a:lnTo>
                  <a:lnTo>
                    <a:pt x="3643" y="1998"/>
                  </a:lnTo>
                  <a:lnTo>
                    <a:pt x="3710" y="2009"/>
                  </a:lnTo>
                  <a:lnTo>
                    <a:pt x="3776" y="2019"/>
                  </a:lnTo>
                  <a:lnTo>
                    <a:pt x="3842" y="2029"/>
                  </a:lnTo>
                  <a:lnTo>
                    <a:pt x="3908" y="2037"/>
                  </a:lnTo>
                  <a:lnTo>
                    <a:pt x="3975" y="2043"/>
                  </a:lnTo>
                  <a:lnTo>
                    <a:pt x="4041" y="2048"/>
                  </a:lnTo>
                  <a:lnTo>
                    <a:pt x="4107" y="2052"/>
                  </a:lnTo>
                  <a:lnTo>
                    <a:pt x="4173" y="2053"/>
                  </a:lnTo>
                  <a:lnTo>
                    <a:pt x="4240" y="2051"/>
                  </a:lnTo>
                  <a:lnTo>
                    <a:pt x="4306" y="2048"/>
                  </a:lnTo>
                  <a:lnTo>
                    <a:pt x="4372" y="2041"/>
                  </a:lnTo>
                  <a:lnTo>
                    <a:pt x="4438" y="2032"/>
                  </a:lnTo>
                  <a:lnTo>
                    <a:pt x="4505" y="2019"/>
                  </a:lnTo>
                  <a:lnTo>
                    <a:pt x="4571" y="2004"/>
                  </a:lnTo>
                  <a:lnTo>
                    <a:pt x="4637" y="1985"/>
                  </a:lnTo>
                  <a:lnTo>
                    <a:pt x="4703" y="1962"/>
                  </a:lnTo>
                  <a:lnTo>
                    <a:pt x="4770" y="1936"/>
                  </a:lnTo>
                  <a:lnTo>
                    <a:pt x="4836" y="1907"/>
                  </a:lnTo>
                  <a:lnTo>
                    <a:pt x="4902" y="1873"/>
                  </a:lnTo>
                  <a:lnTo>
                    <a:pt x="4968" y="1836"/>
                  </a:lnTo>
                  <a:lnTo>
                    <a:pt x="5035" y="1795"/>
                  </a:lnTo>
                  <a:lnTo>
                    <a:pt x="5101" y="1751"/>
                  </a:lnTo>
                  <a:lnTo>
                    <a:pt x="5167" y="1703"/>
                  </a:lnTo>
                  <a:lnTo>
                    <a:pt x="5233" y="1651"/>
                  </a:lnTo>
                  <a:lnTo>
                    <a:pt x="5300" y="1596"/>
                  </a:lnTo>
                  <a:lnTo>
                    <a:pt x="5366" y="1537"/>
                  </a:lnTo>
                  <a:lnTo>
                    <a:pt x="5432" y="1475"/>
                  </a:lnTo>
                  <a:lnTo>
                    <a:pt x="5498" y="1410"/>
                  </a:lnTo>
                  <a:lnTo>
                    <a:pt x="5565" y="1343"/>
                  </a:lnTo>
                  <a:lnTo>
                    <a:pt x="5631" y="1273"/>
                  </a:lnTo>
                  <a:lnTo>
                    <a:pt x="5697" y="1201"/>
                  </a:lnTo>
                  <a:lnTo>
                    <a:pt x="5763" y="1127"/>
                  </a:lnTo>
                  <a:lnTo>
                    <a:pt x="5830" y="1052"/>
                  </a:lnTo>
                  <a:lnTo>
                    <a:pt x="5896" y="976"/>
                  </a:lnTo>
                  <a:lnTo>
                    <a:pt x="5962" y="899"/>
                  </a:lnTo>
                  <a:lnTo>
                    <a:pt x="6028" y="823"/>
                  </a:lnTo>
                  <a:lnTo>
                    <a:pt x="6095" y="748"/>
                  </a:lnTo>
                  <a:lnTo>
                    <a:pt x="6161" y="674"/>
                  </a:lnTo>
                  <a:lnTo>
                    <a:pt x="6227" y="602"/>
                  </a:lnTo>
                  <a:lnTo>
                    <a:pt x="6293" y="532"/>
                  </a:lnTo>
                  <a:lnTo>
                    <a:pt x="6360" y="467"/>
                  </a:lnTo>
                  <a:lnTo>
                    <a:pt x="6426" y="406"/>
                  </a:lnTo>
                  <a:lnTo>
                    <a:pt x="6492" y="350"/>
                  </a:lnTo>
                  <a:lnTo>
                    <a:pt x="6558" y="301"/>
                  </a:lnTo>
                  <a:lnTo>
                    <a:pt x="6625" y="259"/>
                  </a:lnTo>
                  <a:lnTo>
                    <a:pt x="6691" y="225"/>
                  </a:lnTo>
                  <a:lnTo>
                    <a:pt x="6757" y="202"/>
                  </a:lnTo>
                  <a:lnTo>
                    <a:pt x="6823" y="189"/>
                  </a:lnTo>
                  <a:lnTo>
                    <a:pt x="6856" y="187"/>
                  </a:lnTo>
                  <a:lnTo>
                    <a:pt x="6890" y="188"/>
                  </a:lnTo>
                  <a:lnTo>
                    <a:pt x="6956" y="201"/>
                  </a:lnTo>
                  <a:lnTo>
                    <a:pt x="6989" y="213"/>
                  </a:lnTo>
                  <a:lnTo>
                    <a:pt x="7022" y="229"/>
                  </a:lnTo>
                  <a:lnTo>
                    <a:pt x="7088" y="273"/>
                  </a:lnTo>
                  <a:lnTo>
                    <a:pt x="7155" y="336"/>
                  </a:lnTo>
                  <a:lnTo>
                    <a:pt x="7221" y="417"/>
                  </a:lnTo>
                  <a:lnTo>
                    <a:pt x="7287" y="521"/>
                  </a:lnTo>
                  <a:lnTo>
                    <a:pt x="7353" y="647"/>
                  </a:lnTo>
                  <a:lnTo>
                    <a:pt x="7420" y="799"/>
                  </a:lnTo>
                  <a:lnTo>
                    <a:pt x="7486" y="977"/>
                  </a:lnTo>
                  <a:lnTo>
                    <a:pt x="7519" y="1077"/>
                  </a:lnTo>
                  <a:lnTo>
                    <a:pt x="7552" y="1185"/>
                  </a:lnTo>
                  <a:lnTo>
                    <a:pt x="7585" y="1300"/>
                  </a:lnTo>
                  <a:lnTo>
                    <a:pt x="7618" y="1424"/>
                  </a:lnTo>
                  <a:lnTo>
                    <a:pt x="7651" y="1555"/>
                  </a:lnTo>
                  <a:lnTo>
                    <a:pt x="7685" y="1696"/>
                  </a:lnTo>
                  <a:lnTo>
                    <a:pt x="7718" y="1845"/>
                  </a:lnTo>
                  <a:lnTo>
                    <a:pt x="7751" y="2003"/>
                  </a:lnTo>
                  <a:lnTo>
                    <a:pt x="7784" y="2171"/>
                  </a:lnTo>
                  <a:lnTo>
                    <a:pt x="7817" y="2349"/>
                  </a:lnTo>
                  <a:lnTo>
                    <a:pt x="7850" y="2537"/>
                  </a:lnTo>
                  <a:lnTo>
                    <a:pt x="7883" y="2735"/>
                  </a:lnTo>
                  <a:lnTo>
                    <a:pt x="7900" y="2838"/>
                  </a:lnTo>
                  <a:lnTo>
                    <a:pt x="7916" y="2944"/>
                  </a:lnTo>
                  <a:lnTo>
                    <a:pt x="7933" y="3053"/>
                  </a:lnTo>
                  <a:lnTo>
                    <a:pt x="7950" y="3164"/>
                  </a:lnTo>
                  <a:lnTo>
                    <a:pt x="7966" y="3278"/>
                  </a:lnTo>
                  <a:lnTo>
                    <a:pt x="7983" y="3395"/>
                  </a:lnTo>
                  <a:lnTo>
                    <a:pt x="7999" y="3515"/>
                  </a:lnTo>
                  <a:lnTo>
                    <a:pt x="8016" y="3639"/>
                  </a:lnTo>
                  <a:lnTo>
                    <a:pt x="8032" y="3765"/>
                  </a:lnTo>
                  <a:lnTo>
                    <a:pt x="8049" y="3894"/>
                  </a:lnTo>
                  <a:lnTo>
                    <a:pt x="8065" y="4026"/>
                  </a:lnTo>
                </a:path>
              </a:pathLst>
            </a:custGeom>
            <a:noFill/>
            <a:ln w="17463" cap="rnd">
              <a:solidFill>
                <a:srgbClr val="CC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4" name="Freeform 35"/>
            <p:cNvSpPr>
              <a:spLocks/>
            </p:cNvSpPr>
            <p:nvPr/>
          </p:nvSpPr>
          <p:spPr bwMode="auto">
            <a:xfrm>
              <a:off x="3308" y="681"/>
              <a:ext cx="1895" cy="505"/>
            </a:xfrm>
            <a:custGeom>
              <a:avLst/>
              <a:gdLst>
                <a:gd name="T0" fmla="*/ 66 w 8281"/>
                <a:gd name="T1" fmla="*/ 2179 h 2205"/>
                <a:gd name="T2" fmla="*/ 198 w 8281"/>
                <a:gd name="T3" fmla="*/ 2134 h 2205"/>
                <a:gd name="T4" fmla="*/ 331 w 8281"/>
                <a:gd name="T5" fmla="*/ 2099 h 2205"/>
                <a:gd name="T6" fmla="*/ 463 w 8281"/>
                <a:gd name="T7" fmla="*/ 2072 h 2205"/>
                <a:gd name="T8" fmla="*/ 596 w 8281"/>
                <a:gd name="T9" fmla="*/ 2051 h 2205"/>
                <a:gd name="T10" fmla="*/ 728 w 8281"/>
                <a:gd name="T11" fmla="*/ 2037 h 2205"/>
                <a:gd name="T12" fmla="*/ 861 w 8281"/>
                <a:gd name="T13" fmla="*/ 2027 h 2205"/>
                <a:gd name="T14" fmla="*/ 993 w 8281"/>
                <a:gd name="T15" fmla="*/ 2021 h 2205"/>
                <a:gd name="T16" fmla="*/ 1126 w 8281"/>
                <a:gd name="T17" fmla="*/ 2017 h 2205"/>
                <a:gd name="T18" fmla="*/ 1258 w 8281"/>
                <a:gd name="T19" fmla="*/ 2017 h 2205"/>
                <a:gd name="T20" fmla="*/ 1391 w 8281"/>
                <a:gd name="T21" fmla="*/ 2018 h 2205"/>
                <a:gd name="T22" fmla="*/ 1523 w 8281"/>
                <a:gd name="T23" fmla="*/ 2020 h 2205"/>
                <a:gd name="T24" fmla="*/ 1656 w 8281"/>
                <a:gd name="T25" fmla="*/ 2022 h 2205"/>
                <a:gd name="T26" fmla="*/ 1788 w 8281"/>
                <a:gd name="T27" fmla="*/ 2026 h 2205"/>
                <a:gd name="T28" fmla="*/ 1921 w 8281"/>
                <a:gd name="T29" fmla="*/ 2029 h 2205"/>
                <a:gd name="T30" fmla="*/ 2053 w 8281"/>
                <a:gd name="T31" fmla="*/ 2032 h 2205"/>
                <a:gd name="T32" fmla="*/ 2186 w 8281"/>
                <a:gd name="T33" fmla="*/ 2035 h 2205"/>
                <a:gd name="T34" fmla="*/ 2318 w 8281"/>
                <a:gd name="T35" fmla="*/ 2037 h 2205"/>
                <a:gd name="T36" fmla="*/ 2451 w 8281"/>
                <a:gd name="T37" fmla="*/ 2038 h 2205"/>
                <a:gd name="T38" fmla="*/ 2583 w 8281"/>
                <a:gd name="T39" fmla="*/ 2039 h 2205"/>
                <a:gd name="T40" fmla="*/ 2716 w 8281"/>
                <a:gd name="T41" fmla="*/ 2040 h 2205"/>
                <a:gd name="T42" fmla="*/ 2848 w 8281"/>
                <a:gd name="T43" fmla="*/ 2040 h 2205"/>
                <a:gd name="T44" fmla="*/ 2981 w 8281"/>
                <a:gd name="T45" fmla="*/ 2039 h 2205"/>
                <a:gd name="T46" fmla="*/ 3113 w 8281"/>
                <a:gd name="T47" fmla="*/ 2038 h 2205"/>
                <a:gd name="T48" fmla="*/ 3246 w 8281"/>
                <a:gd name="T49" fmla="*/ 2037 h 2205"/>
                <a:gd name="T50" fmla="*/ 3378 w 8281"/>
                <a:gd name="T51" fmla="*/ 2035 h 2205"/>
                <a:gd name="T52" fmla="*/ 3511 w 8281"/>
                <a:gd name="T53" fmla="*/ 2034 h 2205"/>
                <a:gd name="T54" fmla="*/ 3643 w 8281"/>
                <a:gd name="T55" fmla="*/ 2032 h 2205"/>
                <a:gd name="T56" fmla="*/ 3776 w 8281"/>
                <a:gd name="T57" fmla="*/ 2031 h 2205"/>
                <a:gd name="T58" fmla="*/ 3908 w 8281"/>
                <a:gd name="T59" fmla="*/ 2030 h 2205"/>
                <a:gd name="T60" fmla="*/ 4041 w 8281"/>
                <a:gd name="T61" fmla="*/ 2030 h 2205"/>
                <a:gd name="T62" fmla="*/ 4173 w 8281"/>
                <a:gd name="T63" fmla="*/ 2030 h 2205"/>
                <a:gd name="T64" fmla="*/ 4306 w 8281"/>
                <a:gd name="T65" fmla="*/ 2030 h 2205"/>
                <a:gd name="T66" fmla="*/ 4438 w 8281"/>
                <a:gd name="T67" fmla="*/ 2031 h 2205"/>
                <a:gd name="T68" fmla="*/ 4571 w 8281"/>
                <a:gd name="T69" fmla="*/ 2033 h 2205"/>
                <a:gd name="T70" fmla="*/ 4703 w 8281"/>
                <a:gd name="T71" fmla="*/ 2035 h 2205"/>
                <a:gd name="T72" fmla="*/ 4836 w 8281"/>
                <a:gd name="T73" fmla="*/ 2037 h 2205"/>
                <a:gd name="T74" fmla="*/ 4968 w 8281"/>
                <a:gd name="T75" fmla="*/ 2040 h 2205"/>
                <a:gd name="T76" fmla="*/ 5101 w 8281"/>
                <a:gd name="T77" fmla="*/ 2042 h 2205"/>
                <a:gd name="T78" fmla="*/ 5233 w 8281"/>
                <a:gd name="T79" fmla="*/ 2045 h 2205"/>
                <a:gd name="T80" fmla="*/ 5366 w 8281"/>
                <a:gd name="T81" fmla="*/ 2046 h 2205"/>
                <a:gd name="T82" fmla="*/ 5498 w 8281"/>
                <a:gd name="T83" fmla="*/ 2047 h 2205"/>
                <a:gd name="T84" fmla="*/ 5631 w 8281"/>
                <a:gd name="T85" fmla="*/ 2046 h 2205"/>
                <a:gd name="T86" fmla="*/ 5763 w 8281"/>
                <a:gd name="T87" fmla="*/ 2043 h 2205"/>
                <a:gd name="T88" fmla="*/ 5896 w 8281"/>
                <a:gd name="T89" fmla="*/ 2037 h 2205"/>
                <a:gd name="T90" fmla="*/ 6028 w 8281"/>
                <a:gd name="T91" fmla="*/ 2027 h 2205"/>
                <a:gd name="T92" fmla="*/ 6161 w 8281"/>
                <a:gd name="T93" fmla="*/ 2013 h 2205"/>
                <a:gd name="T94" fmla="*/ 6293 w 8281"/>
                <a:gd name="T95" fmla="*/ 1994 h 2205"/>
                <a:gd name="T96" fmla="*/ 6426 w 8281"/>
                <a:gd name="T97" fmla="*/ 1968 h 2205"/>
                <a:gd name="T98" fmla="*/ 6558 w 8281"/>
                <a:gd name="T99" fmla="*/ 1934 h 2205"/>
                <a:gd name="T100" fmla="*/ 6691 w 8281"/>
                <a:gd name="T101" fmla="*/ 1891 h 2205"/>
                <a:gd name="T102" fmla="*/ 6823 w 8281"/>
                <a:gd name="T103" fmla="*/ 1838 h 2205"/>
                <a:gd name="T104" fmla="*/ 6956 w 8281"/>
                <a:gd name="T105" fmla="*/ 1773 h 2205"/>
                <a:gd name="T106" fmla="*/ 7088 w 8281"/>
                <a:gd name="T107" fmla="*/ 1693 h 2205"/>
                <a:gd name="T108" fmla="*/ 7221 w 8281"/>
                <a:gd name="T109" fmla="*/ 1598 h 2205"/>
                <a:gd name="T110" fmla="*/ 7353 w 8281"/>
                <a:gd name="T111" fmla="*/ 1486 h 2205"/>
                <a:gd name="T112" fmla="*/ 7486 w 8281"/>
                <a:gd name="T113" fmla="*/ 1353 h 2205"/>
                <a:gd name="T114" fmla="*/ 7618 w 8281"/>
                <a:gd name="T115" fmla="*/ 1199 h 2205"/>
                <a:gd name="T116" fmla="*/ 7751 w 8281"/>
                <a:gd name="T117" fmla="*/ 1019 h 2205"/>
                <a:gd name="T118" fmla="*/ 7883 w 8281"/>
                <a:gd name="T119" fmla="*/ 813 h 2205"/>
                <a:gd name="T120" fmla="*/ 8016 w 8281"/>
                <a:gd name="T121" fmla="*/ 576 h 2205"/>
                <a:gd name="T122" fmla="*/ 8148 w 8281"/>
                <a:gd name="T123" fmla="*/ 306 h 2205"/>
                <a:gd name="T124" fmla="*/ 8281 w 8281"/>
                <a:gd name="T125" fmla="*/ 0 h 2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8281" h="2205">
                  <a:moveTo>
                    <a:pt x="0" y="2205"/>
                  </a:moveTo>
                  <a:lnTo>
                    <a:pt x="66" y="2179"/>
                  </a:lnTo>
                  <a:lnTo>
                    <a:pt x="132" y="2155"/>
                  </a:lnTo>
                  <a:lnTo>
                    <a:pt x="198" y="2134"/>
                  </a:lnTo>
                  <a:lnTo>
                    <a:pt x="265" y="2115"/>
                  </a:lnTo>
                  <a:lnTo>
                    <a:pt x="331" y="2099"/>
                  </a:lnTo>
                  <a:lnTo>
                    <a:pt x="397" y="2084"/>
                  </a:lnTo>
                  <a:lnTo>
                    <a:pt x="463" y="2072"/>
                  </a:lnTo>
                  <a:lnTo>
                    <a:pt x="530" y="2061"/>
                  </a:lnTo>
                  <a:lnTo>
                    <a:pt x="596" y="2051"/>
                  </a:lnTo>
                  <a:lnTo>
                    <a:pt x="662" y="2043"/>
                  </a:lnTo>
                  <a:lnTo>
                    <a:pt x="728" y="2037"/>
                  </a:lnTo>
                  <a:lnTo>
                    <a:pt x="795" y="2031"/>
                  </a:lnTo>
                  <a:lnTo>
                    <a:pt x="861" y="2027"/>
                  </a:lnTo>
                  <a:lnTo>
                    <a:pt x="927" y="2023"/>
                  </a:lnTo>
                  <a:lnTo>
                    <a:pt x="993" y="2021"/>
                  </a:lnTo>
                  <a:lnTo>
                    <a:pt x="1060" y="2019"/>
                  </a:lnTo>
                  <a:lnTo>
                    <a:pt x="1126" y="2017"/>
                  </a:lnTo>
                  <a:lnTo>
                    <a:pt x="1192" y="2017"/>
                  </a:lnTo>
                  <a:lnTo>
                    <a:pt x="1258" y="2017"/>
                  </a:lnTo>
                  <a:lnTo>
                    <a:pt x="1325" y="2017"/>
                  </a:lnTo>
                  <a:lnTo>
                    <a:pt x="1391" y="2018"/>
                  </a:lnTo>
                  <a:lnTo>
                    <a:pt x="1457" y="2019"/>
                  </a:lnTo>
                  <a:lnTo>
                    <a:pt x="1523" y="2020"/>
                  </a:lnTo>
                  <a:lnTo>
                    <a:pt x="1590" y="2021"/>
                  </a:lnTo>
                  <a:lnTo>
                    <a:pt x="1656" y="2022"/>
                  </a:lnTo>
                  <a:lnTo>
                    <a:pt x="1722" y="2024"/>
                  </a:lnTo>
                  <a:lnTo>
                    <a:pt x="1788" y="2026"/>
                  </a:lnTo>
                  <a:lnTo>
                    <a:pt x="1855" y="2027"/>
                  </a:lnTo>
                  <a:lnTo>
                    <a:pt x="1921" y="2029"/>
                  </a:lnTo>
                  <a:lnTo>
                    <a:pt x="1987" y="2030"/>
                  </a:lnTo>
                  <a:lnTo>
                    <a:pt x="2053" y="2032"/>
                  </a:lnTo>
                  <a:lnTo>
                    <a:pt x="2120" y="2033"/>
                  </a:lnTo>
                  <a:lnTo>
                    <a:pt x="2186" y="2035"/>
                  </a:lnTo>
                  <a:lnTo>
                    <a:pt x="2252" y="2036"/>
                  </a:lnTo>
                  <a:lnTo>
                    <a:pt x="2318" y="2037"/>
                  </a:lnTo>
                  <a:lnTo>
                    <a:pt x="2385" y="2038"/>
                  </a:lnTo>
                  <a:lnTo>
                    <a:pt x="2451" y="2038"/>
                  </a:lnTo>
                  <a:lnTo>
                    <a:pt x="2517" y="2039"/>
                  </a:lnTo>
                  <a:lnTo>
                    <a:pt x="2583" y="2039"/>
                  </a:lnTo>
                  <a:lnTo>
                    <a:pt x="2650" y="2040"/>
                  </a:lnTo>
                  <a:lnTo>
                    <a:pt x="2716" y="2040"/>
                  </a:lnTo>
                  <a:lnTo>
                    <a:pt x="2782" y="2040"/>
                  </a:lnTo>
                  <a:lnTo>
                    <a:pt x="2848" y="2040"/>
                  </a:lnTo>
                  <a:lnTo>
                    <a:pt x="2915" y="2039"/>
                  </a:lnTo>
                  <a:lnTo>
                    <a:pt x="2981" y="2039"/>
                  </a:lnTo>
                  <a:lnTo>
                    <a:pt x="3047" y="2039"/>
                  </a:lnTo>
                  <a:lnTo>
                    <a:pt x="3113" y="2038"/>
                  </a:lnTo>
                  <a:lnTo>
                    <a:pt x="3180" y="2037"/>
                  </a:lnTo>
                  <a:lnTo>
                    <a:pt x="3246" y="2037"/>
                  </a:lnTo>
                  <a:lnTo>
                    <a:pt x="3312" y="2036"/>
                  </a:lnTo>
                  <a:lnTo>
                    <a:pt x="3378" y="2035"/>
                  </a:lnTo>
                  <a:lnTo>
                    <a:pt x="3445" y="2035"/>
                  </a:lnTo>
                  <a:lnTo>
                    <a:pt x="3511" y="2034"/>
                  </a:lnTo>
                  <a:lnTo>
                    <a:pt x="3577" y="2033"/>
                  </a:lnTo>
                  <a:lnTo>
                    <a:pt x="3643" y="2032"/>
                  </a:lnTo>
                  <a:lnTo>
                    <a:pt x="3710" y="2032"/>
                  </a:lnTo>
                  <a:lnTo>
                    <a:pt x="3776" y="2031"/>
                  </a:lnTo>
                  <a:lnTo>
                    <a:pt x="3842" y="2031"/>
                  </a:lnTo>
                  <a:lnTo>
                    <a:pt x="3908" y="2030"/>
                  </a:lnTo>
                  <a:lnTo>
                    <a:pt x="3975" y="2030"/>
                  </a:lnTo>
                  <a:lnTo>
                    <a:pt x="4041" y="2030"/>
                  </a:lnTo>
                  <a:lnTo>
                    <a:pt x="4107" y="2030"/>
                  </a:lnTo>
                  <a:lnTo>
                    <a:pt x="4173" y="2030"/>
                  </a:lnTo>
                  <a:lnTo>
                    <a:pt x="4240" y="2030"/>
                  </a:lnTo>
                  <a:lnTo>
                    <a:pt x="4306" y="2030"/>
                  </a:lnTo>
                  <a:lnTo>
                    <a:pt x="4372" y="2031"/>
                  </a:lnTo>
                  <a:lnTo>
                    <a:pt x="4438" y="2031"/>
                  </a:lnTo>
                  <a:lnTo>
                    <a:pt x="4505" y="2032"/>
                  </a:lnTo>
                  <a:lnTo>
                    <a:pt x="4571" y="2033"/>
                  </a:lnTo>
                  <a:lnTo>
                    <a:pt x="4637" y="2034"/>
                  </a:lnTo>
                  <a:lnTo>
                    <a:pt x="4703" y="2035"/>
                  </a:lnTo>
                  <a:lnTo>
                    <a:pt x="4770" y="2036"/>
                  </a:lnTo>
                  <a:lnTo>
                    <a:pt x="4836" y="2037"/>
                  </a:lnTo>
                  <a:lnTo>
                    <a:pt x="4902" y="2039"/>
                  </a:lnTo>
                  <a:lnTo>
                    <a:pt x="4968" y="2040"/>
                  </a:lnTo>
                  <a:lnTo>
                    <a:pt x="5035" y="2041"/>
                  </a:lnTo>
                  <a:lnTo>
                    <a:pt x="5101" y="2042"/>
                  </a:lnTo>
                  <a:lnTo>
                    <a:pt x="5167" y="2044"/>
                  </a:lnTo>
                  <a:lnTo>
                    <a:pt x="5233" y="2045"/>
                  </a:lnTo>
                  <a:lnTo>
                    <a:pt x="5300" y="2046"/>
                  </a:lnTo>
                  <a:lnTo>
                    <a:pt x="5366" y="2046"/>
                  </a:lnTo>
                  <a:lnTo>
                    <a:pt x="5432" y="2047"/>
                  </a:lnTo>
                  <a:lnTo>
                    <a:pt x="5498" y="2047"/>
                  </a:lnTo>
                  <a:lnTo>
                    <a:pt x="5565" y="2047"/>
                  </a:lnTo>
                  <a:lnTo>
                    <a:pt x="5631" y="2046"/>
                  </a:lnTo>
                  <a:lnTo>
                    <a:pt x="5697" y="2045"/>
                  </a:lnTo>
                  <a:lnTo>
                    <a:pt x="5763" y="2043"/>
                  </a:lnTo>
                  <a:lnTo>
                    <a:pt x="5830" y="2040"/>
                  </a:lnTo>
                  <a:lnTo>
                    <a:pt x="5896" y="2037"/>
                  </a:lnTo>
                  <a:lnTo>
                    <a:pt x="5962" y="2033"/>
                  </a:lnTo>
                  <a:lnTo>
                    <a:pt x="6028" y="2027"/>
                  </a:lnTo>
                  <a:lnTo>
                    <a:pt x="6095" y="2021"/>
                  </a:lnTo>
                  <a:lnTo>
                    <a:pt x="6161" y="2013"/>
                  </a:lnTo>
                  <a:lnTo>
                    <a:pt x="6227" y="2004"/>
                  </a:lnTo>
                  <a:lnTo>
                    <a:pt x="6293" y="1994"/>
                  </a:lnTo>
                  <a:lnTo>
                    <a:pt x="6360" y="1982"/>
                  </a:lnTo>
                  <a:lnTo>
                    <a:pt x="6426" y="1968"/>
                  </a:lnTo>
                  <a:lnTo>
                    <a:pt x="6492" y="1952"/>
                  </a:lnTo>
                  <a:lnTo>
                    <a:pt x="6558" y="1934"/>
                  </a:lnTo>
                  <a:lnTo>
                    <a:pt x="6625" y="1914"/>
                  </a:lnTo>
                  <a:lnTo>
                    <a:pt x="6691" y="1891"/>
                  </a:lnTo>
                  <a:lnTo>
                    <a:pt x="6757" y="1866"/>
                  </a:lnTo>
                  <a:lnTo>
                    <a:pt x="6823" y="1838"/>
                  </a:lnTo>
                  <a:lnTo>
                    <a:pt x="6890" y="1807"/>
                  </a:lnTo>
                  <a:lnTo>
                    <a:pt x="6956" y="1773"/>
                  </a:lnTo>
                  <a:lnTo>
                    <a:pt x="7022" y="1735"/>
                  </a:lnTo>
                  <a:lnTo>
                    <a:pt x="7088" y="1693"/>
                  </a:lnTo>
                  <a:lnTo>
                    <a:pt x="7155" y="1648"/>
                  </a:lnTo>
                  <a:lnTo>
                    <a:pt x="7221" y="1598"/>
                  </a:lnTo>
                  <a:lnTo>
                    <a:pt x="7287" y="1544"/>
                  </a:lnTo>
                  <a:lnTo>
                    <a:pt x="7353" y="1486"/>
                  </a:lnTo>
                  <a:lnTo>
                    <a:pt x="7420" y="1422"/>
                  </a:lnTo>
                  <a:lnTo>
                    <a:pt x="7486" y="1353"/>
                  </a:lnTo>
                  <a:lnTo>
                    <a:pt x="7552" y="1279"/>
                  </a:lnTo>
                  <a:lnTo>
                    <a:pt x="7618" y="1199"/>
                  </a:lnTo>
                  <a:lnTo>
                    <a:pt x="7685" y="1112"/>
                  </a:lnTo>
                  <a:lnTo>
                    <a:pt x="7751" y="1019"/>
                  </a:lnTo>
                  <a:lnTo>
                    <a:pt x="7817" y="920"/>
                  </a:lnTo>
                  <a:lnTo>
                    <a:pt x="7883" y="813"/>
                  </a:lnTo>
                  <a:lnTo>
                    <a:pt x="7950" y="698"/>
                  </a:lnTo>
                  <a:lnTo>
                    <a:pt x="8016" y="576"/>
                  </a:lnTo>
                  <a:lnTo>
                    <a:pt x="8082" y="445"/>
                  </a:lnTo>
                  <a:lnTo>
                    <a:pt x="8148" y="306"/>
                  </a:lnTo>
                  <a:lnTo>
                    <a:pt x="8215" y="157"/>
                  </a:lnTo>
                  <a:lnTo>
                    <a:pt x="8281" y="0"/>
                  </a:lnTo>
                </a:path>
              </a:pathLst>
            </a:custGeom>
            <a:noFill/>
            <a:ln w="17463" cap="rnd">
              <a:solidFill>
                <a:srgbClr val="66666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" name="Oval 36"/>
            <p:cNvSpPr>
              <a:spLocks noChangeArrowheads="1"/>
            </p:cNvSpPr>
            <p:nvPr/>
          </p:nvSpPr>
          <p:spPr bwMode="auto">
            <a:xfrm>
              <a:off x="3454" y="1125"/>
              <a:ext cx="46" cy="45"/>
            </a:xfrm>
            <a:prstGeom prst="ellipse">
              <a:avLst/>
            </a:prstGeom>
            <a:solidFill>
              <a:srgbClr val="7D7DFF"/>
            </a:solidFill>
            <a:ln w="17463" cap="rnd">
              <a:solidFill>
                <a:srgbClr val="6666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6" name="Oval 37"/>
            <p:cNvSpPr>
              <a:spLocks noChangeArrowheads="1"/>
            </p:cNvSpPr>
            <p:nvPr/>
          </p:nvSpPr>
          <p:spPr bwMode="auto">
            <a:xfrm>
              <a:off x="3454" y="1125"/>
              <a:ext cx="46" cy="45"/>
            </a:xfrm>
            <a:prstGeom prst="ellipse">
              <a:avLst/>
            </a:prstGeom>
            <a:noFill/>
            <a:ln w="793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7" name="Oval 38"/>
            <p:cNvSpPr>
              <a:spLocks noChangeArrowheads="1"/>
            </p:cNvSpPr>
            <p:nvPr/>
          </p:nvSpPr>
          <p:spPr bwMode="auto">
            <a:xfrm>
              <a:off x="3797" y="1125"/>
              <a:ext cx="46" cy="45"/>
            </a:xfrm>
            <a:prstGeom prst="ellipse">
              <a:avLst/>
            </a:prstGeom>
            <a:solidFill>
              <a:srgbClr val="7D7DFF"/>
            </a:solidFill>
            <a:ln w="7938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8" name="Oval 39"/>
            <p:cNvSpPr>
              <a:spLocks noChangeArrowheads="1"/>
            </p:cNvSpPr>
            <p:nvPr/>
          </p:nvSpPr>
          <p:spPr bwMode="auto">
            <a:xfrm>
              <a:off x="3797" y="1125"/>
              <a:ext cx="46" cy="45"/>
            </a:xfrm>
            <a:prstGeom prst="ellipse">
              <a:avLst/>
            </a:prstGeom>
            <a:noFill/>
            <a:ln w="793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" name="Oval 40"/>
            <p:cNvSpPr>
              <a:spLocks noChangeArrowheads="1"/>
            </p:cNvSpPr>
            <p:nvPr/>
          </p:nvSpPr>
          <p:spPr bwMode="auto">
            <a:xfrm>
              <a:off x="4054" y="1125"/>
              <a:ext cx="45" cy="45"/>
            </a:xfrm>
            <a:prstGeom prst="ellipse">
              <a:avLst/>
            </a:prstGeom>
            <a:solidFill>
              <a:srgbClr val="7D7DFF"/>
            </a:solidFill>
            <a:ln w="7938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0" name="Oval 41"/>
            <p:cNvSpPr>
              <a:spLocks noChangeArrowheads="1"/>
            </p:cNvSpPr>
            <p:nvPr/>
          </p:nvSpPr>
          <p:spPr bwMode="auto">
            <a:xfrm>
              <a:off x="4054" y="1125"/>
              <a:ext cx="45" cy="45"/>
            </a:xfrm>
            <a:prstGeom prst="ellipse">
              <a:avLst/>
            </a:prstGeom>
            <a:noFill/>
            <a:ln w="793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1" name="Oval 42"/>
            <p:cNvSpPr>
              <a:spLocks noChangeArrowheads="1"/>
            </p:cNvSpPr>
            <p:nvPr/>
          </p:nvSpPr>
          <p:spPr bwMode="auto">
            <a:xfrm>
              <a:off x="4369" y="1125"/>
              <a:ext cx="46" cy="45"/>
            </a:xfrm>
            <a:prstGeom prst="ellipse">
              <a:avLst/>
            </a:prstGeom>
            <a:solidFill>
              <a:srgbClr val="7D7DFF"/>
            </a:solidFill>
            <a:ln w="7938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2" name="Oval 43"/>
            <p:cNvSpPr>
              <a:spLocks noChangeArrowheads="1"/>
            </p:cNvSpPr>
            <p:nvPr/>
          </p:nvSpPr>
          <p:spPr bwMode="auto">
            <a:xfrm>
              <a:off x="4369" y="1125"/>
              <a:ext cx="46" cy="45"/>
            </a:xfrm>
            <a:prstGeom prst="ellipse">
              <a:avLst/>
            </a:prstGeom>
            <a:noFill/>
            <a:ln w="793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3" name="Oval 44"/>
            <p:cNvSpPr>
              <a:spLocks noChangeArrowheads="1"/>
            </p:cNvSpPr>
            <p:nvPr/>
          </p:nvSpPr>
          <p:spPr bwMode="auto">
            <a:xfrm>
              <a:off x="4639" y="1125"/>
              <a:ext cx="46" cy="45"/>
            </a:xfrm>
            <a:prstGeom prst="ellipse">
              <a:avLst/>
            </a:prstGeom>
            <a:solidFill>
              <a:srgbClr val="7D7DFF"/>
            </a:solidFill>
            <a:ln w="7938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4" name="Oval 45"/>
            <p:cNvSpPr>
              <a:spLocks noChangeArrowheads="1"/>
            </p:cNvSpPr>
            <p:nvPr/>
          </p:nvSpPr>
          <p:spPr bwMode="auto">
            <a:xfrm>
              <a:off x="4639" y="1125"/>
              <a:ext cx="46" cy="45"/>
            </a:xfrm>
            <a:prstGeom prst="ellipse">
              <a:avLst/>
            </a:prstGeom>
            <a:noFill/>
            <a:ln w="793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5" name="Oval 46"/>
            <p:cNvSpPr>
              <a:spLocks noChangeArrowheads="1"/>
            </p:cNvSpPr>
            <p:nvPr/>
          </p:nvSpPr>
          <p:spPr bwMode="auto">
            <a:xfrm>
              <a:off x="5056" y="1125"/>
              <a:ext cx="46" cy="45"/>
            </a:xfrm>
            <a:prstGeom prst="ellipse">
              <a:avLst/>
            </a:prstGeom>
            <a:solidFill>
              <a:srgbClr val="7D7DFF"/>
            </a:solidFill>
            <a:ln w="7938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6" name="Oval 47"/>
            <p:cNvSpPr>
              <a:spLocks noChangeArrowheads="1"/>
            </p:cNvSpPr>
            <p:nvPr/>
          </p:nvSpPr>
          <p:spPr bwMode="auto">
            <a:xfrm>
              <a:off x="5056" y="1125"/>
              <a:ext cx="46" cy="45"/>
            </a:xfrm>
            <a:prstGeom prst="ellipse">
              <a:avLst/>
            </a:prstGeom>
            <a:noFill/>
            <a:ln w="793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7" name="Oval 48"/>
            <p:cNvSpPr>
              <a:spLocks noChangeArrowheads="1"/>
            </p:cNvSpPr>
            <p:nvPr/>
          </p:nvSpPr>
          <p:spPr bwMode="auto">
            <a:xfrm>
              <a:off x="3459" y="900"/>
              <a:ext cx="37" cy="37"/>
            </a:xfrm>
            <a:prstGeom prst="ellipse">
              <a:avLst/>
            </a:prstGeom>
            <a:solidFill>
              <a:srgbClr val="444444"/>
            </a:solidFill>
            <a:ln w="7938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8" name="Oval 49"/>
            <p:cNvSpPr>
              <a:spLocks noChangeArrowheads="1"/>
            </p:cNvSpPr>
            <p:nvPr/>
          </p:nvSpPr>
          <p:spPr bwMode="auto">
            <a:xfrm>
              <a:off x="3459" y="900"/>
              <a:ext cx="37" cy="37"/>
            </a:xfrm>
            <a:prstGeom prst="ellipse">
              <a:avLst/>
            </a:prstGeom>
            <a:noFill/>
            <a:ln w="793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9" name="Oval 50"/>
            <p:cNvSpPr>
              <a:spLocks noChangeArrowheads="1"/>
            </p:cNvSpPr>
            <p:nvPr/>
          </p:nvSpPr>
          <p:spPr bwMode="auto">
            <a:xfrm>
              <a:off x="3802" y="900"/>
              <a:ext cx="37" cy="37"/>
            </a:xfrm>
            <a:prstGeom prst="ellipse">
              <a:avLst/>
            </a:prstGeom>
            <a:solidFill>
              <a:srgbClr val="444444"/>
            </a:solidFill>
            <a:ln w="7938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0" name="Oval 51"/>
            <p:cNvSpPr>
              <a:spLocks noChangeArrowheads="1"/>
            </p:cNvSpPr>
            <p:nvPr/>
          </p:nvSpPr>
          <p:spPr bwMode="auto">
            <a:xfrm>
              <a:off x="3802" y="900"/>
              <a:ext cx="37" cy="37"/>
            </a:xfrm>
            <a:prstGeom prst="ellipse">
              <a:avLst/>
            </a:prstGeom>
            <a:noFill/>
            <a:ln w="793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1" name="Oval 52"/>
            <p:cNvSpPr>
              <a:spLocks noChangeArrowheads="1"/>
            </p:cNvSpPr>
            <p:nvPr/>
          </p:nvSpPr>
          <p:spPr bwMode="auto">
            <a:xfrm>
              <a:off x="4058" y="900"/>
              <a:ext cx="37" cy="37"/>
            </a:xfrm>
            <a:prstGeom prst="ellipse">
              <a:avLst/>
            </a:prstGeom>
            <a:solidFill>
              <a:srgbClr val="444444"/>
            </a:solidFill>
            <a:ln w="7938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2" name="Oval 53"/>
            <p:cNvSpPr>
              <a:spLocks noChangeArrowheads="1"/>
            </p:cNvSpPr>
            <p:nvPr/>
          </p:nvSpPr>
          <p:spPr bwMode="auto">
            <a:xfrm>
              <a:off x="4058" y="900"/>
              <a:ext cx="37" cy="37"/>
            </a:xfrm>
            <a:prstGeom prst="ellipse">
              <a:avLst/>
            </a:prstGeom>
            <a:noFill/>
            <a:ln w="793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3" name="Oval 54"/>
            <p:cNvSpPr>
              <a:spLocks noChangeArrowheads="1"/>
            </p:cNvSpPr>
            <p:nvPr/>
          </p:nvSpPr>
          <p:spPr bwMode="auto">
            <a:xfrm>
              <a:off x="4374" y="900"/>
              <a:ext cx="37" cy="37"/>
            </a:xfrm>
            <a:prstGeom prst="ellipse">
              <a:avLst/>
            </a:prstGeom>
            <a:solidFill>
              <a:srgbClr val="444444"/>
            </a:solidFill>
            <a:ln w="7938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4" name="Oval 55"/>
            <p:cNvSpPr>
              <a:spLocks noChangeArrowheads="1"/>
            </p:cNvSpPr>
            <p:nvPr/>
          </p:nvSpPr>
          <p:spPr bwMode="auto">
            <a:xfrm>
              <a:off x="4374" y="900"/>
              <a:ext cx="37" cy="37"/>
            </a:xfrm>
            <a:prstGeom prst="ellipse">
              <a:avLst/>
            </a:prstGeom>
            <a:noFill/>
            <a:ln w="793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5" name="Oval 56"/>
            <p:cNvSpPr>
              <a:spLocks noChangeArrowheads="1"/>
            </p:cNvSpPr>
            <p:nvPr/>
          </p:nvSpPr>
          <p:spPr bwMode="auto">
            <a:xfrm>
              <a:off x="4644" y="900"/>
              <a:ext cx="37" cy="37"/>
            </a:xfrm>
            <a:prstGeom prst="ellipse">
              <a:avLst/>
            </a:prstGeom>
            <a:solidFill>
              <a:srgbClr val="444444"/>
            </a:solidFill>
            <a:ln w="7938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6" name="Oval 57"/>
            <p:cNvSpPr>
              <a:spLocks noChangeArrowheads="1"/>
            </p:cNvSpPr>
            <p:nvPr/>
          </p:nvSpPr>
          <p:spPr bwMode="auto">
            <a:xfrm>
              <a:off x="4644" y="900"/>
              <a:ext cx="37" cy="37"/>
            </a:xfrm>
            <a:prstGeom prst="ellipse">
              <a:avLst/>
            </a:prstGeom>
            <a:noFill/>
            <a:ln w="793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7" name="Oval 58"/>
            <p:cNvSpPr>
              <a:spLocks noChangeArrowheads="1"/>
            </p:cNvSpPr>
            <p:nvPr/>
          </p:nvSpPr>
          <p:spPr bwMode="auto">
            <a:xfrm>
              <a:off x="5060" y="900"/>
              <a:ext cx="37" cy="37"/>
            </a:xfrm>
            <a:prstGeom prst="ellipse">
              <a:avLst/>
            </a:prstGeom>
            <a:solidFill>
              <a:srgbClr val="444444"/>
            </a:solidFill>
            <a:ln w="7938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8" name="Oval 59"/>
            <p:cNvSpPr>
              <a:spLocks noChangeArrowheads="1"/>
            </p:cNvSpPr>
            <p:nvPr/>
          </p:nvSpPr>
          <p:spPr bwMode="auto">
            <a:xfrm>
              <a:off x="5060" y="900"/>
              <a:ext cx="37" cy="37"/>
            </a:xfrm>
            <a:prstGeom prst="ellipse">
              <a:avLst/>
            </a:prstGeom>
            <a:noFill/>
            <a:ln w="793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01729011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拉格朗日插值误差估计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设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f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(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x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)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是通过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(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x</a:t>
                </a:r>
                <a:r>
                  <a:rPr lang="en-US" altLang="zh-CN" baseline="-25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0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, 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y</a:t>
                </a:r>
                <a:r>
                  <a:rPr lang="en-US" altLang="zh-CN" baseline="-25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0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), (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x</a:t>
                </a:r>
                <a:r>
                  <a:rPr lang="en-US" altLang="zh-CN" baseline="-25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1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, 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y</a:t>
                </a:r>
                <a:r>
                  <a:rPr lang="en-US" altLang="zh-CN" baseline="-25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1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)…, (</a:t>
                </a:r>
                <a:r>
                  <a:rPr lang="en-US" altLang="zh-CN" i="1" dirty="0" err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x</a:t>
                </a:r>
                <a:r>
                  <a:rPr lang="en-US" altLang="zh-CN" i="1" baseline="-25000" dirty="0" err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n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, </a:t>
                </a:r>
                <a:r>
                  <a:rPr lang="en-US" altLang="zh-CN" i="1" dirty="0" err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y</a:t>
                </a:r>
                <a:r>
                  <a:rPr lang="en-US" altLang="zh-CN" i="1" baseline="-25000" dirty="0" err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n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)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点的函数，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P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(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x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)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是通过这些点的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n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次多项式函数，为了分析插值误差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|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f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(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x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) – 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P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(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x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)|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，构造下面的函数：</a:t>
                </a:r>
                <a:endParaRPr lang="en-US" altLang="zh-CN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𝜑</m:t>
                      </m:r>
                      <m:d>
                        <m:d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−</m:t>
                      </m:r>
                      <m:d>
                        <m:d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𝑃</m:t>
                          </m:r>
                          <m:d>
                            <m:d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</m:d>
                      <m:f>
                        <m:f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𝑡</m:t>
                              </m:r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d>
                          <m:d>
                            <m:d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𝑡</m:t>
                              </m:r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⋯</m:t>
                          </m:r>
                          <m:d>
                            <m:d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𝑡</m:t>
                              </m:r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d>
                            <m:d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d>
                          <m:d>
                            <m:d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⋯</m:t>
                          </m:r>
                          <m:d>
                            <m:d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</m:d>
                        </m:den>
                      </m:f>
                    </m:oMath>
                  </m:oMathPara>
                </a14:m>
                <a:endParaRPr lang="en-US" altLang="zh-CN" sz="20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不难验证</a:t>
                </a:r>
                <a:endParaRPr lang="en-US" altLang="zh-CN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0" indent="0" algn="ctr">
                  <a:buNone/>
                </a:pP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φ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(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x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) = 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φ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(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x</a:t>
                </a:r>
                <a:r>
                  <a:rPr lang="en-US" altLang="zh-CN" baseline="-25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0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) = 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φ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(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x</a:t>
                </a:r>
                <a:r>
                  <a:rPr lang="en-US" altLang="zh-CN" baseline="-25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1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) = … = 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φ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(</a:t>
                </a:r>
                <a:r>
                  <a:rPr lang="en-US" altLang="zh-CN" i="1" dirty="0" err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x</a:t>
                </a:r>
                <a:r>
                  <a:rPr lang="en-US" altLang="zh-CN" i="1" baseline="-25000" dirty="0" err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n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) = 0</a:t>
                </a:r>
              </a:p>
              <a:p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对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φ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(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t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)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求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n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+ 1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阶导，使用罗尔中值定理，存在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x</a:t>
                </a:r>
                <a:r>
                  <a:rPr lang="en-US" altLang="zh-CN" baseline="-25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0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≤ 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ξ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≤ </a:t>
                </a:r>
                <a:r>
                  <a:rPr lang="en-US" altLang="zh-CN" i="1" dirty="0" err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x</a:t>
                </a:r>
                <a:r>
                  <a:rPr lang="en-US" altLang="zh-CN" i="1" baseline="-25000" dirty="0" err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n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，使得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φ</a:t>
                </a:r>
                <a:r>
                  <a:rPr lang="en-US" altLang="zh-CN" baseline="30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(</a:t>
                </a:r>
                <a:r>
                  <a:rPr lang="en-US" altLang="zh-CN" i="1" baseline="30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n</a:t>
                </a:r>
                <a:r>
                  <a:rPr lang="en-US" altLang="zh-CN" baseline="30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i="1" baseline="30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baseline="30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1)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(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ξ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) = 0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，即</a:t>
                </a: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391" t="-280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7390605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拉格朗日插值误差估计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𝑓</m:t>
                          </m:r>
                        </m:e>
                        <m:sup>
                          <m:d>
                            <m:d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𝑛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+1</m:t>
                              </m:r>
                            </m:e>
                          </m:d>
                        </m:sup>
                      </m:sSup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𝜉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𝑃</m:t>
                          </m:r>
                        </m:e>
                        <m:sup>
                          <m:d>
                            <m:d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𝑛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+1</m:t>
                              </m:r>
                            </m:e>
                          </m:d>
                        </m:sup>
                      </m:sSup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𝜉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𝑛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+1</m:t>
                              </m:r>
                            </m:e>
                          </m:d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!</m:t>
                          </m:r>
                          <m:d>
                            <m:d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𝑥</m:t>
                                  </m:r>
                                </m:e>
                              </m:d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𝑃</m:t>
                              </m:r>
                              <m:d>
                                <m:d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𝑥</m:t>
                                  </m:r>
                                </m:e>
                              </m:d>
                            </m:e>
                          </m:d>
                        </m:num>
                        <m:den>
                          <m:d>
                            <m:d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d>
                          <m:d>
                            <m:d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⋯</m:t>
                          </m:r>
                          <m:d>
                            <m:d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</m:d>
                        </m:den>
                      </m:f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=0</m:t>
                      </m:r>
                    </m:oMath>
                  </m:oMathPara>
                </a14:m>
                <a:endParaRPr lang="en-US" altLang="zh-CN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注意到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P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是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n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次多项式，因而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P</a:t>
                </a:r>
                <a:r>
                  <a:rPr lang="en-US" altLang="zh-CN" baseline="30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(</a:t>
                </a:r>
                <a:r>
                  <a:rPr lang="en-US" altLang="zh-CN" i="1" baseline="30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n</a:t>
                </a:r>
                <a:r>
                  <a:rPr lang="en-US" altLang="zh-CN" baseline="30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+1)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(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t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) = 0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，于是有</a:t>
                </a:r>
                <a:endParaRPr lang="en-US" altLang="zh-CN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altLang="zh-CN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𝑓</m:t>
                              </m:r>
                            </m:e>
                            <m:sup>
                              <m:d>
                                <m:dPr>
                                  <m:ctrlPr>
                                    <a:rPr lang="en-US" altLang="zh-CN" sz="2400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400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𝑛</m:t>
                                  </m:r>
                                  <m:r>
                                    <a:rPr lang="en-US" altLang="zh-CN" sz="2400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+1</m:t>
                                  </m:r>
                                </m:e>
                              </m:d>
                            </m:sup>
                          </m:sSup>
                          <m:d>
                            <m:dPr>
                              <m:ctrlPr>
                                <a:rPr lang="en-US" altLang="zh-CN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𝜉</m:t>
                              </m:r>
                            </m:e>
                          </m:d>
                          <m:d>
                            <m:dPr>
                              <m:ctrlPr>
                                <a:rPr lang="en-US" altLang="zh-CN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  <m:r>
                                <a:rPr lang="en-US" altLang="zh-CN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sz="2400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d>
                          <m:d>
                            <m:dPr>
                              <m:ctrlPr>
                                <a:rPr lang="en-US" altLang="zh-CN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  <m:r>
                                <a:rPr lang="en-US" altLang="zh-CN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sz="2400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⋯</m:t>
                          </m:r>
                          <m:d>
                            <m:dPr>
                              <m:ctrlPr>
                                <a:rPr lang="en-US" altLang="zh-CN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  <m:r>
                                <a:rPr lang="en-US" altLang="zh-CN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sz="2400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d>
                            <m:dPr>
                              <m:ctrlPr>
                                <a:rPr lang="en-US" altLang="zh-CN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𝑛</m:t>
                              </m:r>
                              <m:r>
                                <a:rPr lang="en-US" altLang="zh-CN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+1</m:t>
                              </m:r>
                            </m:e>
                          </m:d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!</m:t>
                          </m:r>
                        </m:den>
                      </m:f>
                    </m:oMath>
                  </m:oMathPara>
                </a14:m>
                <a:endParaRPr lang="en-US" altLang="zh-CN" sz="2400" dirty="0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这即为拉格朗日插值的最大误差，当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f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(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x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)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是次数不超过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n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的多项式时，拉格朗日插值得到的是准确函数</a:t>
                </a:r>
                <a:endParaRPr lang="en-US" altLang="zh-CN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391" r="-15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573088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4C99452-2812-468F-9CDC-3987DC702D1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拉格朗日插值</a:t>
            </a:r>
          </a:p>
        </p:txBody>
      </p:sp>
      <p:pic>
        <p:nvPicPr>
          <p:cNvPr id="5" name="内容占位符 4">
            <a:extLst>
              <a:ext uri="{FF2B5EF4-FFF2-40B4-BE49-F238E27FC236}">
                <a16:creationId xmlns:a16="http://schemas.microsoft.com/office/drawing/2014/main" id="{6DDE8DF8-44EB-46A1-8E5D-F411D0B51AA9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873297" y="1825625"/>
            <a:ext cx="3397405" cy="4351338"/>
          </a:xfrm>
        </p:spPr>
      </p:pic>
    </p:spTree>
    <p:extLst>
      <p:ext uri="{BB962C8B-B14F-4D97-AF65-F5344CB8AC3E}">
        <p14:creationId xmlns:p14="http://schemas.microsoft.com/office/powerpoint/2010/main" val="394974665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691D947-E6F8-41D1-A79A-0F2B702AEA2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Newton</a:t>
            </a:r>
            <a:r>
              <a:rPr lang="zh-CN" altLang="en-US" dirty="0"/>
              <a:t>插值</a:t>
            </a:r>
          </a:p>
        </p:txBody>
      </p:sp>
      <p:pic>
        <p:nvPicPr>
          <p:cNvPr id="4" name="内容占位符 4">
            <a:extLst>
              <a:ext uri="{FF2B5EF4-FFF2-40B4-BE49-F238E27FC236}">
                <a16:creationId xmlns:a16="http://schemas.microsoft.com/office/drawing/2014/main" id="{64132ECD-93E3-4FFA-A265-BEBD15F77E8B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668844" y="1825625"/>
            <a:ext cx="3806312" cy="4351338"/>
          </a:xfrm>
        </p:spPr>
      </p:pic>
    </p:spTree>
    <p:extLst>
      <p:ext uri="{BB962C8B-B14F-4D97-AF65-F5344CB8AC3E}">
        <p14:creationId xmlns:p14="http://schemas.microsoft.com/office/powerpoint/2010/main" val="45098488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Hermite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插值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拉格朗日插值多项式的次数取决于样本点的个数，次数过高导致计算不方便，也会引起函数抖动</a:t>
            </a:r>
            <a:endParaRPr lang="en-US" altLang="zh-CN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拉格朗日插值多项式的连续度是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zh-CN" altLang="en-US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∞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在实际应用中，通常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连续即可满足精度要求</a:t>
            </a:r>
            <a:endParaRPr lang="en-US" altLang="zh-CN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函数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= 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在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…, </a:t>
            </a:r>
            <a:r>
              <a:rPr lang="en-US" altLang="zh-CN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处的值分别是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…, </a:t>
            </a:r>
            <a:r>
              <a:rPr lang="en-US" altLang="zh-CN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构造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个多项式插值函数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H</a:t>
            </a:r>
            <a:r>
              <a:rPr lang="en-US" altLang="zh-CN" i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满足：</a:t>
            </a:r>
            <a:endParaRPr lang="en-US" altLang="zh-CN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H</a:t>
            </a:r>
            <a:r>
              <a:rPr lang="en-US" altLang="zh-CN" i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i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– 1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 = </a:t>
            </a:r>
            <a:r>
              <a:rPr lang="en-US" altLang="zh-CN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– 1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H</a:t>
            </a:r>
            <a:r>
              <a:rPr lang="en-US" altLang="zh-CN" i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i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 = </a:t>
            </a:r>
            <a:r>
              <a:rPr lang="en-US" altLang="zh-CN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= 1, 2, …, 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</a:p>
          <a:p>
            <a:pPr marL="0" indent="0" algn="ctr">
              <a:buNone/>
            </a:pPr>
            <a:r>
              <a:rPr lang="en-US" altLang="zh-CN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H’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i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 = </a:t>
            </a:r>
            <a:r>
              <a:rPr lang="en-US" altLang="zh-CN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H’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+ 1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i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, </a:t>
            </a:r>
            <a:r>
              <a:rPr lang="en-US" altLang="zh-CN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= 1, 2, …, 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– 1</a:t>
            </a:r>
          </a:p>
          <a:p>
            <a:pPr marL="0" indent="0" algn="ctr">
              <a:buNone/>
            </a:pPr>
            <a:r>
              <a:rPr lang="en-US" altLang="zh-CN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H”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i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 = </a:t>
            </a:r>
            <a:r>
              <a:rPr lang="en-US" altLang="zh-CN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H”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+ 1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i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, </a:t>
            </a:r>
            <a:r>
              <a:rPr lang="en-US" altLang="zh-CN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= 1, 2, …, 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– 1</a:t>
            </a:r>
          </a:p>
          <a:p>
            <a:endParaRPr lang="zh-CN" altLang="en-US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9588922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Hermite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插值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这些连续性和数值的约束条件总共有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– 2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个</a:t>
            </a:r>
            <a:endParaRPr lang="en-US" altLang="zh-CN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如果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H</a:t>
            </a:r>
            <a:r>
              <a:rPr lang="en-US" altLang="zh-CN" i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是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次多项式，每个多项式有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+ 1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个待定系数，总共有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+ 1)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个</a:t>
            </a:r>
            <a:endParaRPr lang="en-US" altLang="zh-CN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如果样条基函数满足上面的连续性条件，则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+ 1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≥</a:t>
            </a:r>
            <a:r>
              <a:rPr lang="ja-JP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ja-JP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即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≥ 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</a:p>
          <a:p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三次</a:t>
            </a:r>
            <a:r>
              <a:rPr lang="en-US" altLang="zh-CN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Hermite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样条即可实现两段样条在拼接点满足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连续</a:t>
            </a:r>
          </a:p>
        </p:txBody>
      </p:sp>
    </p:spTree>
    <p:extLst>
      <p:ext uri="{BB962C8B-B14F-4D97-AF65-F5344CB8AC3E}">
        <p14:creationId xmlns:p14="http://schemas.microsoft.com/office/powerpoint/2010/main" val="131383173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函数的收敛级别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m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{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S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}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表示实数集上有限子集的测度</a:t>
                </a:r>
                <a:endParaRPr lang="en-US" altLang="zh-CN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f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(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x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)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是定义在区间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(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a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, 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b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)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上的函数，</a:t>
                </a:r>
                <a:r>
                  <a:rPr lang="en-US" altLang="zh-CN" i="1" dirty="0" err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f</a:t>
                </a:r>
                <a:r>
                  <a:rPr lang="en-US" altLang="zh-CN" i="1" baseline="-25000" dirty="0" err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n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(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x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)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是同一区间上的函数序列</a:t>
                </a:r>
                <a:endParaRPr lang="en-US" altLang="zh-CN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依测度收敛：对任意的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ε &gt; 0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CN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 i="0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𝑛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→∞</m:t>
                              </m:r>
                            </m:lim>
                          </m:limLow>
                        </m:fName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𝑚</m:t>
                          </m:r>
                          <m:d>
                            <m:dPr>
                              <m:begChr m:val="{"/>
                              <m:endChr m:val="}"/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</m:ctrlPr>
                            </m:d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𝑥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|</m:t>
                              </m:r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  <a:ea typeface="楷体" panose="02010609060101010101" pitchFamily="49" charset="-122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  <a:ea typeface="楷体" panose="02010609060101010101" pitchFamily="49" charset="-122"/>
                                        </a:rPr>
                                        <m:t>𝑓</m:t>
                                      </m:r>
                                    </m:e>
                                    <m:sub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  <a:ea typeface="楷体" panose="02010609060101010101" pitchFamily="49" charset="-122"/>
                                        </a:rPr>
                                        <m:t>𝑛</m:t>
                                      </m:r>
                                    </m:sub>
                                  </m:sSub>
                                  <m:d>
                                    <m:d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  <a:ea typeface="楷体" panose="02010609060101010101" pitchFamily="49" charset="-122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  <a:ea typeface="楷体" panose="02010609060101010101" pitchFamily="49" charset="-122"/>
                                        </a:rPr>
                                        <m:t>𝑥</m:t>
                                      </m:r>
                                    </m:e>
                                  </m:d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</a:rPr>
                                    <m:t>−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</a:rPr>
                                    <m:t>𝑓</m:t>
                                  </m:r>
                                  <m:d>
                                    <m:d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  <a:ea typeface="楷体" panose="02010609060101010101" pitchFamily="49" charset="-122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  <a:ea typeface="楷体" panose="02010609060101010101" pitchFamily="49" charset="-122"/>
                                        </a:rPr>
                                        <m:t>𝑥</m:t>
                                      </m:r>
                                    </m:e>
                                  </m:d>
                                </m:e>
                              </m:d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&gt;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𝜀</m:t>
                              </m:r>
                            </m:e>
                          </m:d>
                        </m:e>
                      </m:func>
                      <m:r>
                        <a:rPr lang="en-US" altLang="zh-CN" b="0" i="1" smtClean="0">
                          <a:latin typeface="Cambria Math" panose="02040503050406030204" pitchFamily="18" charset="0"/>
                          <a:ea typeface="楷体" panose="02010609060101010101" pitchFamily="49" charset="-122"/>
                        </a:rPr>
                        <m:t>=0</m:t>
                      </m:r>
                    </m:oMath>
                  </m:oMathPara>
                </a14:m>
                <a:endParaRPr lang="en-US" altLang="zh-CN" b="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几乎处处收敛：</a:t>
                </a:r>
                <a:endParaRPr lang="en-US" altLang="zh-CN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  <a:ea typeface="楷体" panose="02010609060101010101" pitchFamily="49" charset="-122"/>
                        </a:rPr>
                        <m:t>𝑚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𝑥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| </m:t>
                          </m:r>
                          <m:func>
                            <m:func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</m:ctrlPr>
                            </m:funcPr>
                            <m:fName>
                              <m:limLow>
                                <m:limLow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</a:rPr>
                                  </m:ctrlPr>
                                </m:limLow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zh-CN" b="0" i="0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</a:rPr>
                                    <m:t>lim</m:t>
                                  </m:r>
                                </m:e>
                                <m:lim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</a:rPr>
                                    <m:t>𝑛</m:t>
                                  </m:r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</a:rPr>
                                    <m:t>→∞</m:t>
                                  </m:r>
                                </m:lim>
                              </m:limLow>
                            </m:fName>
                            <m:e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</a:rPr>
                                    <m:t>𝑛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</a:rPr>
                                    <m:t>𝑥</m:t>
                                  </m:r>
                                </m:e>
                              </m:d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≠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𝑓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(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𝑥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)</m:t>
                              </m:r>
                            </m:e>
                          </m:func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  <a:ea typeface="楷体" panose="02010609060101010101" pitchFamily="49" charset="-122"/>
                        </a:rPr>
                        <m:t>=0</m:t>
                      </m:r>
                    </m:oMath>
                  </m:oMathPara>
                </a14:m>
                <a:endParaRPr lang="en-US" altLang="zh-CN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endParaRPr lang="en-US" altLang="zh-CN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endParaRPr lang="zh-CN" altLang="en-US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391" t="-280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0065146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Hermite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插值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设</a:t>
            </a:r>
            <a:endParaRPr lang="en-US" altLang="zh-CN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H</a:t>
            </a:r>
            <a:r>
              <a:rPr lang="en-US" altLang="zh-CN" i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 = 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i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+ 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i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+ 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i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+ 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en-US" altLang="zh-CN" i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= 1, 2, …, 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</a:p>
          <a:p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其中</a:t>
            </a:r>
            <a:r>
              <a:rPr lang="en-US" altLang="zh-CN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i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i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en-US" altLang="zh-CN" i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是待定系数，则它们满足：</a:t>
            </a:r>
            <a:endParaRPr lang="en-US" altLang="zh-CN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altLang="zh-CN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–1</a:t>
            </a:r>
            <a:r>
              <a:rPr lang="en-US" altLang="zh-CN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+ </a:t>
            </a:r>
            <a:r>
              <a:rPr lang="en-US" altLang="zh-CN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–1</a:t>
            </a:r>
            <a:r>
              <a:rPr lang="en-US" altLang="zh-CN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+ </a:t>
            </a:r>
            <a:r>
              <a:rPr lang="en-US" altLang="zh-CN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–1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+ 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en-US" altLang="zh-CN" i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= </a:t>
            </a:r>
            <a:r>
              <a:rPr lang="en-US" altLang="zh-CN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–1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= 1, 2, …, 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</a:p>
          <a:p>
            <a:pPr marL="0" indent="0" algn="ctr">
              <a:buNone/>
            </a:pP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i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i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+ 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i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i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+ </a:t>
            </a:r>
            <a:r>
              <a:rPr lang="en-US" altLang="zh-CN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+ 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en-US" altLang="zh-CN" i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= </a:t>
            </a:r>
            <a:r>
              <a:rPr lang="en-US" altLang="zh-CN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= 1, 2, …, 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</a:p>
          <a:p>
            <a:pPr marL="0" indent="0" algn="ctr">
              <a:buNone/>
            </a:pP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i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i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+ 2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i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i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+ 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i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= 3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i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+1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i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+ 2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i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+1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i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+ 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i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</a:t>
            </a:r>
          </a:p>
          <a:p>
            <a:pPr marL="0" indent="0" algn="ctr">
              <a:buNone/>
            </a:pP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= 1, 2, …, 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– 1</a:t>
            </a:r>
          </a:p>
          <a:p>
            <a:pPr marL="0" indent="0" algn="ctr">
              <a:buNone/>
            </a:pP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i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i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+ 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i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= 3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i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+1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i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+ 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i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+1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= 1, 2, …, 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– 1</a:t>
            </a:r>
          </a:p>
          <a:p>
            <a:pPr marL="0" indent="0" algn="ctr">
              <a:buNone/>
            </a:pPr>
            <a:endParaRPr lang="zh-CN" altLang="en-US" baseline="-25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5196139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Hermite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插值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上面总共有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个未知量，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– 2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个约束，系数矩阵是一个稀疏矩阵，比稠密矩阵更容易求解</a:t>
            </a:r>
            <a:endParaRPr lang="en-US" altLang="zh-CN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在边界上设置边界条件，可以确保唯一解：</a:t>
            </a:r>
            <a:endParaRPr lang="en-US" altLang="zh-CN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+ 2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+ 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= 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H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’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</a:p>
          <a:p>
            <a:pPr marL="0" indent="0" algn="ctr">
              <a:buNone/>
            </a:pP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i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i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+ 2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i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i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+ </a:t>
            </a:r>
            <a:r>
              <a:rPr lang="en-US" altLang="zh-CN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= </a:t>
            </a:r>
            <a:r>
              <a:rPr lang="en-US" altLang="zh-CN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H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’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</a:p>
          <a:p>
            <a:r>
              <a:rPr lang="en-US" altLang="zh-CN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Hermite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插值通常没有类似于拉格朗日插值的基函数，因而系数需要通过求解线性方程组来得到</a:t>
            </a:r>
          </a:p>
        </p:txBody>
      </p:sp>
    </p:spTree>
    <p:extLst>
      <p:ext uri="{BB962C8B-B14F-4D97-AF65-F5344CB8AC3E}">
        <p14:creationId xmlns:p14="http://schemas.microsoft.com/office/powerpoint/2010/main" val="216428553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4D229CF-3EA3-4289-9390-C227EE975D4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Hermite</a:t>
            </a:r>
            <a:r>
              <a:rPr lang="zh-CN" altLang="en-US" dirty="0"/>
              <a:t>插值</a:t>
            </a:r>
          </a:p>
        </p:txBody>
      </p:sp>
      <p:pic>
        <p:nvPicPr>
          <p:cNvPr id="19" name="内容占位符 18">
            <a:extLst>
              <a:ext uri="{FF2B5EF4-FFF2-40B4-BE49-F238E27FC236}">
                <a16:creationId xmlns:a16="http://schemas.microsoft.com/office/drawing/2014/main" id="{919E3CB3-9EA2-43DB-9356-E1CFED8C67D1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347559" y="1825625"/>
            <a:ext cx="6448881" cy="4351338"/>
          </a:xfr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A16C3454-DFCE-46E7-9A10-C7F6E608BF9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15736" y="6176963"/>
            <a:ext cx="4712526" cy="543753"/>
          </a:xfrm>
          <a:prstGeom prst="rect">
            <a:avLst/>
          </a:prstGeom>
        </p:spPr>
      </p:pic>
      <p:pic>
        <p:nvPicPr>
          <p:cNvPr id="21" name="图片 20">
            <a:extLst>
              <a:ext uri="{FF2B5EF4-FFF2-40B4-BE49-F238E27FC236}">
                <a16:creationId xmlns:a16="http://schemas.microsoft.com/office/drawing/2014/main" id="{4FD5FAEE-63F6-4699-BC93-1B16465B791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73324" y="4083811"/>
            <a:ext cx="2934983" cy="3629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4051985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参数曲线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2821259"/>
            <a:ext cx="7886700" cy="3355704"/>
          </a:xfrm>
        </p:spPr>
        <p:txBody>
          <a:bodyPr>
            <a:normAutofit lnSpcReduction="10000"/>
          </a:bodyPr>
          <a:lstStyle/>
          <a:p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曲线的参数方程</a:t>
            </a:r>
            <a:endParaRPr lang="en-US" altLang="zh-CN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 = (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, 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, 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z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)</a:t>
            </a:r>
          </a:p>
          <a:p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平面椭圆：</a:t>
            </a:r>
            <a:endParaRPr lang="en-US" altLang="zh-CN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 = (</a:t>
            </a:r>
            <a:r>
              <a:rPr lang="en-US" altLang="zh-CN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os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, </a:t>
            </a:r>
            <a:r>
              <a:rPr lang="en-US" altLang="zh-CN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in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)</a:t>
            </a:r>
          </a:p>
          <a:p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空间螺旋线：</a:t>
            </a:r>
            <a:endParaRPr lang="en-US" altLang="zh-CN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 = (</a:t>
            </a:r>
            <a:r>
              <a:rPr lang="en-US" altLang="zh-CN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os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, </a:t>
            </a:r>
            <a:r>
              <a:rPr lang="en-US" altLang="zh-CN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in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, </a:t>
            </a:r>
            <a:r>
              <a:rPr lang="en-US" altLang="zh-CN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ht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</a:p>
          <a:p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曲线参数的意义：标在曲线上的非均匀刻度</a:t>
            </a:r>
          </a:p>
        </p:txBody>
      </p:sp>
      <p:grpSp>
        <p:nvGrpSpPr>
          <p:cNvPr id="5" name="Group 4"/>
          <p:cNvGrpSpPr>
            <a:grpSpLocks noChangeAspect="1"/>
          </p:cNvGrpSpPr>
          <p:nvPr/>
        </p:nvGrpSpPr>
        <p:grpSpPr bwMode="auto">
          <a:xfrm>
            <a:off x="5476875" y="384175"/>
            <a:ext cx="3151188" cy="3152775"/>
            <a:chOff x="3450" y="242"/>
            <a:chExt cx="1985" cy="1986"/>
          </a:xfrm>
        </p:grpSpPr>
        <p:sp>
          <p:nvSpPr>
            <p:cNvPr id="8" name="Oval 6"/>
            <p:cNvSpPr>
              <a:spLocks noChangeArrowheads="1"/>
            </p:cNvSpPr>
            <p:nvPr/>
          </p:nvSpPr>
          <p:spPr bwMode="auto">
            <a:xfrm>
              <a:off x="3450" y="242"/>
              <a:ext cx="1985" cy="1986"/>
            </a:xfrm>
            <a:prstGeom prst="ellips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" name="Oval 7"/>
            <p:cNvSpPr>
              <a:spLocks noChangeArrowheads="1"/>
            </p:cNvSpPr>
            <p:nvPr/>
          </p:nvSpPr>
          <p:spPr bwMode="auto">
            <a:xfrm>
              <a:off x="3450" y="639"/>
              <a:ext cx="1985" cy="1192"/>
            </a:xfrm>
            <a:prstGeom prst="ellips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0" name="Oval 8"/>
            <p:cNvSpPr>
              <a:spLocks noChangeArrowheads="1"/>
            </p:cNvSpPr>
            <p:nvPr/>
          </p:nvSpPr>
          <p:spPr bwMode="auto">
            <a:xfrm>
              <a:off x="3847" y="639"/>
              <a:ext cx="1191" cy="1192"/>
            </a:xfrm>
            <a:prstGeom prst="ellips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" name="Freeform 9"/>
            <p:cNvSpPr>
              <a:spLocks/>
            </p:cNvSpPr>
            <p:nvPr/>
          </p:nvSpPr>
          <p:spPr bwMode="auto">
            <a:xfrm>
              <a:off x="4442" y="1128"/>
              <a:ext cx="199" cy="107"/>
            </a:xfrm>
            <a:custGeom>
              <a:avLst/>
              <a:gdLst>
                <a:gd name="T0" fmla="*/ 1000 w 1000"/>
                <a:gd name="T1" fmla="*/ 538 h 538"/>
                <a:gd name="T2" fmla="*/ 843 w 1000"/>
                <a:gd name="T3" fmla="*/ 0 h 538"/>
                <a:gd name="T4" fmla="*/ 0 w 1000"/>
                <a:gd name="T5" fmla="*/ 538 h 538"/>
                <a:gd name="T6" fmla="*/ 1000 w 1000"/>
                <a:gd name="T7" fmla="*/ 538 h 5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000" h="538">
                  <a:moveTo>
                    <a:pt x="1000" y="538"/>
                  </a:moveTo>
                  <a:cubicBezTo>
                    <a:pt x="1000" y="347"/>
                    <a:pt x="946" y="160"/>
                    <a:pt x="843" y="0"/>
                  </a:cubicBezTo>
                  <a:lnTo>
                    <a:pt x="0" y="538"/>
                  </a:lnTo>
                  <a:lnTo>
                    <a:pt x="1000" y="538"/>
                  </a:lnTo>
                  <a:close/>
                </a:path>
              </a:pathLst>
            </a:custGeom>
            <a:solidFill>
              <a:srgbClr val="7F7F7F"/>
            </a:solidFill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2" name="Freeform 10"/>
            <p:cNvSpPr>
              <a:spLocks/>
            </p:cNvSpPr>
            <p:nvPr/>
          </p:nvSpPr>
          <p:spPr bwMode="auto">
            <a:xfrm>
              <a:off x="4442" y="1128"/>
              <a:ext cx="199" cy="107"/>
            </a:xfrm>
            <a:custGeom>
              <a:avLst/>
              <a:gdLst>
                <a:gd name="T0" fmla="*/ 1000 w 1000"/>
                <a:gd name="T1" fmla="*/ 538 h 538"/>
                <a:gd name="T2" fmla="*/ 843 w 1000"/>
                <a:gd name="T3" fmla="*/ 0 h 538"/>
                <a:gd name="T4" fmla="*/ 0 w 1000"/>
                <a:gd name="T5" fmla="*/ 538 h 538"/>
                <a:gd name="T6" fmla="*/ 1000 w 1000"/>
                <a:gd name="T7" fmla="*/ 538 h 5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000" h="538">
                  <a:moveTo>
                    <a:pt x="1000" y="538"/>
                  </a:moveTo>
                  <a:cubicBezTo>
                    <a:pt x="1000" y="347"/>
                    <a:pt x="946" y="160"/>
                    <a:pt x="843" y="0"/>
                  </a:cubicBezTo>
                  <a:lnTo>
                    <a:pt x="0" y="538"/>
                  </a:lnTo>
                  <a:lnTo>
                    <a:pt x="1000" y="538"/>
                  </a:lnTo>
                  <a:close/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3" name="Line 11"/>
            <p:cNvSpPr>
              <a:spLocks noChangeShapeType="1"/>
            </p:cNvSpPr>
            <p:nvPr/>
          </p:nvSpPr>
          <p:spPr bwMode="auto">
            <a:xfrm flipV="1">
              <a:off x="4442" y="701"/>
              <a:ext cx="837" cy="534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4" name="Line 12"/>
            <p:cNvSpPr>
              <a:spLocks noChangeShapeType="1"/>
            </p:cNvSpPr>
            <p:nvPr/>
          </p:nvSpPr>
          <p:spPr bwMode="auto">
            <a:xfrm>
              <a:off x="4945" y="914"/>
              <a:ext cx="334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" name="Line 13"/>
            <p:cNvSpPr>
              <a:spLocks noChangeShapeType="1"/>
            </p:cNvSpPr>
            <p:nvPr/>
          </p:nvSpPr>
          <p:spPr bwMode="auto">
            <a:xfrm>
              <a:off x="5279" y="701"/>
              <a:ext cx="0" cy="213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6" name="Line 14"/>
            <p:cNvSpPr>
              <a:spLocks noChangeShapeType="1"/>
            </p:cNvSpPr>
            <p:nvPr/>
          </p:nvSpPr>
          <p:spPr bwMode="auto">
            <a:xfrm>
              <a:off x="3450" y="1235"/>
              <a:ext cx="1985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7" name="Line 15"/>
            <p:cNvSpPr>
              <a:spLocks noChangeShapeType="1"/>
            </p:cNvSpPr>
            <p:nvPr/>
          </p:nvSpPr>
          <p:spPr bwMode="auto">
            <a:xfrm>
              <a:off x="4442" y="639"/>
              <a:ext cx="0" cy="1192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8" name="Oval 16"/>
            <p:cNvSpPr>
              <a:spLocks noChangeArrowheads="1"/>
            </p:cNvSpPr>
            <p:nvPr/>
          </p:nvSpPr>
          <p:spPr bwMode="auto">
            <a:xfrm>
              <a:off x="5267" y="689"/>
              <a:ext cx="24" cy="24"/>
            </a:xfrm>
            <a:prstGeom prst="ellipse">
              <a:avLst/>
            </a:prstGeom>
            <a:solidFill>
              <a:srgbClr val="FFFFFF"/>
            </a:solidFill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0" name="Oval 18"/>
            <p:cNvSpPr>
              <a:spLocks noChangeArrowheads="1"/>
            </p:cNvSpPr>
            <p:nvPr/>
          </p:nvSpPr>
          <p:spPr bwMode="auto">
            <a:xfrm>
              <a:off x="4933" y="902"/>
              <a:ext cx="23" cy="24"/>
            </a:xfrm>
            <a:prstGeom prst="ellipse">
              <a:avLst/>
            </a:prstGeom>
            <a:solidFill>
              <a:srgbClr val="FFFFFF"/>
            </a:solidFill>
            <a:ln w="635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2" name="Oval 20"/>
            <p:cNvSpPr>
              <a:spLocks noChangeArrowheads="1"/>
            </p:cNvSpPr>
            <p:nvPr/>
          </p:nvSpPr>
          <p:spPr bwMode="auto">
            <a:xfrm>
              <a:off x="5267" y="902"/>
              <a:ext cx="24" cy="24"/>
            </a:xfrm>
            <a:prstGeom prst="ellipse">
              <a:avLst/>
            </a:prstGeom>
            <a:solidFill>
              <a:srgbClr val="FFFFFF"/>
            </a:solidFill>
            <a:ln w="635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4" name="Oval 22"/>
            <p:cNvSpPr>
              <a:spLocks noChangeArrowheads="1"/>
            </p:cNvSpPr>
            <p:nvPr/>
          </p:nvSpPr>
          <p:spPr bwMode="auto">
            <a:xfrm>
              <a:off x="4430" y="1223"/>
              <a:ext cx="24" cy="24"/>
            </a:xfrm>
            <a:prstGeom prst="ellipse">
              <a:avLst/>
            </a:prstGeom>
            <a:solidFill>
              <a:srgbClr val="FFFFFF"/>
            </a:solidFill>
            <a:ln w="635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26" name="文本框 25"/>
          <p:cNvSpPr txBox="1"/>
          <p:nvPr/>
        </p:nvSpPr>
        <p:spPr>
          <a:xfrm>
            <a:off x="7314057" y="1550657"/>
            <a:ext cx="2840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endParaRPr lang="zh-CN" altLang="en-US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文本框 26"/>
          <p:cNvSpPr txBox="1"/>
          <p:nvPr/>
        </p:nvSpPr>
        <p:spPr>
          <a:xfrm>
            <a:off x="7628105" y="1675138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zh-CN" altLang="en-US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文本框 27"/>
          <p:cNvSpPr txBox="1"/>
          <p:nvPr/>
        </p:nvSpPr>
        <p:spPr>
          <a:xfrm>
            <a:off x="6884306" y="1129720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zh-CN" altLang="en-US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243387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平面曲线的切线和法线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31800" y="2676293"/>
            <a:ext cx="3513138" cy="3478367"/>
          </a:xfrm>
        </p:spPr>
        <p:txBody>
          <a:bodyPr>
            <a:normAutofit/>
          </a:bodyPr>
          <a:lstStyle/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切线的构造：割线一端沿着曲线滑动至与另一端重合</a:t>
            </a:r>
            <a:endParaRPr lang="en-US" altLang="zh-CN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法线的构造：切线的垂线方向</a:t>
            </a:r>
          </a:p>
        </p:txBody>
      </p:sp>
      <p:grpSp>
        <p:nvGrpSpPr>
          <p:cNvPr id="5" name="Group 4"/>
          <p:cNvGrpSpPr>
            <a:grpSpLocks noChangeAspect="1"/>
          </p:cNvGrpSpPr>
          <p:nvPr/>
        </p:nvGrpSpPr>
        <p:grpSpPr bwMode="auto">
          <a:xfrm>
            <a:off x="4449336" y="1690689"/>
            <a:ext cx="3972058" cy="4286365"/>
            <a:chOff x="1234" y="1098"/>
            <a:chExt cx="1883" cy="2032"/>
          </a:xfrm>
        </p:grpSpPr>
        <p:sp>
          <p:nvSpPr>
            <p:cNvPr id="8" name="Line 6"/>
            <p:cNvSpPr>
              <a:spLocks noChangeShapeType="1"/>
            </p:cNvSpPr>
            <p:nvPr/>
          </p:nvSpPr>
          <p:spPr bwMode="auto">
            <a:xfrm>
              <a:off x="1990" y="1999"/>
              <a:ext cx="831" cy="368"/>
            </a:xfrm>
            <a:prstGeom prst="line">
              <a:avLst/>
            </a:prstGeom>
            <a:noFill/>
            <a:ln w="20638" cap="rnd">
              <a:solidFill>
                <a:srgbClr val="808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" name="Line 7"/>
            <p:cNvSpPr>
              <a:spLocks noChangeShapeType="1"/>
            </p:cNvSpPr>
            <p:nvPr/>
          </p:nvSpPr>
          <p:spPr bwMode="auto">
            <a:xfrm>
              <a:off x="1990" y="1999"/>
              <a:ext cx="856" cy="305"/>
            </a:xfrm>
            <a:prstGeom prst="line">
              <a:avLst/>
            </a:prstGeom>
            <a:noFill/>
            <a:ln w="20638" cap="rnd">
              <a:solidFill>
                <a:srgbClr val="808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0" name="Line 8"/>
            <p:cNvSpPr>
              <a:spLocks noChangeShapeType="1"/>
            </p:cNvSpPr>
            <p:nvPr/>
          </p:nvSpPr>
          <p:spPr bwMode="auto">
            <a:xfrm>
              <a:off x="1990" y="1999"/>
              <a:ext cx="876" cy="242"/>
            </a:xfrm>
            <a:prstGeom prst="line">
              <a:avLst/>
            </a:prstGeom>
            <a:noFill/>
            <a:ln w="20638" cap="rnd">
              <a:solidFill>
                <a:srgbClr val="808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" name="Line 9"/>
            <p:cNvSpPr>
              <a:spLocks noChangeShapeType="1"/>
            </p:cNvSpPr>
            <p:nvPr/>
          </p:nvSpPr>
          <p:spPr bwMode="auto">
            <a:xfrm>
              <a:off x="1990" y="1999"/>
              <a:ext cx="890" cy="180"/>
            </a:xfrm>
            <a:prstGeom prst="line">
              <a:avLst/>
            </a:prstGeom>
            <a:noFill/>
            <a:ln w="20638" cap="rnd">
              <a:solidFill>
                <a:srgbClr val="808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2" name="Line 10"/>
            <p:cNvSpPr>
              <a:spLocks noChangeShapeType="1"/>
            </p:cNvSpPr>
            <p:nvPr/>
          </p:nvSpPr>
          <p:spPr bwMode="auto">
            <a:xfrm>
              <a:off x="1990" y="1999"/>
              <a:ext cx="900" cy="119"/>
            </a:xfrm>
            <a:prstGeom prst="line">
              <a:avLst/>
            </a:prstGeom>
            <a:noFill/>
            <a:ln w="20638" cap="rnd">
              <a:solidFill>
                <a:srgbClr val="808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3" name="Line 11"/>
            <p:cNvSpPr>
              <a:spLocks noChangeShapeType="1"/>
            </p:cNvSpPr>
            <p:nvPr/>
          </p:nvSpPr>
          <p:spPr bwMode="auto">
            <a:xfrm>
              <a:off x="1990" y="1999"/>
              <a:ext cx="906" cy="60"/>
            </a:xfrm>
            <a:prstGeom prst="line">
              <a:avLst/>
            </a:prstGeom>
            <a:noFill/>
            <a:ln w="20638" cap="rnd">
              <a:solidFill>
                <a:srgbClr val="808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4" name="Line 12"/>
            <p:cNvSpPr>
              <a:spLocks noChangeShapeType="1"/>
            </p:cNvSpPr>
            <p:nvPr/>
          </p:nvSpPr>
          <p:spPr bwMode="auto">
            <a:xfrm>
              <a:off x="1990" y="1999"/>
              <a:ext cx="908" cy="1"/>
            </a:xfrm>
            <a:prstGeom prst="line">
              <a:avLst/>
            </a:prstGeom>
            <a:noFill/>
            <a:ln w="20638" cap="rnd">
              <a:solidFill>
                <a:srgbClr val="808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" name="Line 13"/>
            <p:cNvSpPr>
              <a:spLocks noChangeShapeType="1"/>
            </p:cNvSpPr>
            <p:nvPr/>
          </p:nvSpPr>
          <p:spPr bwMode="auto">
            <a:xfrm flipV="1">
              <a:off x="1990" y="1942"/>
              <a:ext cx="907" cy="57"/>
            </a:xfrm>
            <a:prstGeom prst="line">
              <a:avLst/>
            </a:prstGeom>
            <a:noFill/>
            <a:ln w="20638" cap="rnd">
              <a:solidFill>
                <a:srgbClr val="808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6" name="Freeform 14"/>
            <p:cNvSpPr>
              <a:spLocks/>
            </p:cNvSpPr>
            <p:nvPr/>
          </p:nvSpPr>
          <p:spPr bwMode="auto">
            <a:xfrm>
              <a:off x="1234" y="1902"/>
              <a:ext cx="1883" cy="1228"/>
            </a:xfrm>
            <a:custGeom>
              <a:avLst/>
              <a:gdLst>
                <a:gd name="T0" fmla="*/ 7311 w 7311"/>
                <a:gd name="T1" fmla="*/ 4763 h 4763"/>
                <a:gd name="T2" fmla="*/ 4262 w 7311"/>
                <a:gd name="T3" fmla="*/ 485 h 4763"/>
                <a:gd name="T4" fmla="*/ 0 w 7311"/>
                <a:gd name="T5" fmla="*/ 2595 h 47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311" h="4763">
                  <a:moveTo>
                    <a:pt x="7311" y="4763"/>
                  </a:moveTo>
                  <a:cubicBezTo>
                    <a:pt x="7114" y="2678"/>
                    <a:pt x="5896" y="969"/>
                    <a:pt x="4262" y="485"/>
                  </a:cubicBezTo>
                  <a:cubicBezTo>
                    <a:pt x="2628" y="0"/>
                    <a:pt x="925" y="843"/>
                    <a:pt x="0" y="2595"/>
                  </a:cubicBezTo>
                </a:path>
              </a:pathLst>
            </a:custGeom>
            <a:noFill/>
            <a:ln w="12700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7" name="Freeform 15"/>
            <p:cNvSpPr>
              <a:spLocks/>
            </p:cNvSpPr>
            <p:nvPr/>
          </p:nvSpPr>
          <p:spPr bwMode="auto">
            <a:xfrm>
              <a:off x="1990" y="1960"/>
              <a:ext cx="831" cy="407"/>
            </a:xfrm>
            <a:custGeom>
              <a:avLst/>
              <a:gdLst>
                <a:gd name="T0" fmla="*/ 3224 w 3224"/>
                <a:gd name="T1" fmla="*/ 1580 h 1580"/>
                <a:gd name="T2" fmla="*/ 0 w 3224"/>
                <a:gd name="T3" fmla="*/ 151 h 15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3224" h="1580">
                  <a:moveTo>
                    <a:pt x="3224" y="1580"/>
                  </a:moveTo>
                  <a:cubicBezTo>
                    <a:pt x="2374" y="524"/>
                    <a:pt x="1191" y="0"/>
                    <a:pt x="0" y="151"/>
                  </a:cubicBezTo>
                </a:path>
              </a:pathLst>
            </a:custGeom>
            <a:noFill/>
            <a:ln w="12700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8" name="Line 16"/>
            <p:cNvSpPr>
              <a:spLocks noChangeShapeType="1"/>
            </p:cNvSpPr>
            <p:nvPr/>
          </p:nvSpPr>
          <p:spPr bwMode="auto">
            <a:xfrm flipV="1">
              <a:off x="1990" y="1885"/>
              <a:ext cx="901" cy="114"/>
            </a:xfrm>
            <a:prstGeom prst="line">
              <a:avLst/>
            </a:prstGeom>
            <a:noFill/>
            <a:ln w="20638" cap="rnd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" name="Line 17"/>
            <p:cNvSpPr>
              <a:spLocks noChangeShapeType="1"/>
            </p:cNvSpPr>
            <p:nvPr/>
          </p:nvSpPr>
          <p:spPr bwMode="auto">
            <a:xfrm flipH="1" flipV="1">
              <a:off x="1876" y="1098"/>
              <a:ext cx="114" cy="901"/>
            </a:xfrm>
            <a:prstGeom prst="line">
              <a:avLst/>
            </a:prstGeom>
            <a:noFill/>
            <a:ln w="20638" cap="rnd">
              <a:solidFill>
                <a:srgbClr val="0070C0"/>
              </a:solidFill>
              <a:prstDash val="solid"/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0" name="Oval 18"/>
            <p:cNvSpPr>
              <a:spLocks noChangeArrowheads="1"/>
            </p:cNvSpPr>
            <p:nvPr/>
          </p:nvSpPr>
          <p:spPr bwMode="auto">
            <a:xfrm>
              <a:off x="1974" y="1984"/>
              <a:ext cx="31" cy="31"/>
            </a:xfrm>
            <a:prstGeom prst="ellipse">
              <a:avLst/>
            </a:prstGeom>
            <a:solidFill>
              <a:srgbClr val="FFFFFF"/>
            </a:solidFill>
            <a:ln w="20638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1" name="Oval 19"/>
            <p:cNvSpPr>
              <a:spLocks noChangeArrowheads="1"/>
            </p:cNvSpPr>
            <p:nvPr/>
          </p:nvSpPr>
          <p:spPr bwMode="auto">
            <a:xfrm>
              <a:off x="1974" y="1984"/>
              <a:ext cx="31" cy="31"/>
            </a:xfrm>
            <a:prstGeom prst="ellipse">
              <a:avLst/>
            </a:prstGeom>
            <a:noFill/>
            <a:ln w="793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2" name="Oval 20"/>
            <p:cNvSpPr>
              <a:spLocks noChangeArrowheads="1"/>
            </p:cNvSpPr>
            <p:nvPr/>
          </p:nvSpPr>
          <p:spPr bwMode="auto">
            <a:xfrm>
              <a:off x="2805" y="2352"/>
              <a:ext cx="31" cy="31"/>
            </a:xfrm>
            <a:prstGeom prst="ellipse">
              <a:avLst/>
            </a:prstGeom>
            <a:solidFill>
              <a:srgbClr val="FFFFFF"/>
            </a:solidFill>
            <a:ln w="7938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3" name="Oval 21"/>
            <p:cNvSpPr>
              <a:spLocks noChangeArrowheads="1"/>
            </p:cNvSpPr>
            <p:nvPr/>
          </p:nvSpPr>
          <p:spPr bwMode="auto">
            <a:xfrm>
              <a:off x="2805" y="2352"/>
              <a:ext cx="31" cy="31"/>
            </a:xfrm>
            <a:prstGeom prst="ellipse">
              <a:avLst/>
            </a:prstGeom>
            <a:noFill/>
            <a:ln w="793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4" name="Oval 22"/>
            <p:cNvSpPr>
              <a:spLocks noChangeArrowheads="1"/>
            </p:cNvSpPr>
            <p:nvPr/>
          </p:nvSpPr>
          <p:spPr bwMode="auto">
            <a:xfrm>
              <a:off x="2805" y="2352"/>
              <a:ext cx="31" cy="31"/>
            </a:xfrm>
            <a:prstGeom prst="ellipse">
              <a:avLst/>
            </a:prstGeom>
            <a:solidFill>
              <a:srgbClr val="FFFFFF"/>
            </a:solidFill>
            <a:ln w="7938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5" name="Oval 23"/>
            <p:cNvSpPr>
              <a:spLocks noChangeArrowheads="1"/>
            </p:cNvSpPr>
            <p:nvPr/>
          </p:nvSpPr>
          <p:spPr bwMode="auto">
            <a:xfrm>
              <a:off x="2805" y="2352"/>
              <a:ext cx="31" cy="31"/>
            </a:xfrm>
            <a:prstGeom prst="ellipse">
              <a:avLst/>
            </a:prstGeom>
            <a:noFill/>
            <a:ln w="793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6" name="Oval 24"/>
            <p:cNvSpPr>
              <a:spLocks noChangeArrowheads="1"/>
            </p:cNvSpPr>
            <p:nvPr/>
          </p:nvSpPr>
          <p:spPr bwMode="auto">
            <a:xfrm>
              <a:off x="2707" y="2244"/>
              <a:ext cx="31" cy="31"/>
            </a:xfrm>
            <a:prstGeom prst="ellipse">
              <a:avLst/>
            </a:prstGeom>
            <a:solidFill>
              <a:srgbClr val="FFFFFF"/>
            </a:solidFill>
            <a:ln w="7938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7" name="Oval 25"/>
            <p:cNvSpPr>
              <a:spLocks noChangeArrowheads="1"/>
            </p:cNvSpPr>
            <p:nvPr/>
          </p:nvSpPr>
          <p:spPr bwMode="auto">
            <a:xfrm>
              <a:off x="2707" y="2244"/>
              <a:ext cx="31" cy="31"/>
            </a:xfrm>
            <a:prstGeom prst="ellipse">
              <a:avLst/>
            </a:prstGeom>
            <a:noFill/>
            <a:ln w="793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8" name="Oval 26"/>
            <p:cNvSpPr>
              <a:spLocks noChangeArrowheads="1"/>
            </p:cNvSpPr>
            <p:nvPr/>
          </p:nvSpPr>
          <p:spPr bwMode="auto">
            <a:xfrm>
              <a:off x="2604" y="2158"/>
              <a:ext cx="31" cy="30"/>
            </a:xfrm>
            <a:prstGeom prst="ellipse">
              <a:avLst/>
            </a:prstGeom>
            <a:solidFill>
              <a:srgbClr val="FFFFFF"/>
            </a:solidFill>
            <a:ln w="7938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9" name="Oval 27"/>
            <p:cNvSpPr>
              <a:spLocks noChangeArrowheads="1"/>
            </p:cNvSpPr>
            <p:nvPr/>
          </p:nvSpPr>
          <p:spPr bwMode="auto">
            <a:xfrm>
              <a:off x="2604" y="2158"/>
              <a:ext cx="31" cy="30"/>
            </a:xfrm>
            <a:prstGeom prst="ellipse">
              <a:avLst/>
            </a:prstGeom>
            <a:noFill/>
            <a:ln w="793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0" name="Oval 28"/>
            <p:cNvSpPr>
              <a:spLocks noChangeArrowheads="1"/>
            </p:cNvSpPr>
            <p:nvPr/>
          </p:nvSpPr>
          <p:spPr bwMode="auto">
            <a:xfrm>
              <a:off x="2500" y="2090"/>
              <a:ext cx="31" cy="31"/>
            </a:xfrm>
            <a:prstGeom prst="ellipse">
              <a:avLst/>
            </a:prstGeom>
            <a:solidFill>
              <a:srgbClr val="FFFFFF"/>
            </a:solidFill>
            <a:ln w="7938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1" name="Oval 29"/>
            <p:cNvSpPr>
              <a:spLocks noChangeArrowheads="1"/>
            </p:cNvSpPr>
            <p:nvPr/>
          </p:nvSpPr>
          <p:spPr bwMode="auto">
            <a:xfrm>
              <a:off x="2500" y="2090"/>
              <a:ext cx="31" cy="31"/>
            </a:xfrm>
            <a:prstGeom prst="ellipse">
              <a:avLst/>
            </a:prstGeom>
            <a:noFill/>
            <a:ln w="793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2" name="Oval 30"/>
            <p:cNvSpPr>
              <a:spLocks noChangeArrowheads="1"/>
            </p:cNvSpPr>
            <p:nvPr/>
          </p:nvSpPr>
          <p:spPr bwMode="auto">
            <a:xfrm>
              <a:off x="2395" y="2039"/>
              <a:ext cx="31" cy="31"/>
            </a:xfrm>
            <a:prstGeom prst="ellipse">
              <a:avLst/>
            </a:prstGeom>
            <a:solidFill>
              <a:srgbClr val="FFFFFF"/>
            </a:solidFill>
            <a:ln w="7938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3" name="Oval 31"/>
            <p:cNvSpPr>
              <a:spLocks noChangeArrowheads="1"/>
            </p:cNvSpPr>
            <p:nvPr/>
          </p:nvSpPr>
          <p:spPr bwMode="auto">
            <a:xfrm>
              <a:off x="2395" y="2039"/>
              <a:ext cx="31" cy="31"/>
            </a:xfrm>
            <a:prstGeom prst="ellipse">
              <a:avLst/>
            </a:prstGeom>
            <a:noFill/>
            <a:ln w="793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4" name="Oval 32"/>
            <p:cNvSpPr>
              <a:spLocks noChangeArrowheads="1"/>
            </p:cNvSpPr>
            <p:nvPr/>
          </p:nvSpPr>
          <p:spPr bwMode="auto">
            <a:xfrm>
              <a:off x="2290" y="2004"/>
              <a:ext cx="31" cy="31"/>
            </a:xfrm>
            <a:prstGeom prst="ellipse">
              <a:avLst/>
            </a:prstGeom>
            <a:solidFill>
              <a:srgbClr val="FFFFFF"/>
            </a:solidFill>
            <a:ln w="7938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5" name="Oval 33"/>
            <p:cNvSpPr>
              <a:spLocks noChangeArrowheads="1"/>
            </p:cNvSpPr>
            <p:nvPr/>
          </p:nvSpPr>
          <p:spPr bwMode="auto">
            <a:xfrm>
              <a:off x="2290" y="2004"/>
              <a:ext cx="31" cy="31"/>
            </a:xfrm>
            <a:prstGeom prst="ellipse">
              <a:avLst/>
            </a:prstGeom>
            <a:noFill/>
            <a:ln w="793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6" name="Oval 34"/>
            <p:cNvSpPr>
              <a:spLocks noChangeArrowheads="1"/>
            </p:cNvSpPr>
            <p:nvPr/>
          </p:nvSpPr>
          <p:spPr bwMode="auto">
            <a:xfrm>
              <a:off x="2184" y="1984"/>
              <a:ext cx="31" cy="31"/>
            </a:xfrm>
            <a:prstGeom prst="ellipse">
              <a:avLst/>
            </a:prstGeom>
            <a:solidFill>
              <a:srgbClr val="FFFFFF"/>
            </a:solidFill>
            <a:ln w="7938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7" name="Oval 35"/>
            <p:cNvSpPr>
              <a:spLocks noChangeArrowheads="1"/>
            </p:cNvSpPr>
            <p:nvPr/>
          </p:nvSpPr>
          <p:spPr bwMode="auto">
            <a:xfrm>
              <a:off x="2184" y="1984"/>
              <a:ext cx="31" cy="31"/>
            </a:xfrm>
            <a:prstGeom prst="ellipse">
              <a:avLst/>
            </a:prstGeom>
            <a:noFill/>
            <a:ln w="793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8" name="Oval 36"/>
            <p:cNvSpPr>
              <a:spLocks noChangeArrowheads="1"/>
            </p:cNvSpPr>
            <p:nvPr/>
          </p:nvSpPr>
          <p:spPr bwMode="auto">
            <a:xfrm>
              <a:off x="2079" y="1977"/>
              <a:ext cx="31" cy="31"/>
            </a:xfrm>
            <a:prstGeom prst="ellipse">
              <a:avLst/>
            </a:prstGeom>
            <a:solidFill>
              <a:srgbClr val="FFFFFF"/>
            </a:solidFill>
            <a:ln w="7938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9" name="Oval 37"/>
            <p:cNvSpPr>
              <a:spLocks noChangeArrowheads="1"/>
            </p:cNvSpPr>
            <p:nvPr/>
          </p:nvSpPr>
          <p:spPr bwMode="auto">
            <a:xfrm>
              <a:off x="2079" y="1977"/>
              <a:ext cx="31" cy="31"/>
            </a:xfrm>
            <a:prstGeom prst="ellipse">
              <a:avLst/>
            </a:prstGeom>
            <a:noFill/>
            <a:ln w="793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0" name="Oval 38"/>
            <p:cNvSpPr>
              <a:spLocks noChangeArrowheads="1"/>
            </p:cNvSpPr>
            <p:nvPr/>
          </p:nvSpPr>
          <p:spPr bwMode="auto">
            <a:xfrm>
              <a:off x="1974" y="1984"/>
              <a:ext cx="31" cy="31"/>
            </a:xfrm>
            <a:prstGeom prst="ellipse">
              <a:avLst/>
            </a:prstGeom>
            <a:solidFill>
              <a:srgbClr val="FFFFFF"/>
            </a:solidFill>
            <a:ln w="7938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1" name="Oval 39"/>
            <p:cNvSpPr>
              <a:spLocks noChangeArrowheads="1"/>
            </p:cNvSpPr>
            <p:nvPr/>
          </p:nvSpPr>
          <p:spPr bwMode="auto">
            <a:xfrm>
              <a:off x="1974" y="1984"/>
              <a:ext cx="31" cy="31"/>
            </a:xfrm>
            <a:prstGeom prst="ellipse">
              <a:avLst/>
            </a:prstGeom>
            <a:noFill/>
            <a:ln w="793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84512401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曲线的曲率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5218771"/>
            <a:ext cx="7886700" cy="958192"/>
          </a:xfrm>
        </p:spPr>
        <p:txBody>
          <a:bodyPr/>
          <a:lstStyle/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曲率的本质：沿着曲线移动单位长度，切线方向的变化量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3744118" y="4317071"/>
          <a:ext cx="1655763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Equation" r:id="rId3" imgW="723600" imgH="393480" progId="Equation.DSMT4">
                  <p:embed/>
                </p:oleObj>
              </mc:Choice>
              <mc:Fallback>
                <p:oleObj name="Equation" r:id="rId3" imgW="723600" imgH="39348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44118" y="4317071"/>
                        <a:ext cx="1655763" cy="90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"/>
          <p:cNvGrpSpPr>
            <a:grpSpLocks noChangeAspect="1"/>
          </p:cNvGrpSpPr>
          <p:nvPr/>
        </p:nvGrpSpPr>
        <p:grpSpPr bwMode="auto">
          <a:xfrm>
            <a:off x="1741488" y="1816100"/>
            <a:ext cx="4719637" cy="3128963"/>
            <a:chOff x="1097" y="1144"/>
            <a:chExt cx="2973" cy="1971"/>
          </a:xfrm>
        </p:grpSpPr>
        <p:sp>
          <p:nvSpPr>
            <p:cNvPr id="6" name="Freeform 6"/>
            <p:cNvSpPr>
              <a:spLocks/>
            </p:cNvSpPr>
            <p:nvPr/>
          </p:nvSpPr>
          <p:spPr bwMode="auto">
            <a:xfrm>
              <a:off x="1097" y="1213"/>
              <a:ext cx="2918" cy="1902"/>
            </a:xfrm>
            <a:custGeom>
              <a:avLst/>
              <a:gdLst>
                <a:gd name="T0" fmla="*/ 7311 w 7311"/>
                <a:gd name="T1" fmla="*/ 4763 h 4763"/>
                <a:gd name="T2" fmla="*/ 4262 w 7311"/>
                <a:gd name="T3" fmla="*/ 485 h 4763"/>
                <a:gd name="T4" fmla="*/ 0 w 7311"/>
                <a:gd name="T5" fmla="*/ 2595 h 47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311" h="4763">
                  <a:moveTo>
                    <a:pt x="7311" y="4763"/>
                  </a:moveTo>
                  <a:cubicBezTo>
                    <a:pt x="7114" y="2678"/>
                    <a:pt x="5896" y="969"/>
                    <a:pt x="4262" y="485"/>
                  </a:cubicBezTo>
                  <a:cubicBezTo>
                    <a:pt x="2628" y="0"/>
                    <a:pt x="925" y="843"/>
                    <a:pt x="0" y="2595"/>
                  </a:cubicBezTo>
                </a:path>
              </a:pathLst>
            </a:custGeom>
            <a:noFill/>
            <a:ln w="19050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7" name="Freeform 7"/>
            <p:cNvSpPr>
              <a:spLocks/>
            </p:cNvSpPr>
            <p:nvPr/>
          </p:nvSpPr>
          <p:spPr bwMode="auto">
            <a:xfrm>
              <a:off x="2269" y="1302"/>
              <a:ext cx="1286" cy="631"/>
            </a:xfrm>
            <a:custGeom>
              <a:avLst/>
              <a:gdLst>
                <a:gd name="T0" fmla="*/ 3224 w 3224"/>
                <a:gd name="T1" fmla="*/ 1580 h 1580"/>
                <a:gd name="T2" fmla="*/ 0 w 3224"/>
                <a:gd name="T3" fmla="*/ 151 h 15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3224" h="1580">
                  <a:moveTo>
                    <a:pt x="3224" y="1580"/>
                  </a:moveTo>
                  <a:cubicBezTo>
                    <a:pt x="2374" y="524"/>
                    <a:pt x="1191" y="0"/>
                    <a:pt x="0" y="151"/>
                  </a:cubicBezTo>
                </a:path>
              </a:pathLst>
            </a:custGeom>
            <a:solidFill>
              <a:schemeClr val="bg1"/>
            </a:solidFill>
            <a:ln w="19050" cap="rnd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8" name="Freeform 8"/>
            <p:cNvSpPr>
              <a:spLocks/>
            </p:cNvSpPr>
            <p:nvPr/>
          </p:nvSpPr>
          <p:spPr bwMode="auto">
            <a:xfrm>
              <a:off x="3020" y="1230"/>
              <a:ext cx="310" cy="271"/>
            </a:xfrm>
            <a:custGeom>
              <a:avLst/>
              <a:gdLst>
                <a:gd name="T0" fmla="*/ 470 w 777"/>
                <a:gd name="T1" fmla="*/ 679 h 679"/>
                <a:gd name="T2" fmla="*/ 744 w 777"/>
                <a:gd name="T3" fmla="*/ 0 h 679"/>
                <a:gd name="T4" fmla="*/ 0 w 777"/>
                <a:gd name="T5" fmla="*/ 94 h 679"/>
                <a:gd name="T6" fmla="*/ 470 w 777"/>
                <a:gd name="T7" fmla="*/ 679 h 6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777" h="679">
                  <a:moveTo>
                    <a:pt x="470" y="679"/>
                  </a:moveTo>
                  <a:cubicBezTo>
                    <a:pt x="673" y="515"/>
                    <a:pt x="777" y="258"/>
                    <a:pt x="744" y="0"/>
                  </a:cubicBezTo>
                  <a:lnTo>
                    <a:pt x="0" y="94"/>
                  </a:lnTo>
                  <a:lnTo>
                    <a:pt x="470" y="679"/>
                  </a:lnTo>
                  <a:close/>
                </a:path>
              </a:pathLst>
            </a:custGeom>
            <a:solidFill>
              <a:srgbClr val="7F7F7F"/>
            </a:solidFill>
            <a:ln w="19050" cap="rnd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" name="Freeform 9"/>
            <p:cNvSpPr>
              <a:spLocks/>
            </p:cNvSpPr>
            <p:nvPr/>
          </p:nvSpPr>
          <p:spPr bwMode="auto">
            <a:xfrm>
              <a:off x="3020" y="1230"/>
              <a:ext cx="310" cy="271"/>
            </a:xfrm>
            <a:custGeom>
              <a:avLst/>
              <a:gdLst>
                <a:gd name="T0" fmla="*/ 470 w 777"/>
                <a:gd name="T1" fmla="*/ 679 h 679"/>
                <a:gd name="T2" fmla="*/ 744 w 777"/>
                <a:gd name="T3" fmla="*/ 0 h 679"/>
                <a:gd name="T4" fmla="*/ 0 w 777"/>
                <a:gd name="T5" fmla="*/ 94 h 679"/>
                <a:gd name="T6" fmla="*/ 470 w 777"/>
                <a:gd name="T7" fmla="*/ 679 h 6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777" h="679">
                  <a:moveTo>
                    <a:pt x="470" y="679"/>
                  </a:moveTo>
                  <a:cubicBezTo>
                    <a:pt x="673" y="515"/>
                    <a:pt x="777" y="258"/>
                    <a:pt x="744" y="0"/>
                  </a:cubicBezTo>
                  <a:lnTo>
                    <a:pt x="0" y="94"/>
                  </a:lnTo>
                  <a:lnTo>
                    <a:pt x="470" y="679"/>
                  </a:lnTo>
                  <a:close/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0" name="Line 10"/>
            <p:cNvSpPr>
              <a:spLocks noChangeShapeType="1"/>
            </p:cNvSpPr>
            <p:nvPr/>
          </p:nvSpPr>
          <p:spPr bwMode="auto">
            <a:xfrm flipV="1">
              <a:off x="2269" y="1144"/>
              <a:ext cx="1725" cy="219"/>
            </a:xfrm>
            <a:prstGeom prst="line">
              <a:avLst/>
            </a:prstGeom>
            <a:noFill/>
            <a:ln w="19050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" name="Line 11"/>
            <p:cNvSpPr>
              <a:spLocks noChangeShapeType="1"/>
            </p:cNvSpPr>
            <p:nvPr/>
          </p:nvSpPr>
          <p:spPr bwMode="auto">
            <a:xfrm>
              <a:off x="3020" y="1267"/>
              <a:ext cx="1050" cy="1307"/>
            </a:xfrm>
            <a:prstGeom prst="line">
              <a:avLst/>
            </a:prstGeom>
            <a:noFill/>
            <a:ln w="19050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2" name="Oval 12"/>
            <p:cNvSpPr>
              <a:spLocks noChangeArrowheads="1"/>
            </p:cNvSpPr>
            <p:nvPr/>
          </p:nvSpPr>
          <p:spPr bwMode="auto">
            <a:xfrm>
              <a:off x="2245" y="1339"/>
              <a:ext cx="48" cy="47"/>
            </a:xfrm>
            <a:prstGeom prst="ellipse">
              <a:avLst/>
            </a:prstGeom>
            <a:solidFill>
              <a:srgbClr val="FFFFFF"/>
            </a:solidFill>
            <a:ln w="1905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3" name="Oval 14"/>
            <p:cNvSpPr>
              <a:spLocks noChangeArrowheads="1"/>
            </p:cNvSpPr>
            <p:nvPr/>
          </p:nvSpPr>
          <p:spPr bwMode="auto">
            <a:xfrm>
              <a:off x="3531" y="1909"/>
              <a:ext cx="48" cy="48"/>
            </a:xfrm>
            <a:prstGeom prst="ellipse">
              <a:avLst/>
            </a:prstGeom>
            <a:solidFill>
              <a:srgbClr val="FFFFFF"/>
            </a:solidFill>
            <a:ln w="1270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14" name="文本框 13"/>
          <p:cNvSpPr txBox="1"/>
          <p:nvPr/>
        </p:nvSpPr>
        <p:spPr>
          <a:xfrm>
            <a:off x="5155557" y="1925638"/>
            <a:ext cx="52610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δθ</a:t>
            </a:r>
            <a:endParaRPr lang="zh-CN" altLang="en-US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4299082" y="2194276"/>
            <a:ext cx="49084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δs</a:t>
            </a:r>
            <a:endParaRPr lang="zh-CN" altLang="en-US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5744339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曲线曲率的法向量解释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5040351"/>
            <a:ext cx="7886700" cy="1136612"/>
          </a:xfrm>
        </p:spPr>
        <p:txBody>
          <a:bodyPr>
            <a:normAutofit/>
          </a:bodyPr>
          <a:lstStyle/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把曲线每点的单位法向量初始端移到同一个位置，当点移动单位长度时，法向量末端划过的弧长</a:t>
            </a:r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5438775" y="4138613"/>
          <a:ext cx="1655763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name="Equation" r:id="rId3" imgW="723600" imgH="393480" progId="Equation.DSMT4">
                  <p:embed/>
                </p:oleObj>
              </mc:Choice>
              <mc:Fallback>
                <p:oleObj name="Equation" r:id="rId3" imgW="723600" imgH="393480" progId="Equation.DSMT4">
                  <p:embed/>
                  <p:pic>
                    <p:nvPicPr>
                      <p:cNvPr id="18" name="对象 1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38775" y="4138613"/>
                        <a:ext cx="1655763" cy="90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0" name="Group 49"/>
          <p:cNvGrpSpPr>
            <a:grpSpLocks noChangeAspect="1"/>
          </p:cNvGrpSpPr>
          <p:nvPr/>
        </p:nvGrpSpPr>
        <p:grpSpPr bwMode="auto">
          <a:xfrm>
            <a:off x="1165225" y="1749425"/>
            <a:ext cx="3595688" cy="3189287"/>
            <a:chOff x="734" y="1102"/>
            <a:chExt cx="2265" cy="2009"/>
          </a:xfrm>
        </p:grpSpPr>
        <p:sp>
          <p:nvSpPr>
            <p:cNvPr id="63" name="Line 51"/>
            <p:cNvSpPr>
              <a:spLocks noChangeShapeType="1"/>
            </p:cNvSpPr>
            <p:nvPr/>
          </p:nvSpPr>
          <p:spPr bwMode="auto">
            <a:xfrm flipV="1">
              <a:off x="2638" y="1724"/>
              <a:ext cx="361" cy="291"/>
            </a:xfrm>
            <a:prstGeom prst="line">
              <a:avLst/>
            </a:prstGeom>
            <a:noFill/>
            <a:ln w="14288" cap="rnd">
              <a:solidFill>
                <a:srgbClr val="000000"/>
              </a:solidFill>
              <a:prstDash val="solid"/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4" name="Line 52"/>
            <p:cNvSpPr>
              <a:spLocks noChangeShapeType="1"/>
            </p:cNvSpPr>
            <p:nvPr/>
          </p:nvSpPr>
          <p:spPr bwMode="auto">
            <a:xfrm flipV="1">
              <a:off x="2520" y="1552"/>
              <a:ext cx="322" cy="334"/>
            </a:xfrm>
            <a:prstGeom prst="line">
              <a:avLst/>
            </a:prstGeom>
            <a:noFill/>
            <a:ln w="14288" cap="rnd">
              <a:solidFill>
                <a:srgbClr val="000000"/>
              </a:solidFill>
              <a:prstDash val="solid"/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5" name="Line 53"/>
            <p:cNvSpPr>
              <a:spLocks noChangeShapeType="1"/>
            </p:cNvSpPr>
            <p:nvPr/>
          </p:nvSpPr>
          <p:spPr bwMode="auto">
            <a:xfrm flipV="1">
              <a:off x="2397" y="1410"/>
              <a:ext cx="277" cy="372"/>
            </a:xfrm>
            <a:prstGeom prst="line">
              <a:avLst/>
            </a:prstGeom>
            <a:noFill/>
            <a:ln w="14288" cap="rnd">
              <a:solidFill>
                <a:srgbClr val="000000"/>
              </a:solidFill>
              <a:prstDash val="solid"/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6" name="Line 54"/>
            <p:cNvSpPr>
              <a:spLocks noChangeShapeType="1"/>
            </p:cNvSpPr>
            <p:nvPr/>
          </p:nvSpPr>
          <p:spPr bwMode="auto">
            <a:xfrm flipV="1">
              <a:off x="2272" y="1297"/>
              <a:ext cx="227" cy="404"/>
            </a:xfrm>
            <a:prstGeom prst="line">
              <a:avLst/>
            </a:prstGeom>
            <a:noFill/>
            <a:ln w="14288" cap="rnd">
              <a:solidFill>
                <a:srgbClr val="000000"/>
              </a:solidFill>
              <a:prstDash val="solid"/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7" name="Line 55"/>
            <p:cNvSpPr>
              <a:spLocks noChangeShapeType="1"/>
            </p:cNvSpPr>
            <p:nvPr/>
          </p:nvSpPr>
          <p:spPr bwMode="auto">
            <a:xfrm flipV="1">
              <a:off x="2146" y="1210"/>
              <a:ext cx="174" cy="430"/>
            </a:xfrm>
            <a:prstGeom prst="line">
              <a:avLst/>
            </a:prstGeom>
            <a:noFill/>
            <a:ln w="14288" cap="rnd">
              <a:solidFill>
                <a:srgbClr val="000000"/>
              </a:solidFill>
              <a:prstDash val="solid"/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8" name="Line 56"/>
            <p:cNvSpPr>
              <a:spLocks noChangeShapeType="1"/>
            </p:cNvSpPr>
            <p:nvPr/>
          </p:nvSpPr>
          <p:spPr bwMode="auto">
            <a:xfrm flipV="1">
              <a:off x="2020" y="1150"/>
              <a:ext cx="117" cy="449"/>
            </a:xfrm>
            <a:prstGeom prst="line">
              <a:avLst/>
            </a:prstGeom>
            <a:noFill/>
            <a:ln w="14288" cap="rnd">
              <a:solidFill>
                <a:srgbClr val="000000"/>
              </a:solidFill>
              <a:prstDash val="solid"/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9" name="Line 57"/>
            <p:cNvSpPr>
              <a:spLocks noChangeShapeType="1"/>
            </p:cNvSpPr>
            <p:nvPr/>
          </p:nvSpPr>
          <p:spPr bwMode="auto">
            <a:xfrm flipV="1">
              <a:off x="1893" y="1114"/>
              <a:ext cx="60" cy="460"/>
            </a:xfrm>
            <a:prstGeom prst="line">
              <a:avLst/>
            </a:prstGeom>
            <a:noFill/>
            <a:ln w="14288" cap="rnd">
              <a:solidFill>
                <a:srgbClr val="000000"/>
              </a:solidFill>
              <a:prstDash val="solid"/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70" name="Line 58"/>
            <p:cNvSpPr>
              <a:spLocks noChangeShapeType="1"/>
            </p:cNvSpPr>
            <p:nvPr/>
          </p:nvSpPr>
          <p:spPr bwMode="auto">
            <a:xfrm flipV="1">
              <a:off x="1767" y="1102"/>
              <a:ext cx="1" cy="464"/>
            </a:xfrm>
            <a:prstGeom prst="line">
              <a:avLst/>
            </a:prstGeom>
            <a:noFill/>
            <a:ln w="14288" cap="rnd">
              <a:solidFill>
                <a:srgbClr val="000000"/>
              </a:solidFill>
              <a:prstDash val="solid"/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71" name="Line 59"/>
            <p:cNvSpPr>
              <a:spLocks noChangeShapeType="1"/>
            </p:cNvSpPr>
            <p:nvPr/>
          </p:nvSpPr>
          <p:spPr bwMode="auto">
            <a:xfrm flipH="1" flipV="1">
              <a:off x="1583" y="1114"/>
              <a:ext cx="58" cy="460"/>
            </a:xfrm>
            <a:prstGeom prst="line">
              <a:avLst/>
            </a:prstGeom>
            <a:noFill/>
            <a:ln w="14288" cap="rnd">
              <a:solidFill>
                <a:srgbClr val="000000"/>
              </a:solidFill>
              <a:prstDash val="solid"/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72" name="Line 60"/>
            <p:cNvSpPr>
              <a:spLocks noChangeShapeType="1"/>
            </p:cNvSpPr>
            <p:nvPr/>
          </p:nvSpPr>
          <p:spPr bwMode="auto">
            <a:xfrm flipV="1">
              <a:off x="1766" y="2821"/>
              <a:ext cx="362" cy="290"/>
            </a:xfrm>
            <a:prstGeom prst="line">
              <a:avLst/>
            </a:prstGeom>
            <a:noFill/>
            <a:ln w="14288" cap="rnd">
              <a:solidFill>
                <a:srgbClr val="000000"/>
              </a:solidFill>
              <a:prstDash val="solid"/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73" name="Line 61"/>
            <p:cNvSpPr>
              <a:spLocks noChangeShapeType="1"/>
            </p:cNvSpPr>
            <p:nvPr/>
          </p:nvSpPr>
          <p:spPr bwMode="auto">
            <a:xfrm flipV="1">
              <a:off x="1766" y="2777"/>
              <a:ext cx="322" cy="334"/>
            </a:xfrm>
            <a:prstGeom prst="line">
              <a:avLst/>
            </a:prstGeom>
            <a:noFill/>
            <a:ln w="14288" cap="rnd">
              <a:solidFill>
                <a:srgbClr val="000000"/>
              </a:solidFill>
              <a:prstDash val="solid"/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74" name="Line 62"/>
            <p:cNvSpPr>
              <a:spLocks noChangeShapeType="1"/>
            </p:cNvSpPr>
            <p:nvPr/>
          </p:nvSpPr>
          <p:spPr bwMode="auto">
            <a:xfrm flipV="1">
              <a:off x="1766" y="2739"/>
              <a:ext cx="277" cy="372"/>
            </a:xfrm>
            <a:prstGeom prst="line">
              <a:avLst/>
            </a:prstGeom>
            <a:noFill/>
            <a:ln w="14288" cap="rnd">
              <a:solidFill>
                <a:srgbClr val="000000"/>
              </a:solidFill>
              <a:prstDash val="solid"/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75" name="Line 63"/>
            <p:cNvSpPr>
              <a:spLocks noChangeShapeType="1"/>
            </p:cNvSpPr>
            <p:nvPr/>
          </p:nvSpPr>
          <p:spPr bwMode="auto">
            <a:xfrm flipV="1">
              <a:off x="1766" y="2707"/>
              <a:ext cx="227" cy="404"/>
            </a:xfrm>
            <a:prstGeom prst="line">
              <a:avLst/>
            </a:prstGeom>
            <a:noFill/>
            <a:ln w="14288" cap="rnd">
              <a:solidFill>
                <a:srgbClr val="000000"/>
              </a:solidFill>
              <a:prstDash val="solid"/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76" name="Line 64"/>
            <p:cNvSpPr>
              <a:spLocks noChangeShapeType="1"/>
            </p:cNvSpPr>
            <p:nvPr/>
          </p:nvSpPr>
          <p:spPr bwMode="auto">
            <a:xfrm flipV="1">
              <a:off x="1766" y="2681"/>
              <a:ext cx="174" cy="430"/>
            </a:xfrm>
            <a:prstGeom prst="line">
              <a:avLst/>
            </a:prstGeom>
            <a:noFill/>
            <a:ln w="14288" cap="rnd">
              <a:solidFill>
                <a:srgbClr val="000000"/>
              </a:solidFill>
              <a:prstDash val="solid"/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77" name="Line 65"/>
            <p:cNvSpPr>
              <a:spLocks noChangeShapeType="1"/>
            </p:cNvSpPr>
            <p:nvPr/>
          </p:nvSpPr>
          <p:spPr bwMode="auto">
            <a:xfrm flipV="1">
              <a:off x="1766" y="2663"/>
              <a:ext cx="118" cy="448"/>
            </a:xfrm>
            <a:prstGeom prst="line">
              <a:avLst/>
            </a:prstGeom>
            <a:noFill/>
            <a:ln w="14288" cap="rnd">
              <a:solidFill>
                <a:srgbClr val="000000"/>
              </a:solidFill>
              <a:prstDash val="solid"/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78" name="Line 66"/>
            <p:cNvSpPr>
              <a:spLocks noChangeShapeType="1"/>
            </p:cNvSpPr>
            <p:nvPr/>
          </p:nvSpPr>
          <p:spPr bwMode="auto">
            <a:xfrm flipV="1">
              <a:off x="1766" y="2652"/>
              <a:ext cx="60" cy="459"/>
            </a:xfrm>
            <a:prstGeom prst="line">
              <a:avLst/>
            </a:prstGeom>
            <a:noFill/>
            <a:ln w="14288" cap="rnd">
              <a:solidFill>
                <a:srgbClr val="000000"/>
              </a:solidFill>
              <a:prstDash val="solid"/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79" name="Line 67"/>
            <p:cNvSpPr>
              <a:spLocks noChangeShapeType="1"/>
            </p:cNvSpPr>
            <p:nvPr/>
          </p:nvSpPr>
          <p:spPr bwMode="auto">
            <a:xfrm flipV="1">
              <a:off x="1766" y="2648"/>
              <a:ext cx="1" cy="463"/>
            </a:xfrm>
            <a:prstGeom prst="line">
              <a:avLst/>
            </a:prstGeom>
            <a:noFill/>
            <a:ln w="14288" cap="rnd">
              <a:solidFill>
                <a:srgbClr val="000000"/>
              </a:solidFill>
              <a:prstDash val="solid"/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80" name="Line 68"/>
            <p:cNvSpPr>
              <a:spLocks noChangeShapeType="1"/>
            </p:cNvSpPr>
            <p:nvPr/>
          </p:nvSpPr>
          <p:spPr bwMode="auto">
            <a:xfrm flipH="1" flipV="1">
              <a:off x="1708" y="2651"/>
              <a:ext cx="58" cy="460"/>
            </a:xfrm>
            <a:prstGeom prst="line">
              <a:avLst/>
            </a:prstGeom>
            <a:noFill/>
            <a:ln w="14288" cap="rnd">
              <a:solidFill>
                <a:srgbClr val="000000"/>
              </a:solidFill>
              <a:prstDash val="solid"/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81" name="Freeform 69"/>
            <p:cNvSpPr>
              <a:spLocks/>
            </p:cNvSpPr>
            <p:nvPr/>
          </p:nvSpPr>
          <p:spPr bwMode="auto">
            <a:xfrm>
              <a:off x="734" y="1458"/>
              <a:ext cx="2261" cy="1472"/>
            </a:xfrm>
            <a:custGeom>
              <a:avLst/>
              <a:gdLst>
                <a:gd name="T0" fmla="*/ 7311 w 7311"/>
                <a:gd name="T1" fmla="*/ 4763 h 4763"/>
                <a:gd name="T2" fmla="*/ 4262 w 7311"/>
                <a:gd name="T3" fmla="*/ 485 h 4763"/>
                <a:gd name="T4" fmla="*/ 0 w 7311"/>
                <a:gd name="T5" fmla="*/ 2595 h 47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311" h="4763">
                  <a:moveTo>
                    <a:pt x="7311" y="4763"/>
                  </a:moveTo>
                  <a:cubicBezTo>
                    <a:pt x="7114" y="2678"/>
                    <a:pt x="5896" y="969"/>
                    <a:pt x="4262" y="485"/>
                  </a:cubicBezTo>
                  <a:cubicBezTo>
                    <a:pt x="2628" y="0"/>
                    <a:pt x="925" y="843"/>
                    <a:pt x="0" y="2595"/>
                  </a:cubicBezTo>
                </a:path>
              </a:pathLst>
            </a:custGeom>
            <a:noFill/>
            <a:ln w="1428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82" name="Freeform 70"/>
            <p:cNvSpPr>
              <a:spLocks/>
            </p:cNvSpPr>
            <p:nvPr/>
          </p:nvSpPr>
          <p:spPr bwMode="auto">
            <a:xfrm>
              <a:off x="1641" y="1527"/>
              <a:ext cx="997" cy="488"/>
            </a:xfrm>
            <a:custGeom>
              <a:avLst/>
              <a:gdLst>
                <a:gd name="T0" fmla="*/ 3224 w 3224"/>
                <a:gd name="T1" fmla="*/ 1580 h 1580"/>
                <a:gd name="T2" fmla="*/ 0 w 3224"/>
                <a:gd name="T3" fmla="*/ 151 h 15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3224" h="1580">
                  <a:moveTo>
                    <a:pt x="3224" y="1580"/>
                  </a:moveTo>
                  <a:cubicBezTo>
                    <a:pt x="2374" y="524"/>
                    <a:pt x="1191" y="0"/>
                    <a:pt x="0" y="151"/>
                  </a:cubicBezTo>
                </a:path>
              </a:pathLst>
            </a:custGeom>
            <a:solidFill>
              <a:srgbClr val="FFFFFF"/>
            </a:solidFill>
            <a:ln w="14288" cap="rnd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83" name="Freeform 71"/>
            <p:cNvSpPr>
              <a:spLocks/>
            </p:cNvSpPr>
            <p:nvPr/>
          </p:nvSpPr>
          <p:spPr bwMode="auto">
            <a:xfrm>
              <a:off x="1708" y="2631"/>
              <a:ext cx="420" cy="190"/>
            </a:xfrm>
            <a:custGeom>
              <a:avLst/>
              <a:gdLst>
                <a:gd name="T0" fmla="*/ 1357 w 1357"/>
                <a:gd name="T1" fmla="*/ 613 h 613"/>
                <a:gd name="T2" fmla="*/ 0 w 1357"/>
                <a:gd name="T3" fmla="*/ 65 h 6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357" h="613">
                  <a:moveTo>
                    <a:pt x="1357" y="613"/>
                  </a:moveTo>
                  <a:cubicBezTo>
                    <a:pt x="1030" y="207"/>
                    <a:pt x="517" y="0"/>
                    <a:pt x="0" y="65"/>
                  </a:cubicBezTo>
                </a:path>
              </a:pathLst>
            </a:custGeom>
            <a:noFill/>
            <a:ln w="14288" cap="rnd">
              <a:solidFill>
                <a:srgbClr val="0070C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84" name="Oval 72"/>
            <p:cNvSpPr>
              <a:spLocks noChangeArrowheads="1"/>
            </p:cNvSpPr>
            <p:nvPr/>
          </p:nvSpPr>
          <p:spPr bwMode="auto">
            <a:xfrm>
              <a:off x="1623" y="1555"/>
              <a:ext cx="37" cy="37"/>
            </a:xfrm>
            <a:prstGeom prst="ellipse">
              <a:avLst/>
            </a:prstGeom>
            <a:solidFill>
              <a:srgbClr val="FFFFFF"/>
            </a:solidFill>
            <a:ln w="14288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85" name="Oval 73"/>
            <p:cNvSpPr>
              <a:spLocks noChangeArrowheads="1"/>
            </p:cNvSpPr>
            <p:nvPr/>
          </p:nvSpPr>
          <p:spPr bwMode="auto">
            <a:xfrm>
              <a:off x="1623" y="1555"/>
              <a:ext cx="37" cy="37"/>
            </a:xfrm>
            <a:prstGeom prst="ellips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86" name="Oval 74"/>
            <p:cNvSpPr>
              <a:spLocks noChangeArrowheads="1"/>
            </p:cNvSpPr>
            <p:nvPr/>
          </p:nvSpPr>
          <p:spPr bwMode="auto">
            <a:xfrm>
              <a:off x="2620" y="1997"/>
              <a:ext cx="37" cy="37"/>
            </a:xfrm>
            <a:prstGeom prst="ellipse">
              <a:avLst/>
            </a:prstGeom>
            <a:solidFill>
              <a:srgbClr val="FFFFFF"/>
            </a:solidFill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87" name="Oval 75"/>
            <p:cNvSpPr>
              <a:spLocks noChangeArrowheads="1"/>
            </p:cNvSpPr>
            <p:nvPr/>
          </p:nvSpPr>
          <p:spPr bwMode="auto">
            <a:xfrm>
              <a:off x="2620" y="1997"/>
              <a:ext cx="37" cy="37"/>
            </a:xfrm>
            <a:prstGeom prst="ellips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88" name="文本框 87"/>
          <p:cNvSpPr txBox="1"/>
          <p:nvPr/>
        </p:nvSpPr>
        <p:spPr>
          <a:xfrm>
            <a:off x="2875584" y="3762702"/>
            <a:ext cx="52610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δθ</a:t>
            </a:r>
            <a:endParaRPr lang="zh-CN" altLang="en-US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9" name="文本框 88"/>
          <p:cNvSpPr txBox="1"/>
          <p:nvPr/>
        </p:nvSpPr>
        <p:spPr>
          <a:xfrm>
            <a:off x="3108665" y="2488922"/>
            <a:ext cx="49084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δs</a:t>
            </a:r>
            <a:endParaRPr lang="zh-CN" altLang="en-US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4235975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二维向量的叉积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3546087"/>
            <a:ext cx="7886700" cy="2630875"/>
          </a:xfrm>
        </p:spPr>
        <p:txBody>
          <a:bodyPr>
            <a:normAutofit/>
          </a:bodyPr>
          <a:lstStyle/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几何定义：面积数值</a:t>
            </a:r>
            <a:endParaRPr lang="en-US" altLang="zh-CN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坐标运算规则：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en-US" altLang="zh-CN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×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 = 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– 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</a:p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与三维向量叉积比较：</a:t>
            </a:r>
            <a:endParaRPr lang="en-US" altLang="zh-CN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相同点：满足分配率和反交换率</a:t>
            </a:r>
            <a:endParaRPr lang="en-US" altLang="zh-CN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不同点：二维向量的叉积是数值</a:t>
            </a:r>
          </a:p>
        </p:txBody>
      </p:sp>
      <p:sp>
        <p:nvSpPr>
          <p:cNvPr id="4" name="平行四边形 3"/>
          <p:cNvSpPr/>
          <p:nvPr/>
        </p:nvSpPr>
        <p:spPr>
          <a:xfrm>
            <a:off x="2943922" y="1873405"/>
            <a:ext cx="2732049" cy="1405054"/>
          </a:xfrm>
          <a:prstGeom prst="parallelogram">
            <a:avLst>
              <a:gd name="adj" fmla="val 48810"/>
            </a:avLst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6" name="直接箭头连接符 5"/>
          <p:cNvCxnSpPr/>
          <p:nvPr/>
        </p:nvCxnSpPr>
        <p:spPr>
          <a:xfrm>
            <a:off x="2943922" y="3278459"/>
            <a:ext cx="2051824" cy="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箭头连接符 7"/>
          <p:cNvCxnSpPr/>
          <p:nvPr/>
        </p:nvCxnSpPr>
        <p:spPr>
          <a:xfrm flipV="1">
            <a:off x="2943922" y="1873405"/>
            <a:ext cx="680224" cy="1405054"/>
          </a:xfrm>
          <a:prstGeom prst="straightConnector1">
            <a:avLst/>
          </a:prstGeom>
          <a:ln w="381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文本框 9"/>
          <p:cNvSpPr txBox="1"/>
          <p:nvPr/>
        </p:nvSpPr>
        <p:spPr>
          <a:xfrm>
            <a:off x="4995746" y="2999732"/>
            <a:ext cx="178606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(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1900597" y="1676074"/>
            <a:ext cx="172354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(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3424117" y="2314322"/>
            <a:ext cx="258756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800" dirty="0" err="1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×</a:t>
            </a:r>
            <a:r>
              <a:rPr lang="en-US" altLang="zh-C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</a:t>
            </a:r>
            <a:r>
              <a:rPr lang="en-US" altLang="zh-CN" sz="28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800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8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sz="2800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– </a:t>
            </a:r>
            <a:r>
              <a:rPr lang="en-US" altLang="zh-CN" sz="28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800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8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sz="2800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8642065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曲线面积的计算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628650" y="3157070"/>
                <a:ext cx="7886700" cy="3019893"/>
              </a:xfrm>
            </p:spPr>
            <p:txBody>
              <a:bodyPr/>
              <a:lstStyle/>
              <a:p>
                <a:pPr marL="0" indent="0" algn="ctr">
                  <a:buNone/>
                </a:pPr>
                <a:r>
                  <a:rPr lang="en-US" altLang="zh-CN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δ</a:t>
                </a:r>
                <a:r>
                  <a:rPr lang="en-US" altLang="zh-CN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:r>
                  <a:rPr lang="en-US" altLang="zh-C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– </a:t>
                </a:r>
                <a:r>
                  <a:rPr lang="en-US" altLang="zh-CN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δ</a:t>
                </a:r>
                <a:r>
                  <a:rPr lang="en-US" altLang="zh-CN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/2) × </a:t>
                </a:r>
                <a:r>
                  <a:rPr lang="en-US" altLang="zh-C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+ </a:t>
                </a:r>
                <a:r>
                  <a:rPr lang="en-US" altLang="zh-CN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δ</a:t>
                </a:r>
                <a:r>
                  <a:rPr lang="en-US" altLang="zh-CN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/2) / 2</a:t>
                </a:r>
              </a:p>
              <a:p>
                <a:pPr marL="0" indent="0" algn="ctr">
                  <a:buNone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(</a:t>
                </a:r>
                <a:r>
                  <a:rPr lang="en-US" altLang="zh-C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– (</a:t>
                </a:r>
                <a:r>
                  <a:rPr lang="en-US" altLang="zh-CN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δ</a:t>
                </a:r>
                <a:r>
                  <a:rPr lang="en-US" altLang="zh-CN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/2)</a:t>
                </a:r>
                <a:r>
                  <a:rPr lang="en-US" altLang="zh-C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r>
                  <a:rPr lang="en-US" altLang="zh-CN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’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) × (</a:t>
                </a:r>
                <a:r>
                  <a:rPr lang="en-US" altLang="zh-C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+ (</a:t>
                </a:r>
                <a:r>
                  <a:rPr lang="en-US" altLang="zh-CN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δ</a:t>
                </a:r>
                <a:r>
                  <a:rPr lang="en-US" altLang="zh-CN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/2)</a:t>
                </a:r>
                <a:r>
                  <a:rPr lang="en-US" altLang="zh-C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r>
                  <a:rPr lang="en-US" altLang="zh-CN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’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) / 2</a:t>
                </a:r>
              </a:p>
              <a:p>
                <a:pPr marL="0" indent="0" algn="ctr">
                  <a:buNone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:r>
                  <a:rPr lang="en-US" altLang="zh-C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× </a:t>
                </a:r>
                <a:r>
                  <a:rPr lang="en-US" altLang="zh-C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’(</a:t>
                </a:r>
                <a:r>
                  <a:rPr lang="en-US" altLang="zh-CN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</a:t>
                </a:r>
                <a:r>
                  <a:rPr lang="en-US" altLang="zh-CN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δ</a:t>
                </a:r>
                <a:r>
                  <a:rPr lang="en-US" altLang="zh-CN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altLang="zh-CN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/ 2</a:t>
                </a:r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zh-CN" altLang="en-US" b="0" dirty="0"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</a:rPr>
                  <a:t>曲线与原点构成扇形的面积：</a:t>
                </a:r>
                <a:endParaRPr lang="en-US" altLang="zh-CN" b="0" dirty="0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𝐴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nary>
                        <m:nary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brk m:alnAt="23"/>
                                </m:rPr>
                                <a:rPr lang="en-US" altLang="zh-C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m:rPr>
                                  <m:brk m:alnAt="23"/>
                                </m:rPr>
                                <a:rPr lang="en-US" altLang="zh-C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sub>
                          </m:sSub>
                        </m:sub>
                        <m:sup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sub>
                          </m:sSub>
                        </m:sup>
                        <m:e>
                          <m:r>
                            <a:rPr lang="en-US" altLang="zh-CN" b="1" i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𝐫</m:t>
                          </m:r>
                          <m:d>
                            <m:d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𝑡</m:t>
                              </m:r>
                            </m:e>
                          </m:d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×</m:t>
                          </m:r>
                          <m:sSup>
                            <m:sSup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1" i="0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𝐫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′</m:t>
                              </m:r>
                            </m:sup>
                          </m:sSup>
                          <m:d>
                            <m:d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𝑡</m:t>
                              </m:r>
                            </m:e>
                          </m:d>
                          <m:r>
                            <m:rPr>
                              <m:sty m:val="p"/>
                            </m:rPr>
                            <a:rPr lang="en-US" altLang="zh-CN" b="0" i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d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𝑡</m:t>
                          </m:r>
                        </m:e>
                      </m:nary>
                    </m:oMath>
                  </m:oMathPara>
                </a14:m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3157070"/>
                <a:ext cx="7886700" cy="3019893"/>
              </a:xfrm>
              <a:blipFill>
                <a:blip r:embed="rId2"/>
                <a:stretch>
                  <a:fillRect l="-1391" t="-383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弧形 3"/>
          <p:cNvSpPr/>
          <p:nvPr/>
        </p:nvSpPr>
        <p:spPr>
          <a:xfrm>
            <a:off x="122669" y="1784196"/>
            <a:ext cx="6133171" cy="2297150"/>
          </a:xfrm>
          <a:prstGeom prst="arc">
            <a:avLst>
              <a:gd name="adj1" fmla="val 19350222"/>
              <a:gd name="adj2" fmla="val 21254112"/>
            </a:avLst>
          </a:prstGeom>
          <a:solidFill>
            <a:schemeClr val="bg1">
              <a:lumMod val="85000"/>
            </a:schemeClr>
          </a:solidFill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6" name="直接箭头连接符 5"/>
          <p:cNvCxnSpPr/>
          <p:nvPr/>
        </p:nvCxnSpPr>
        <p:spPr>
          <a:xfrm flipV="1">
            <a:off x="3166952" y="2152186"/>
            <a:ext cx="2252546" cy="787436"/>
          </a:xfrm>
          <a:prstGeom prst="straightConnector1">
            <a:avLst/>
          </a:prstGeom>
          <a:ln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箭头连接符 9"/>
          <p:cNvCxnSpPr>
            <a:endCxn id="4" idx="0"/>
          </p:cNvCxnSpPr>
          <p:nvPr/>
        </p:nvCxnSpPr>
        <p:spPr>
          <a:xfrm flipV="1">
            <a:off x="3166952" y="1900622"/>
            <a:ext cx="1367606" cy="103900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箭头连接符 11"/>
          <p:cNvCxnSpPr>
            <a:endCxn id="4" idx="2"/>
          </p:cNvCxnSpPr>
          <p:nvPr/>
        </p:nvCxnSpPr>
        <p:spPr>
          <a:xfrm flipV="1">
            <a:off x="3166952" y="2633850"/>
            <a:ext cx="2983214" cy="30577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文本框 39"/>
          <p:cNvSpPr txBox="1"/>
          <p:nvPr/>
        </p:nvSpPr>
        <p:spPr>
          <a:xfrm>
            <a:off x="4170557" y="1443447"/>
            <a:ext cx="16129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/2)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文本框 40"/>
          <p:cNvSpPr txBox="1"/>
          <p:nvPr/>
        </p:nvSpPr>
        <p:spPr>
          <a:xfrm>
            <a:off x="6150166" y="2303174"/>
            <a:ext cx="159050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/2)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" name="文本框 45"/>
          <p:cNvSpPr txBox="1"/>
          <p:nvPr/>
        </p:nvSpPr>
        <p:spPr>
          <a:xfrm>
            <a:off x="5419498" y="1799593"/>
            <a:ext cx="68320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" name="文本框 46"/>
          <p:cNvSpPr txBox="1"/>
          <p:nvPr/>
        </p:nvSpPr>
        <p:spPr>
          <a:xfrm>
            <a:off x="2744902" y="2670128"/>
            <a:ext cx="4443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lang="zh-CN" altLang="en-US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8" name="文本框 47"/>
          <p:cNvSpPr txBox="1"/>
          <p:nvPr/>
        </p:nvSpPr>
        <p:spPr>
          <a:xfrm>
            <a:off x="4220832" y="2186721"/>
            <a:ext cx="5741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zh-CN" altLang="en-US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1167833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曲线曲率的计算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628650" y="2801397"/>
                <a:ext cx="7886700" cy="3375566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</a:t>
                </a:r>
                <a:r>
                  <a:rPr lang="en-US" altLang="zh-C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r>
                  <a:rPr lang="en-US" altLang="zh-CN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’ 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|</a:t>
                </a:r>
                <a:r>
                  <a:rPr lang="en-US" altLang="zh-CN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δ</a:t>
                </a:r>
                <a:r>
                  <a:rPr lang="en-US" altLang="zh-CN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θ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|</a:t>
                </a:r>
                <a:r>
                  <a:rPr lang="en-US" altLang="zh-C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r>
                  <a:rPr lang="en-US" altLang="zh-CN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’ 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– </a:t>
                </a:r>
                <a:r>
                  <a:rPr lang="en-US" altLang="zh-CN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δ</a:t>
                </a:r>
                <a:r>
                  <a:rPr lang="en-US" altLang="zh-CN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/2)|·|</a:t>
                </a:r>
                <a:r>
                  <a:rPr lang="en-US" altLang="zh-C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’ (</a:t>
                </a:r>
                <a:r>
                  <a:rPr lang="en-US" altLang="zh-CN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+ </a:t>
                </a:r>
                <a:r>
                  <a:rPr lang="en-US" altLang="zh-CN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δ</a:t>
                </a:r>
                <a:r>
                  <a:rPr lang="en-US" altLang="zh-CN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/2)|</a:t>
                </a:r>
                <a:r>
                  <a:rPr lang="en-US" altLang="zh-CN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δ</a:t>
                </a:r>
                <a:r>
                  <a:rPr lang="en-US" altLang="zh-CN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θ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 marL="0" indent="0" algn="ctr">
                  <a:buNone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:r>
                  <a:rPr lang="en-US" altLang="zh-C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r>
                  <a:rPr lang="en-US" altLang="zh-CN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’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– </a:t>
                </a:r>
                <a:r>
                  <a:rPr lang="en-US" altLang="zh-CN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δ</a:t>
                </a:r>
                <a:r>
                  <a:rPr lang="en-US" altLang="zh-CN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/2) × </a:t>
                </a:r>
                <a:r>
                  <a:rPr lang="en-US" altLang="zh-C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r>
                  <a:rPr lang="en-US" altLang="zh-CN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’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+ </a:t>
                </a:r>
                <a:r>
                  <a:rPr lang="en-US" altLang="zh-CN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δ</a:t>
                </a:r>
                <a:r>
                  <a:rPr lang="en-US" altLang="zh-CN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/2)</a:t>
                </a:r>
              </a:p>
              <a:p>
                <a:pPr marL="0" indent="0" algn="ctr">
                  <a:buNone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(</a:t>
                </a:r>
                <a:r>
                  <a:rPr lang="en-US" altLang="zh-C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r>
                  <a:rPr lang="en-US" altLang="zh-CN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’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– (</a:t>
                </a:r>
                <a:r>
                  <a:rPr lang="en-US" altLang="zh-CN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δ</a:t>
                </a:r>
                <a:r>
                  <a:rPr lang="en-US" altLang="zh-CN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/2)</a:t>
                </a:r>
                <a:r>
                  <a:rPr lang="en-US" altLang="zh-C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r>
                  <a:rPr lang="en-US" altLang="zh-CN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”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) × (</a:t>
                </a:r>
                <a:r>
                  <a:rPr lang="en-US" altLang="zh-C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r>
                  <a:rPr lang="en-US" altLang="zh-CN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’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+ (</a:t>
                </a:r>
                <a:r>
                  <a:rPr lang="en-US" altLang="zh-CN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δ</a:t>
                </a:r>
                <a:r>
                  <a:rPr lang="en-US" altLang="zh-CN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/2)</a:t>
                </a:r>
                <a:r>
                  <a:rPr lang="en-US" altLang="zh-C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r>
                  <a:rPr lang="en-US" altLang="zh-CN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”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)</a:t>
                </a:r>
              </a:p>
              <a:p>
                <a:pPr marL="0" indent="0" algn="ctr">
                  <a:buNone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:r>
                  <a:rPr lang="en-US" altLang="zh-C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× </a:t>
                </a:r>
                <a:r>
                  <a:rPr lang="en-US" altLang="zh-C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’(</a:t>
                </a:r>
                <a:r>
                  <a:rPr lang="en-US" altLang="zh-CN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</a:t>
                </a:r>
                <a:r>
                  <a:rPr lang="en-US" altLang="zh-CN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δ</a:t>
                </a:r>
                <a:r>
                  <a:rPr lang="en-US" altLang="zh-CN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zh-CN" altLang="en-US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曲率公式：</a:t>
                </a:r>
                <a:endParaRPr lang="en-US" altLang="zh-CN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𝛿𝜃</m:t>
                          </m:r>
                        </m:num>
                        <m:den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𝛿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den>
                      </m:f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altLang="zh-CN" sz="24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r</m:t>
                          </m:r>
                          <m:r>
                            <m:rPr>
                              <m:nor/>
                            </m:rPr>
                            <a:rPr lang="en-US" altLang="zh-CN" sz="2400" i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′</m:t>
                          </m:r>
                          <m:r>
                            <m:rPr>
                              <m:nor/>
                            </m:rPr>
                            <a:rPr lang="en-US" altLang="zh-CN" sz="24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(</m:t>
                          </m:r>
                          <m:r>
                            <m:rPr>
                              <m:nor/>
                            </m:rPr>
                            <a:rPr lang="en-US" altLang="zh-CN" sz="24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t</m:t>
                          </m:r>
                          <m:r>
                            <m:rPr>
                              <m:nor/>
                            </m:rPr>
                            <a:rPr lang="en-US" altLang="zh-CN" sz="24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) × </m:t>
                          </m:r>
                          <m:r>
                            <m:rPr>
                              <m:nor/>
                            </m:rPr>
                            <a:rPr lang="en-US" altLang="zh-CN" sz="24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r</m:t>
                          </m:r>
                          <m:r>
                            <m:rPr>
                              <m:nor/>
                            </m:rPr>
                            <a:rPr lang="en-US" altLang="zh-CN" sz="2400" b="0" i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"</m:t>
                          </m:r>
                          <m:r>
                            <m:rPr>
                              <m:nor/>
                            </m:rPr>
                            <a:rPr lang="en-US" altLang="zh-CN" sz="24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(</m:t>
                          </m:r>
                          <m:r>
                            <m:rPr>
                              <m:nor/>
                            </m:rPr>
                            <a:rPr lang="en-US" altLang="zh-CN" sz="24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t</m:t>
                          </m:r>
                          <m:r>
                            <m:rPr>
                              <m:nor/>
                            </m:rPr>
                            <a:rPr lang="en-US" altLang="zh-CN" sz="24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)</m:t>
                          </m:r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𝛿</m:t>
                          </m:r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𝑡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nor/>
                                    </m:rPr>
                                    <a:rPr lang="en-US" altLang="zh-CN" sz="2400" b="1" dirty="0">
                                      <a:latin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r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altLang="zh-CN" sz="2400" b="0" i="1" dirty="0" smtClean="0">
                                      <a:latin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′</m:t>
                                  </m:r>
                                  <m:d>
                                    <m:dPr>
                                      <m:ctrlP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e>
                                  </m:d>
                                </m:e>
                              </m:d>
                            </m:e>
                            <m: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f>
                        <m:f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d>
                            <m:dPr>
                              <m:begChr m:val="|"/>
                              <m:endChr m:val="|"/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nor/>
                                </m:rPr>
                                <a:rPr lang="en-US" altLang="zh-CN" sz="2400" b="1" dirty="0"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r</m:t>
                              </m:r>
                              <m:r>
                                <m:rPr>
                                  <m:nor/>
                                </m:rPr>
                                <a:rPr lang="en-US" altLang="zh-CN" sz="2400" i="1" dirty="0"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′</m:t>
                              </m:r>
                              <m:d>
                                <m:d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</m:d>
                            </m:e>
                          </m:d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𝛿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en-US" altLang="zh-CN" sz="2400" b="0" i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altLang="zh-CN" sz="24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r</m:t>
                          </m:r>
                          <m:r>
                            <m:rPr>
                              <m:nor/>
                            </m:rPr>
                            <a:rPr lang="en-US" altLang="zh-CN" sz="24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′(</m:t>
                          </m:r>
                          <m:r>
                            <m:rPr>
                              <m:nor/>
                            </m:rPr>
                            <a:rPr lang="en-US" altLang="zh-CN" sz="24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t</m:t>
                          </m:r>
                          <m:r>
                            <m:rPr>
                              <m:nor/>
                            </m:rPr>
                            <a:rPr lang="en-US" altLang="zh-CN" sz="24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) × </m:t>
                          </m:r>
                          <m:r>
                            <m:rPr>
                              <m:nor/>
                            </m:rPr>
                            <a:rPr lang="en-US" altLang="zh-CN" sz="24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r</m:t>
                          </m:r>
                          <m:r>
                            <m:rPr>
                              <m:nor/>
                            </m:rPr>
                            <a:rPr lang="en-US" altLang="zh-CN" sz="24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"(</m:t>
                          </m:r>
                          <m:r>
                            <m:rPr>
                              <m:nor/>
                            </m:rPr>
                            <a:rPr lang="en-US" altLang="zh-CN" sz="24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t</m:t>
                          </m:r>
                          <m:r>
                            <m:rPr>
                              <m:nor/>
                            </m:rPr>
                            <a:rPr lang="en-US" altLang="zh-CN" sz="24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)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nor/>
                                    </m:rPr>
                                    <a:rPr lang="en-US" altLang="zh-CN" sz="2400" b="1" dirty="0">
                                      <a:latin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r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altLang="zh-CN" sz="2400" i="1" dirty="0">
                                      <a:latin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′</m:t>
                                  </m:r>
                                  <m:d>
                                    <m:dPr>
                                      <m:ctrlPr>
                                        <a:rPr lang="en-US" altLang="zh-CN" sz="2400" i="1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e>
                                  </m:d>
                                </m:e>
                              </m:d>
                            </m:e>
                            <m: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altLang="zh-CN" sz="2400" b="0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2801397"/>
                <a:ext cx="7886700" cy="3375566"/>
              </a:xfrm>
              <a:blipFill>
                <a:blip r:embed="rId2"/>
                <a:stretch>
                  <a:fillRect l="-1391" t="-325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弧形 3"/>
          <p:cNvSpPr/>
          <p:nvPr/>
        </p:nvSpPr>
        <p:spPr>
          <a:xfrm>
            <a:off x="122669" y="1784196"/>
            <a:ext cx="6133171" cy="2297150"/>
          </a:xfrm>
          <a:prstGeom prst="arc">
            <a:avLst>
              <a:gd name="adj1" fmla="val 18630551"/>
              <a:gd name="adj2" fmla="val 21254112"/>
            </a:avLst>
          </a:prstGeom>
          <a:noFill/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6" name="直接箭头连接符 5"/>
          <p:cNvCxnSpPr>
            <a:stCxn id="4" idx="0"/>
          </p:cNvCxnSpPr>
          <p:nvPr/>
        </p:nvCxnSpPr>
        <p:spPr>
          <a:xfrm flipH="1" flipV="1">
            <a:off x="3021980" y="1784196"/>
            <a:ext cx="1101884" cy="5464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箭头连接符 7"/>
          <p:cNvCxnSpPr>
            <a:stCxn id="4" idx="2"/>
          </p:cNvCxnSpPr>
          <p:nvPr/>
        </p:nvCxnSpPr>
        <p:spPr>
          <a:xfrm flipH="1" flipV="1">
            <a:off x="5631366" y="1784196"/>
            <a:ext cx="518800" cy="84965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文本框 12"/>
          <p:cNvSpPr txBox="1"/>
          <p:nvPr/>
        </p:nvSpPr>
        <p:spPr>
          <a:xfrm>
            <a:off x="5795095" y="1475833"/>
            <a:ext cx="177381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’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/2)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1299455" y="1549907"/>
            <a:ext cx="177381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’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/2)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8085206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函数的收敛级别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点点收敛：对任意的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x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，都有：</a:t>
                </a:r>
                <a:endParaRPr lang="en-US" altLang="zh-CN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CN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 i="0" smtClean="0"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→∞</m:t>
                              </m:r>
                            </m:lim>
                          </m:limLow>
                        </m:fName>
                        <m:e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</m:func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en-US" altLang="zh-CN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一致收敛：对任意的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ε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，存在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N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&gt; 0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，使得对任意的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x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，当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n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&gt; 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N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时，有</a:t>
                </a:r>
                <a:endParaRPr lang="en-US" altLang="zh-CN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𝜀</m:t>
                      </m:r>
                    </m:oMath>
                  </m:oMathPara>
                </a14:m>
                <a:endParaRPr lang="en-US" altLang="zh-CN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收敛级别排序：</a:t>
                </a:r>
                <a:endParaRPr lang="en-US" altLang="zh-CN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0" indent="0" algn="ctr">
                  <a:buNone/>
                </a:pP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一致收敛 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&gt; 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点点收敛</a:t>
                </a:r>
                <a:endParaRPr lang="en-US" altLang="zh-CN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0" indent="0" algn="ctr">
                  <a:buNone/>
                </a:pP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&gt; 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几乎处处收敛 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&gt; 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依测度收敛</a:t>
                </a:r>
                <a:endParaRPr lang="en-US" altLang="zh-CN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endParaRPr lang="en-US" altLang="zh-CN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endParaRPr lang="zh-CN" altLang="en-US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391" t="-280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741441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曲线的连续概念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设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 = (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, 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, 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z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)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表示一条曲线</a:t>
            </a:r>
            <a:endParaRPr lang="en-US" altLang="zh-CN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如果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各个分量都有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阶连续导函数，则称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满足</a:t>
            </a:r>
            <a:r>
              <a:rPr lang="en-US" altLang="zh-CN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i="1" baseline="30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连续</a:t>
            </a:r>
            <a:endParaRPr lang="en-US" altLang="zh-CN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构造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另一种参数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满足</a:t>
            </a:r>
            <a:endParaRPr lang="en-US" altLang="zh-CN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/ </a:t>
            </a:r>
            <a:r>
              <a:rPr lang="en-US" altLang="zh-CN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en-US" altLang="zh-CN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= |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’(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|</a:t>
            </a:r>
          </a:p>
          <a:p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是曲线弧长的累积，称为自然参数，如果曲线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)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对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有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阶连续导函数，则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满足</a:t>
            </a:r>
            <a:r>
              <a:rPr lang="en-US" altLang="zh-CN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G</a:t>
            </a:r>
            <a:r>
              <a:rPr lang="en-US" altLang="zh-CN" i="1" baseline="30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连续</a:t>
            </a:r>
            <a:endParaRPr lang="en-US" altLang="zh-CN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不难验证：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dirty="0">
                <a:latin typeface="Cambria Math" panose="020405030504060302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∩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G</a:t>
            </a:r>
            <a:r>
              <a:rPr lang="en-US" altLang="zh-CN" i="1" baseline="30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= </a:t>
            </a:r>
            <a:r>
              <a:rPr lang="en-US" altLang="zh-CN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i="1" baseline="30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</a:t>
            </a:r>
            <a:endParaRPr lang="zh-CN" altLang="en-US" i="1" baseline="30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57888185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参数曲线的插值构造思想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628650" y="2864995"/>
                <a:ext cx="7886700" cy="3311967"/>
              </a:xfrm>
            </p:spPr>
            <p:txBody>
              <a:bodyPr/>
              <a:lstStyle/>
              <a:p>
                <a:r>
                  <a:rPr lang="zh-CN" altLang="en-US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定比分点公式：</a:t>
                </a:r>
                <a:endParaRPr lang="en-US" altLang="zh-CN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|"/>
                              <m:endChr m:val="|"/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  <m:sSub>
                                <m:sSub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d>
                            <m:dPr>
                              <m:begChr m:val="|"/>
                              <m:endChr m:val="|"/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</m:den>
                      </m:f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|"/>
                              <m:endChr m:val="|"/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</m:d>
                        </m:num>
                        <m:den>
                          <m:d>
                            <m:dPr>
                              <m:begChr m:val="|"/>
                              <m:endChr m:val="|"/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</m:den>
                      </m:f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altLang="zh-CN" sz="2400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  <a:p>
                <a:r>
                  <a:rPr lang="zh-CN" altLang="en-US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线段的参数方程：</a:t>
                </a:r>
                <a:endParaRPr lang="en-US" altLang="zh-CN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  <a:p>
                <a:pPr marL="0" indent="0" algn="ctr">
                  <a:buNone/>
                </a:pP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P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(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t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) = (1 – 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t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)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P</a:t>
                </a:r>
                <a:r>
                  <a:rPr lang="en-US" altLang="zh-CN" baseline="-25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0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+ 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tP</a:t>
                </a:r>
                <a:r>
                  <a:rPr lang="en-US" altLang="zh-CN" baseline="-25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1</a:t>
                </a:r>
              </a:p>
              <a:p>
                <a:r>
                  <a:rPr lang="zh-CN" altLang="en-US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插值思想：用函数作为系数对点加权组合得到曲线参数方程。</a:t>
                </a: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2864995"/>
                <a:ext cx="7886700" cy="3311967"/>
              </a:xfrm>
              <a:blipFill>
                <a:blip r:embed="rId2"/>
                <a:stretch>
                  <a:fillRect l="-1391" t="-3315" r="-154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直接连接符 4"/>
          <p:cNvCxnSpPr/>
          <p:nvPr/>
        </p:nvCxnSpPr>
        <p:spPr>
          <a:xfrm flipV="1">
            <a:off x="3033132" y="1784195"/>
            <a:ext cx="2509024" cy="836342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椭圆 5"/>
          <p:cNvSpPr/>
          <p:nvPr/>
        </p:nvSpPr>
        <p:spPr>
          <a:xfrm>
            <a:off x="3021981" y="2578345"/>
            <a:ext cx="72000" cy="72000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椭圆 6"/>
          <p:cNvSpPr/>
          <p:nvPr/>
        </p:nvSpPr>
        <p:spPr>
          <a:xfrm>
            <a:off x="5506156" y="1746445"/>
            <a:ext cx="72000" cy="72000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椭圆 7"/>
          <p:cNvSpPr/>
          <p:nvPr/>
        </p:nvSpPr>
        <p:spPr>
          <a:xfrm>
            <a:off x="4680966" y="2028654"/>
            <a:ext cx="72000" cy="72000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03801120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样条拼接几何连续条件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G</a:t>
            </a:r>
            <a:r>
              <a:rPr lang="en-US" altLang="zh-CN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连续：两段样条曲线在公共顶点拼接</a:t>
            </a:r>
            <a:endParaRPr lang="en-US" altLang="zh-CN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G</a:t>
            </a:r>
            <a:r>
              <a:rPr lang="en-US" altLang="zh-CN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连续：两段样条曲线在公共顶点拼接，拼接点处有公共切线</a:t>
            </a:r>
            <a:endParaRPr lang="en-US" altLang="zh-CN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G</a:t>
            </a:r>
            <a:r>
              <a:rPr lang="en-US" altLang="zh-CN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连续：两段样条曲线在公共顶点拼接，拼接点处有公共切线和相同的曲率</a:t>
            </a:r>
            <a:endParaRPr lang="en-US" altLang="zh-CN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G</a:t>
            </a:r>
            <a:r>
              <a:rPr lang="en-US" altLang="zh-CN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连续：两段样条曲线在公共顶点拼接，拼接点处有公共切线，相同的曲率和相同的曲率随弧长的变化率</a:t>
            </a:r>
          </a:p>
        </p:txBody>
      </p:sp>
    </p:spTree>
    <p:extLst>
      <p:ext uri="{BB962C8B-B14F-4D97-AF65-F5344CB8AC3E}">
        <p14:creationId xmlns:p14="http://schemas.microsoft.com/office/powerpoint/2010/main" val="3227397818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有序离散点的连接思想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4381499"/>
            <a:ext cx="7886700" cy="1795464"/>
          </a:xfrm>
        </p:spPr>
        <p:txBody>
          <a:bodyPr/>
          <a:lstStyle/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有序点的连接方式：</a:t>
            </a:r>
            <a:endParaRPr lang="en-US" altLang="zh-CN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线段连接</a:t>
            </a:r>
            <a:endParaRPr lang="en-US" altLang="zh-CN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样条连接</a:t>
            </a:r>
          </a:p>
        </p:txBody>
      </p:sp>
      <p:grpSp>
        <p:nvGrpSpPr>
          <p:cNvPr id="6" name="Group 4"/>
          <p:cNvGrpSpPr>
            <a:grpSpLocks noChangeAspect="1"/>
          </p:cNvGrpSpPr>
          <p:nvPr/>
        </p:nvGrpSpPr>
        <p:grpSpPr bwMode="auto">
          <a:xfrm>
            <a:off x="4752976" y="1682750"/>
            <a:ext cx="3644900" cy="2259012"/>
            <a:chOff x="2994" y="1060"/>
            <a:chExt cx="2296" cy="1423"/>
          </a:xfrm>
        </p:grpSpPr>
        <p:sp>
          <p:nvSpPr>
            <p:cNvPr id="9" name="Freeform 6"/>
            <p:cNvSpPr>
              <a:spLocks/>
            </p:cNvSpPr>
            <p:nvPr/>
          </p:nvSpPr>
          <p:spPr bwMode="auto">
            <a:xfrm>
              <a:off x="2994" y="1060"/>
              <a:ext cx="2275" cy="1402"/>
            </a:xfrm>
            <a:custGeom>
              <a:avLst/>
              <a:gdLst>
                <a:gd name="T0" fmla="*/ 6681 w 6681"/>
                <a:gd name="T1" fmla="*/ 2073 h 4113"/>
                <a:gd name="T2" fmla="*/ 4219 w 6681"/>
                <a:gd name="T3" fmla="*/ 148 h 4113"/>
                <a:gd name="T4" fmla="*/ 719 w 6681"/>
                <a:gd name="T5" fmla="*/ 1423 h 4113"/>
                <a:gd name="T6" fmla="*/ 1080 w 6681"/>
                <a:gd name="T7" fmla="*/ 4113 h 41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681" h="4113">
                  <a:moveTo>
                    <a:pt x="6681" y="2073"/>
                  </a:moveTo>
                  <a:cubicBezTo>
                    <a:pt x="6580" y="1076"/>
                    <a:pt x="5584" y="297"/>
                    <a:pt x="4219" y="148"/>
                  </a:cubicBezTo>
                  <a:cubicBezTo>
                    <a:pt x="2854" y="0"/>
                    <a:pt x="1437" y="515"/>
                    <a:pt x="719" y="1423"/>
                  </a:cubicBezTo>
                  <a:cubicBezTo>
                    <a:pt x="0" y="2331"/>
                    <a:pt x="147" y="3420"/>
                    <a:pt x="1080" y="4113"/>
                  </a:cubicBezTo>
                </a:path>
              </a:pathLst>
            </a:custGeom>
            <a:noFill/>
            <a:ln w="2698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0" name="Oval 7"/>
            <p:cNvSpPr>
              <a:spLocks noChangeArrowheads="1"/>
            </p:cNvSpPr>
            <p:nvPr/>
          </p:nvSpPr>
          <p:spPr bwMode="auto">
            <a:xfrm>
              <a:off x="3342" y="2442"/>
              <a:ext cx="41" cy="41"/>
            </a:xfrm>
            <a:prstGeom prst="ellipse">
              <a:avLst/>
            </a:prstGeom>
            <a:solidFill>
              <a:srgbClr val="4D4DFF"/>
            </a:solidFill>
            <a:ln w="26988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" name="Oval 8"/>
            <p:cNvSpPr>
              <a:spLocks noChangeArrowheads="1"/>
            </p:cNvSpPr>
            <p:nvPr/>
          </p:nvSpPr>
          <p:spPr bwMode="auto">
            <a:xfrm>
              <a:off x="3342" y="2442"/>
              <a:ext cx="41" cy="41"/>
            </a:xfrm>
            <a:prstGeom prst="ellipse">
              <a:avLst/>
            </a:prstGeom>
            <a:noFill/>
            <a:ln w="111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2" name="Oval 9"/>
            <p:cNvSpPr>
              <a:spLocks noChangeArrowheads="1"/>
            </p:cNvSpPr>
            <p:nvPr/>
          </p:nvSpPr>
          <p:spPr bwMode="auto">
            <a:xfrm>
              <a:off x="3117" y="1692"/>
              <a:ext cx="41" cy="41"/>
            </a:xfrm>
            <a:prstGeom prst="ellipse">
              <a:avLst/>
            </a:prstGeom>
            <a:solidFill>
              <a:srgbClr val="4D4DFF"/>
            </a:solidFill>
            <a:ln w="11113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3" name="Oval 10"/>
            <p:cNvSpPr>
              <a:spLocks noChangeArrowheads="1"/>
            </p:cNvSpPr>
            <p:nvPr/>
          </p:nvSpPr>
          <p:spPr bwMode="auto">
            <a:xfrm>
              <a:off x="3117" y="1692"/>
              <a:ext cx="41" cy="41"/>
            </a:xfrm>
            <a:prstGeom prst="ellipse">
              <a:avLst/>
            </a:prstGeom>
            <a:noFill/>
            <a:ln w="111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4" name="Oval 11"/>
            <p:cNvSpPr>
              <a:spLocks noChangeArrowheads="1"/>
            </p:cNvSpPr>
            <p:nvPr/>
          </p:nvSpPr>
          <p:spPr bwMode="auto">
            <a:xfrm>
              <a:off x="3675" y="1194"/>
              <a:ext cx="41" cy="41"/>
            </a:xfrm>
            <a:prstGeom prst="ellipse">
              <a:avLst/>
            </a:prstGeom>
            <a:solidFill>
              <a:srgbClr val="4D4DFF"/>
            </a:solidFill>
            <a:ln w="11113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" name="Oval 12"/>
            <p:cNvSpPr>
              <a:spLocks noChangeArrowheads="1"/>
            </p:cNvSpPr>
            <p:nvPr/>
          </p:nvSpPr>
          <p:spPr bwMode="auto">
            <a:xfrm>
              <a:off x="3675" y="1194"/>
              <a:ext cx="41" cy="41"/>
            </a:xfrm>
            <a:prstGeom prst="ellipse">
              <a:avLst/>
            </a:prstGeom>
            <a:noFill/>
            <a:ln w="111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6" name="Oval 13"/>
            <p:cNvSpPr>
              <a:spLocks noChangeArrowheads="1"/>
            </p:cNvSpPr>
            <p:nvPr/>
          </p:nvSpPr>
          <p:spPr bwMode="auto">
            <a:xfrm>
              <a:off x="4697" y="1154"/>
              <a:ext cx="41" cy="41"/>
            </a:xfrm>
            <a:prstGeom prst="ellipse">
              <a:avLst/>
            </a:prstGeom>
            <a:solidFill>
              <a:srgbClr val="4D4DFF"/>
            </a:solidFill>
            <a:ln w="11113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7" name="Oval 14"/>
            <p:cNvSpPr>
              <a:spLocks noChangeArrowheads="1"/>
            </p:cNvSpPr>
            <p:nvPr/>
          </p:nvSpPr>
          <p:spPr bwMode="auto">
            <a:xfrm>
              <a:off x="4697" y="1154"/>
              <a:ext cx="41" cy="41"/>
            </a:xfrm>
            <a:prstGeom prst="ellipse">
              <a:avLst/>
            </a:prstGeom>
            <a:noFill/>
            <a:ln w="111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8" name="Oval 15"/>
            <p:cNvSpPr>
              <a:spLocks noChangeArrowheads="1"/>
            </p:cNvSpPr>
            <p:nvPr/>
          </p:nvSpPr>
          <p:spPr bwMode="auto">
            <a:xfrm>
              <a:off x="5249" y="1747"/>
              <a:ext cx="41" cy="40"/>
            </a:xfrm>
            <a:prstGeom prst="ellipse">
              <a:avLst/>
            </a:prstGeom>
            <a:solidFill>
              <a:srgbClr val="4D4DFF"/>
            </a:solidFill>
            <a:ln w="11113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" name="Oval 16"/>
            <p:cNvSpPr>
              <a:spLocks noChangeArrowheads="1"/>
            </p:cNvSpPr>
            <p:nvPr/>
          </p:nvSpPr>
          <p:spPr bwMode="auto">
            <a:xfrm>
              <a:off x="5249" y="1747"/>
              <a:ext cx="41" cy="40"/>
            </a:xfrm>
            <a:prstGeom prst="ellipse">
              <a:avLst/>
            </a:prstGeom>
            <a:noFill/>
            <a:ln w="111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0" name="Oval 17"/>
            <p:cNvSpPr>
              <a:spLocks noChangeArrowheads="1"/>
            </p:cNvSpPr>
            <p:nvPr/>
          </p:nvSpPr>
          <p:spPr bwMode="auto">
            <a:xfrm>
              <a:off x="3077" y="2058"/>
              <a:ext cx="41" cy="41"/>
            </a:xfrm>
            <a:prstGeom prst="ellipse">
              <a:avLst/>
            </a:prstGeom>
            <a:solidFill>
              <a:srgbClr val="7D7DFF"/>
            </a:solidFill>
            <a:ln w="11113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1" name="Oval 18"/>
            <p:cNvSpPr>
              <a:spLocks noChangeArrowheads="1"/>
            </p:cNvSpPr>
            <p:nvPr/>
          </p:nvSpPr>
          <p:spPr bwMode="auto">
            <a:xfrm>
              <a:off x="3077" y="2058"/>
              <a:ext cx="41" cy="41"/>
            </a:xfrm>
            <a:prstGeom prst="ellipse">
              <a:avLst/>
            </a:prstGeom>
            <a:noFill/>
            <a:ln w="111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2" name="Oval 19"/>
            <p:cNvSpPr>
              <a:spLocks noChangeArrowheads="1"/>
            </p:cNvSpPr>
            <p:nvPr/>
          </p:nvSpPr>
          <p:spPr bwMode="auto">
            <a:xfrm>
              <a:off x="3330" y="1406"/>
              <a:ext cx="41" cy="41"/>
            </a:xfrm>
            <a:prstGeom prst="ellipse">
              <a:avLst/>
            </a:prstGeom>
            <a:solidFill>
              <a:srgbClr val="7D7DFF"/>
            </a:solidFill>
            <a:ln w="11113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3" name="Oval 20"/>
            <p:cNvSpPr>
              <a:spLocks noChangeArrowheads="1"/>
            </p:cNvSpPr>
            <p:nvPr/>
          </p:nvSpPr>
          <p:spPr bwMode="auto">
            <a:xfrm>
              <a:off x="3330" y="1406"/>
              <a:ext cx="41" cy="41"/>
            </a:xfrm>
            <a:prstGeom prst="ellipse">
              <a:avLst/>
            </a:prstGeom>
            <a:noFill/>
            <a:ln w="111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4" name="Oval 21"/>
            <p:cNvSpPr>
              <a:spLocks noChangeArrowheads="1"/>
            </p:cNvSpPr>
            <p:nvPr/>
          </p:nvSpPr>
          <p:spPr bwMode="auto">
            <a:xfrm>
              <a:off x="4112" y="1088"/>
              <a:ext cx="41" cy="41"/>
            </a:xfrm>
            <a:prstGeom prst="ellipse">
              <a:avLst/>
            </a:prstGeom>
            <a:solidFill>
              <a:srgbClr val="7D7DFF"/>
            </a:solidFill>
            <a:ln w="11113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5" name="Oval 22"/>
            <p:cNvSpPr>
              <a:spLocks noChangeArrowheads="1"/>
            </p:cNvSpPr>
            <p:nvPr/>
          </p:nvSpPr>
          <p:spPr bwMode="auto">
            <a:xfrm>
              <a:off x="4112" y="1088"/>
              <a:ext cx="41" cy="41"/>
            </a:xfrm>
            <a:prstGeom prst="ellipse">
              <a:avLst/>
            </a:prstGeom>
            <a:noFill/>
            <a:ln w="111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6" name="Oval 23"/>
            <p:cNvSpPr>
              <a:spLocks noChangeArrowheads="1"/>
            </p:cNvSpPr>
            <p:nvPr/>
          </p:nvSpPr>
          <p:spPr bwMode="auto">
            <a:xfrm>
              <a:off x="5038" y="1350"/>
              <a:ext cx="41" cy="41"/>
            </a:xfrm>
            <a:prstGeom prst="ellipse">
              <a:avLst/>
            </a:prstGeom>
            <a:solidFill>
              <a:srgbClr val="7D7DFF"/>
            </a:solidFill>
            <a:ln w="11113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7" name="Oval 24"/>
            <p:cNvSpPr>
              <a:spLocks noChangeArrowheads="1"/>
            </p:cNvSpPr>
            <p:nvPr/>
          </p:nvSpPr>
          <p:spPr bwMode="auto">
            <a:xfrm>
              <a:off x="5038" y="1350"/>
              <a:ext cx="41" cy="41"/>
            </a:xfrm>
            <a:prstGeom prst="ellipse">
              <a:avLst/>
            </a:prstGeom>
            <a:noFill/>
            <a:ln w="111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grpSp>
        <p:nvGrpSpPr>
          <p:cNvPr id="28" name="Group 27"/>
          <p:cNvGrpSpPr>
            <a:grpSpLocks noChangeAspect="1"/>
          </p:cNvGrpSpPr>
          <p:nvPr/>
        </p:nvGrpSpPr>
        <p:grpSpPr bwMode="auto">
          <a:xfrm>
            <a:off x="911225" y="1727200"/>
            <a:ext cx="3513138" cy="2214562"/>
            <a:chOff x="574" y="1088"/>
            <a:chExt cx="2213" cy="1395"/>
          </a:xfrm>
        </p:grpSpPr>
        <p:sp>
          <p:nvSpPr>
            <p:cNvPr id="31" name="Line 29"/>
            <p:cNvSpPr>
              <a:spLocks noChangeShapeType="1"/>
            </p:cNvSpPr>
            <p:nvPr/>
          </p:nvSpPr>
          <p:spPr bwMode="auto">
            <a:xfrm flipH="1" flipV="1">
              <a:off x="595" y="2079"/>
              <a:ext cx="264" cy="383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2" name="Line 30"/>
            <p:cNvSpPr>
              <a:spLocks noChangeShapeType="1"/>
            </p:cNvSpPr>
            <p:nvPr/>
          </p:nvSpPr>
          <p:spPr bwMode="auto">
            <a:xfrm flipV="1">
              <a:off x="595" y="1713"/>
              <a:ext cx="39" cy="366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3" name="Line 31"/>
            <p:cNvSpPr>
              <a:spLocks noChangeShapeType="1"/>
            </p:cNvSpPr>
            <p:nvPr/>
          </p:nvSpPr>
          <p:spPr bwMode="auto">
            <a:xfrm flipV="1">
              <a:off x="634" y="1427"/>
              <a:ext cx="214" cy="286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4" name="Line 32"/>
            <p:cNvSpPr>
              <a:spLocks noChangeShapeType="1"/>
            </p:cNvSpPr>
            <p:nvPr/>
          </p:nvSpPr>
          <p:spPr bwMode="auto">
            <a:xfrm flipV="1">
              <a:off x="848" y="1215"/>
              <a:ext cx="345" cy="212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5" name="Line 33"/>
            <p:cNvSpPr>
              <a:spLocks noChangeShapeType="1"/>
            </p:cNvSpPr>
            <p:nvPr/>
          </p:nvSpPr>
          <p:spPr bwMode="auto">
            <a:xfrm flipV="1">
              <a:off x="1193" y="1108"/>
              <a:ext cx="436" cy="107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6" name="Line 34"/>
            <p:cNvSpPr>
              <a:spLocks noChangeShapeType="1"/>
            </p:cNvSpPr>
            <p:nvPr/>
          </p:nvSpPr>
          <p:spPr bwMode="auto">
            <a:xfrm>
              <a:off x="1629" y="1108"/>
              <a:ext cx="585" cy="66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7" name="Line 35"/>
            <p:cNvSpPr>
              <a:spLocks noChangeShapeType="1"/>
            </p:cNvSpPr>
            <p:nvPr/>
          </p:nvSpPr>
          <p:spPr bwMode="auto">
            <a:xfrm>
              <a:off x="2214" y="1174"/>
              <a:ext cx="341" cy="196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8" name="Line 36"/>
            <p:cNvSpPr>
              <a:spLocks noChangeShapeType="1"/>
            </p:cNvSpPr>
            <p:nvPr/>
          </p:nvSpPr>
          <p:spPr bwMode="auto">
            <a:xfrm>
              <a:off x="2555" y="1370"/>
              <a:ext cx="211" cy="397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9" name="Oval 37"/>
            <p:cNvSpPr>
              <a:spLocks noChangeArrowheads="1"/>
            </p:cNvSpPr>
            <p:nvPr/>
          </p:nvSpPr>
          <p:spPr bwMode="auto">
            <a:xfrm>
              <a:off x="839" y="2442"/>
              <a:ext cx="41" cy="41"/>
            </a:xfrm>
            <a:prstGeom prst="ellipse">
              <a:avLst/>
            </a:prstGeom>
            <a:solidFill>
              <a:srgbClr val="4D4DFF"/>
            </a:solidFill>
            <a:ln w="26988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0" name="Oval 38"/>
            <p:cNvSpPr>
              <a:spLocks noChangeArrowheads="1"/>
            </p:cNvSpPr>
            <p:nvPr/>
          </p:nvSpPr>
          <p:spPr bwMode="auto">
            <a:xfrm>
              <a:off x="839" y="2442"/>
              <a:ext cx="41" cy="41"/>
            </a:xfrm>
            <a:prstGeom prst="ellipse">
              <a:avLst/>
            </a:prstGeom>
            <a:noFill/>
            <a:ln w="111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1" name="Oval 39"/>
            <p:cNvSpPr>
              <a:spLocks noChangeArrowheads="1"/>
            </p:cNvSpPr>
            <p:nvPr/>
          </p:nvSpPr>
          <p:spPr bwMode="auto">
            <a:xfrm>
              <a:off x="614" y="1692"/>
              <a:ext cx="41" cy="41"/>
            </a:xfrm>
            <a:prstGeom prst="ellipse">
              <a:avLst/>
            </a:prstGeom>
            <a:solidFill>
              <a:srgbClr val="4D4DFF"/>
            </a:solidFill>
            <a:ln w="11113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2" name="Oval 40"/>
            <p:cNvSpPr>
              <a:spLocks noChangeArrowheads="1"/>
            </p:cNvSpPr>
            <p:nvPr/>
          </p:nvSpPr>
          <p:spPr bwMode="auto">
            <a:xfrm>
              <a:off x="614" y="1692"/>
              <a:ext cx="41" cy="41"/>
            </a:xfrm>
            <a:prstGeom prst="ellipse">
              <a:avLst/>
            </a:prstGeom>
            <a:noFill/>
            <a:ln w="111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3" name="Oval 41"/>
            <p:cNvSpPr>
              <a:spLocks noChangeArrowheads="1"/>
            </p:cNvSpPr>
            <p:nvPr/>
          </p:nvSpPr>
          <p:spPr bwMode="auto">
            <a:xfrm>
              <a:off x="1172" y="1194"/>
              <a:ext cx="41" cy="41"/>
            </a:xfrm>
            <a:prstGeom prst="ellipse">
              <a:avLst/>
            </a:prstGeom>
            <a:solidFill>
              <a:srgbClr val="4D4DFF"/>
            </a:solidFill>
            <a:ln w="11113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4" name="Oval 42"/>
            <p:cNvSpPr>
              <a:spLocks noChangeArrowheads="1"/>
            </p:cNvSpPr>
            <p:nvPr/>
          </p:nvSpPr>
          <p:spPr bwMode="auto">
            <a:xfrm>
              <a:off x="1172" y="1194"/>
              <a:ext cx="41" cy="41"/>
            </a:xfrm>
            <a:prstGeom prst="ellipse">
              <a:avLst/>
            </a:prstGeom>
            <a:noFill/>
            <a:ln w="111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5" name="Oval 43"/>
            <p:cNvSpPr>
              <a:spLocks noChangeArrowheads="1"/>
            </p:cNvSpPr>
            <p:nvPr/>
          </p:nvSpPr>
          <p:spPr bwMode="auto">
            <a:xfrm>
              <a:off x="2194" y="1154"/>
              <a:ext cx="41" cy="41"/>
            </a:xfrm>
            <a:prstGeom prst="ellipse">
              <a:avLst/>
            </a:prstGeom>
            <a:solidFill>
              <a:srgbClr val="4D4DFF"/>
            </a:solidFill>
            <a:ln w="11113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6" name="Oval 44"/>
            <p:cNvSpPr>
              <a:spLocks noChangeArrowheads="1"/>
            </p:cNvSpPr>
            <p:nvPr/>
          </p:nvSpPr>
          <p:spPr bwMode="auto">
            <a:xfrm>
              <a:off x="2194" y="1154"/>
              <a:ext cx="41" cy="41"/>
            </a:xfrm>
            <a:prstGeom prst="ellipse">
              <a:avLst/>
            </a:prstGeom>
            <a:noFill/>
            <a:ln w="111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7" name="Oval 45"/>
            <p:cNvSpPr>
              <a:spLocks noChangeArrowheads="1"/>
            </p:cNvSpPr>
            <p:nvPr/>
          </p:nvSpPr>
          <p:spPr bwMode="auto">
            <a:xfrm>
              <a:off x="2746" y="1747"/>
              <a:ext cx="41" cy="40"/>
            </a:xfrm>
            <a:prstGeom prst="ellipse">
              <a:avLst/>
            </a:prstGeom>
            <a:solidFill>
              <a:srgbClr val="4D4DFF"/>
            </a:solidFill>
            <a:ln w="11113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8" name="Oval 46"/>
            <p:cNvSpPr>
              <a:spLocks noChangeArrowheads="1"/>
            </p:cNvSpPr>
            <p:nvPr/>
          </p:nvSpPr>
          <p:spPr bwMode="auto">
            <a:xfrm>
              <a:off x="2746" y="1747"/>
              <a:ext cx="41" cy="40"/>
            </a:xfrm>
            <a:prstGeom prst="ellipse">
              <a:avLst/>
            </a:prstGeom>
            <a:noFill/>
            <a:ln w="111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9" name="Oval 47"/>
            <p:cNvSpPr>
              <a:spLocks noChangeArrowheads="1"/>
            </p:cNvSpPr>
            <p:nvPr/>
          </p:nvSpPr>
          <p:spPr bwMode="auto">
            <a:xfrm>
              <a:off x="574" y="2058"/>
              <a:ext cx="41" cy="41"/>
            </a:xfrm>
            <a:prstGeom prst="ellipse">
              <a:avLst/>
            </a:prstGeom>
            <a:solidFill>
              <a:srgbClr val="7D7DFF"/>
            </a:solidFill>
            <a:ln w="11113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0" name="Oval 48"/>
            <p:cNvSpPr>
              <a:spLocks noChangeArrowheads="1"/>
            </p:cNvSpPr>
            <p:nvPr/>
          </p:nvSpPr>
          <p:spPr bwMode="auto">
            <a:xfrm>
              <a:off x="574" y="2058"/>
              <a:ext cx="41" cy="41"/>
            </a:xfrm>
            <a:prstGeom prst="ellipse">
              <a:avLst/>
            </a:prstGeom>
            <a:noFill/>
            <a:ln w="111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1" name="Oval 49"/>
            <p:cNvSpPr>
              <a:spLocks noChangeArrowheads="1"/>
            </p:cNvSpPr>
            <p:nvPr/>
          </p:nvSpPr>
          <p:spPr bwMode="auto">
            <a:xfrm>
              <a:off x="827" y="1406"/>
              <a:ext cx="41" cy="41"/>
            </a:xfrm>
            <a:prstGeom prst="ellipse">
              <a:avLst/>
            </a:prstGeom>
            <a:solidFill>
              <a:srgbClr val="7D7DFF"/>
            </a:solidFill>
            <a:ln w="11113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2" name="Oval 50"/>
            <p:cNvSpPr>
              <a:spLocks noChangeArrowheads="1"/>
            </p:cNvSpPr>
            <p:nvPr/>
          </p:nvSpPr>
          <p:spPr bwMode="auto">
            <a:xfrm>
              <a:off x="827" y="1406"/>
              <a:ext cx="41" cy="41"/>
            </a:xfrm>
            <a:prstGeom prst="ellipse">
              <a:avLst/>
            </a:prstGeom>
            <a:noFill/>
            <a:ln w="111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3" name="Oval 51"/>
            <p:cNvSpPr>
              <a:spLocks noChangeArrowheads="1"/>
            </p:cNvSpPr>
            <p:nvPr/>
          </p:nvSpPr>
          <p:spPr bwMode="auto">
            <a:xfrm>
              <a:off x="1609" y="1088"/>
              <a:ext cx="41" cy="41"/>
            </a:xfrm>
            <a:prstGeom prst="ellipse">
              <a:avLst/>
            </a:prstGeom>
            <a:solidFill>
              <a:srgbClr val="7D7DFF"/>
            </a:solidFill>
            <a:ln w="11113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4" name="Oval 52"/>
            <p:cNvSpPr>
              <a:spLocks noChangeArrowheads="1"/>
            </p:cNvSpPr>
            <p:nvPr/>
          </p:nvSpPr>
          <p:spPr bwMode="auto">
            <a:xfrm>
              <a:off x="1609" y="1088"/>
              <a:ext cx="41" cy="41"/>
            </a:xfrm>
            <a:prstGeom prst="ellipse">
              <a:avLst/>
            </a:prstGeom>
            <a:noFill/>
            <a:ln w="111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5" name="Oval 53"/>
            <p:cNvSpPr>
              <a:spLocks noChangeArrowheads="1"/>
            </p:cNvSpPr>
            <p:nvPr/>
          </p:nvSpPr>
          <p:spPr bwMode="auto">
            <a:xfrm>
              <a:off x="2535" y="1350"/>
              <a:ext cx="41" cy="41"/>
            </a:xfrm>
            <a:prstGeom prst="ellipse">
              <a:avLst/>
            </a:prstGeom>
            <a:solidFill>
              <a:srgbClr val="7D7DFF"/>
            </a:solidFill>
            <a:ln w="11113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6" name="Oval 54"/>
            <p:cNvSpPr>
              <a:spLocks noChangeArrowheads="1"/>
            </p:cNvSpPr>
            <p:nvPr/>
          </p:nvSpPr>
          <p:spPr bwMode="auto">
            <a:xfrm>
              <a:off x="2535" y="1350"/>
              <a:ext cx="41" cy="41"/>
            </a:xfrm>
            <a:prstGeom prst="ellipse">
              <a:avLst/>
            </a:prstGeom>
            <a:noFill/>
            <a:ln w="111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757900523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平行六面体的体积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39552" y="4869160"/>
            <a:ext cx="8229600" cy="1080120"/>
          </a:xfrm>
        </p:spPr>
        <p:txBody>
          <a:bodyPr>
            <a:normAutofit/>
          </a:bodyPr>
          <a:lstStyle/>
          <a:p>
            <a:r>
              <a:rPr lang="zh-CN" altLang="en-US" sz="2800" dirty="0">
                <a:latin typeface="楷体" pitchFamily="49" charset="-122"/>
                <a:ea typeface="楷体" pitchFamily="49" charset="-122"/>
              </a:rPr>
              <a:t>平行六面体的体积用三个向量的混合积得到</a:t>
            </a:r>
            <a:endParaRPr lang="en-US" altLang="zh-CN" sz="2800" dirty="0">
              <a:latin typeface="楷体" pitchFamily="49" charset="-122"/>
              <a:ea typeface="楷体" pitchFamily="49" charset="-122"/>
            </a:endParaRPr>
          </a:p>
          <a:p>
            <a:r>
              <a:rPr lang="zh-CN" altLang="en-US" sz="2800" dirty="0">
                <a:latin typeface="楷体" pitchFamily="49" charset="-122"/>
                <a:ea typeface="楷体" pitchFamily="49" charset="-122"/>
              </a:rPr>
              <a:t>三个向量的方向符合右手顺序可以得到正的体积</a:t>
            </a:r>
          </a:p>
        </p:txBody>
      </p:sp>
      <p:sp>
        <p:nvSpPr>
          <p:cNvPr id="4" name="平行四边形 3"/>
          <p:cNvSpPr/>
          <p:nvPr/>
        </p:nvSpPr>
        <p:spPr>
          <a:xfrm>
            <a:off x="1039346" y="2831232"/>
            <a:ext cx="2664296" cy="1346448"/>
          </a:xfrm>
          <a:prstGeom prst="parallelogram">
            <a:avLst>
              <a:gd name="adj" fmla="val 43017"/>
            </a:avLst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平行四边形 4"/>
          <p:cNvSpPr/>
          <p:nvPr/>
        </p:nvSpPr>
        <p:spPr>
          <a:xfrm>
            <a:off x="1039346" y="3406688"/>
            <a:ext cx="3312368" cy="770384"/>
          </a:xfrm>
          <a:prstGeom prst="parallelogram">
            <a:avLst>
              <a:gd name="adj" fmla="val 158941"/>
            </a:avLst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平行四边形 7"/>
          <p:cNvSpPr/>
          <p:nvPr/>
        </p:nvSpPr>
        <p:spPr>
          <a:xfrm>
            <a:off x="1621771" y="2060848"/>
            <a:ext cx="3306459" cy="770384"/>
          </a:xfrm>
          <a:prstGeom prst="parallelogram">
            <a:avLst>
              <a:gd name="adj" fmla="val 158941"/>
            </a:avLst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平行四边形 9"/>
          <p:cNvSpPr/>
          <p:nvPr/>
        </p:nvSpPr>
        <p:spPr>
          <a:xfrm>
            <a:off x="2267744" y="2060848"/>
            <a:ext cx="2664296" cy="1346448"/>
          </a:xfrm>
          <a:prstGeom prst="parallelogram">
            <a:avLst>
              <a:gd name="adj" fmla="val 43017"/>
            </a:avLst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TextBox 10"/>
          <p:cNvSpPr txBox="1"/>
          <p:nvPr/>
        </p:nvSpPr>
        <p:spPr>
          <a:xfrm>
            <a:off x="802431" y="4089754"/>
            <a:ext cx="4443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O</a:t>
            </a:r>
            <a:endParaRPr lang="zh-CN" altLang="en-US" sz="28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862247" y="4076164"/>
            <a:ext cx="188064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, y</a:t>
            </a:r>
            <a:r>
              <a:rPr lang="en-US" altLang="zh-CN" sz="28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, z</a:t>
            </a:r>
            <a:r>
              <a:rPr lang="en-US" altLang="zh-CN" sz="28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)</a:t>
            </a:r>
            <a:endParaRPr lang="zh-CN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164842" y="2348880"/>
            <a:ext cx="189987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, y</a:t>
            </a:r>
            <a:r>
              <a:rPr lang="en-US" altLang="zh-CN" sz="2800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, z</a:t>
            </a:r>
            <a:r>
              <a:rPr lang="en-US" altLang="zh-CN" sz="2800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)</a:t>
            </a:r>
            <a:endParaRPr lang="zh-CN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114782" y="3295630"/>
            <a:ext cx="184217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8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altLang="zh-CN" sz="28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)</a:t>
            </a:r>
            <a:endParaRPr lang="zh-CN" altLang="en-US" sz="2800" i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6" name="直接箭头连接符 15"/>
          <p:cNvCxnSpPr/>
          <p:nvPr/>
        </p:nvCxnSpPr>
        <p:spPr>
          <a:xfrm>
            <a:off x="1040450" y="4180361"/>
            <a:ext cx="2088000" cy="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箭头连接符 18"/>
          <p:cNvCxnSpPr/>
          <p:nvPr/>
        </p:nvCxnSpPr>
        <p:spPr>
          <a:xfrm flipV="1">
            <a:off x="1039847" y="3406591"/>
            <a:ext cx="1224000" cy="766800"/>
          </a:xfrm>
          <a:prstGeom prst="straightConnector1">
            <a:avLst/>
          </a:prstGeom>
          <a:ln w="38100">
            <a:solidFill>
              <a:srgbClr val="00B05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箭头连接符 20"/>
          <p:cNvCxnSpPr/>
          <p:nvPr/>
        </p:nvCxnSpPr>
        <p:spPr>
          <a:xfrm flipV="1">
            <a:off x="1043608" y="2826800"/>
            <a:ext cx="579600" cy="1350000"/>
          </a:xfrm>
          <a:prstGeom prst="straightConnector1">
            <a:avLst/>
          </a:prstGeom>
          <a:ln w="38100">
            <a:solidFill>
              <a:srgbClr val="0070C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/>
            </p:nvSpPr>
            <p:spPr>
              <a:xfrm>
                <a:off x="4928230" y="2615645"/>
                <a:ext cx="2783647" cy="114153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𝑉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</m:e>
                                  <m:sub>
                                    <m: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</m:e>
                                  <m:sub>
                                    <m: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</m:e>
                                  <m:sub>
                                    <m: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28230" y="2615645"/>
                <a:ext cx="2783647" cy="1141531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87427760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三棱柱的体积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39552" y="4797152"/>
            <a:ext cx="8229600" cy="1152128"/>
          </a:xfrm>
        </p:spPr>
        <p:txBody>
          <a:bodyPr>
            <a:normAutofit/>
          </a:bodyPr>
          <a:lstStyle/>
          <a:p>
            <a:r>
              <a:rPr lang="zh-CN" altLang="en-US" sz="2800" dirty="0">
                <a:latin typeface="楷体" pitchFamily="49" charset="-122"/>
                <a:ea typeface="楷体" pitchFamily="49" charset="-122"/>
              </a:rPr>
              <a:t>平行六面体可以拆分成两个体积相等的三棱柱</a:t>
            </a:r>
            <a:endParaRPr lang="en-US" altLang="zh-CN" sz="2800" dirty="0">
              <a:latin typeface="楷体" pitchFamily="49" charset="-122"/>
              <a:ea typeface="楷体" pitchFamily="49" charset="-122"/>
            </a:endParaRPr>
          </a:p>
          <a:p>
            <a:r>
              <a:rPr lang="zh-CN" altLang="en-US" sz="2800" dirty="0">
                <a:latin typeface="楷体" pitchFamily="49" charset="-122"/>
                <a:ea typeface="楷体" pitchFamily="49" charset="-122"/>
              </a:rPr>
              <a:t>每个三棱柱的体积是平行六面体的体积的一半</a:t>
            </a:r>
          </a:p>
        </p:txBody>
      </p:sp>
      <p:sp>
        <p:nvSpPr>
          <p:cNvPr id="17" name="平行四边形 16"/>
          <p:cNvSpPr/>
          <p:nvPr/>
        </p:nvSpPr>
        <p:spPr>
          <a:xfrm>
            <a:off x="1039346" y="2831232"/>
            <a:ext cx="2664296" cy="1346448"/>
          </a:xfrm>
          <a:prstGeom prst="parallelogram">
            <a:avLst>
              <a:gd name="adj" fmla="val 43017"/>
            </a:avLst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平行四边形 17"/>
          <p:cNvSpPr/>
          <p:nvPr/>
        </p:nvSpPr>
        <p:spPr>
          <a:xfrm>
            <a:off x="1034266" y="3406688"/>
            <a:ext cx="3312368" cy="770384"/>
          </a:xfrm>
          <a:prstGeom prst="parallelogram">
            <a:avLst>
              <a:gd name="adj" fmla="val 158941"/>
            </a:avLst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平行四边形 22"/>
          <p:cNvSpPr/>
          <p:nvPr/>
        </p:nvSpPr>
        <p:spPr>
          <a:xfrm>
            <a:off x="2262664" y="2060848"/>
            <a:ext cx="2664296" cy="1346448"/>
          </a:xfrm>
          <a:prstGeom prst="parallelogram">
            <a:avLst>
              <a:gd name="adj" fmla="val 43017"/>
            </a:avLst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7" name="直接连接符 6"/>
          <p:cNvCxnSpPr/>
          <p:nvPr/>
        </p:nvCxnSpPr>
        <p:spPr>
          <a:xfrm>
            <a:off x="2843808" y="2060848"/>
            <a:ext cx="859834" cy="770384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接连接符 30"/>
          <p:cNvCxnSpPr/>
          <p:nvPr/>
        </p:nvCxnSpPr>
        <p:spPr>
          <a:xfrm>
            <a:off x="2265613" y="3402216"/>
            <a:ext cx="859834" cy="770384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755576" y="4076164"/>
            <a:ext cx="4443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O</a:t>
            </a:r>
            <a:endParaRPr lang="zh-CN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1217493" y="2569622"/>
            <a:ext cx="42351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C</a:t>
            </a:r>
            <a:endParaRPr lang="zh-CN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4283968" y="3145078"/>
            <a:ext cx="4443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D</a:t>
            </a:r>
            <a:endParaRPr lang="zh-CN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2923308" y="4070816"/>
            <a:ext cx="40427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A</a:t>
            </a:r>
            <a:endParaRPr lang="zh-CN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1958307" y="2997890"/>
            <a:ext cx="40427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B</a:t>
            </a:r>
            <a:endParaRPr lang="zh-CN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2519030" y="1628800"/>
            <a:ext cx="40427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E</a:t>
            </a:r>
            <a:endParaRPr lang="zh-CN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3599892" y="2734072"/>
            <a:ext cx="40427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F</a:t>
            </a:r>
            <a:endParaRPr lang="zh-CN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4860032" y="1700808"/>
            <a:ext cx="4443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G</a:t>
            </a:r>
            <a:endParaRPr lang="zh-CN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5176684" y="2822888"/>
            <a:ext cx="30963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sz="2800" i="1" baseline="-25000" dirty="0">
                <a:latin typeface="Times New Roman" pitchFamily="18" charset="0"/>
                <a:cs typeface="Times New Roman" pitchFamily="18" charset="0"/>
              </a:rPr>
              <a:t>OAB-CFE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sz="2800" i="1" baseline="-25000" dirty="0">
                <a:latin typeface="Times New Roman" pitchFamily="18" charset="0"/>
                <a:cs typeface="Times New Roman" pitchFamily="18" charset="0"/>
              </a:rPr>
              <a:t>ADB-FGE</a:t>
            </a:r>
            <a:endParaRPr lang="zh-CN" altLang="en-US" sz="2800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4572000" y="3915462"/>
            <a:ext cx="37010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sz="2800" i="1" baseline="-25000" dirty="0">
                <a:latin typeface="Times New Roman" pitchFamily="18" charset="0"/>
                <a:cs typeface="Times New Roman" pitchFamily="18" charset="0"/>
              </a:rPr>
              <a:t>OAB-CFE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sz="2800" i="1" baseline="-25000" dirty="0">
                <a:latin typeface="Times New Roman" pitchFamily="18" charset="0"/>
                <a:cs typeface="Times New Roman" pitchFamily="18" charset="0"/>
              </a:rPr>
              <a:t>ADB-FGE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V</a:t>
            </a:r>
            <a:endParaRPr lang="zh-CN" altLang="en-US" sz="2800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2" name="平行四边形 41"/>
          <p:cNvSpPr/>
          <p:nvPr/>
        </p:nvSpPr>
        <p:spPr>
          <a:xfrm>
            <a:off x="1614592" y="2063388"/>
            <a:ext cx="3312368" cy="770384"/>
          </a:xfrm>
          <a:prstGeom prst="parallelogram">
            <a:avLst>
              <a:gd name="adj" fmla="val 158941"/>
            </a:avLst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12036355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三棱锥的体积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4581128"/>
            <a:ext cx="8229600" cy="1545035"/>
          </a:xfrm>
        </p:spPr>
        <p:txBody>
          <a:bodyPr>
            <a:normAutofit/>
          </a:bodyPr>
          <a:lstStyle/>
          <a:p>
            <a:r>
              <a:rPr lang="zh-CN" altLang="en-US" sz="2800" dirty="0">
                <a:latin typeface="楷体" pitchFamily="49" charset="-122"/>
                <a:ea typeface="楷体" pitchFamily="49" charset="-122"/>
              </a:rPr>
              <a:t>三棱柱可以拆分为三个体积完全相同的三棱锥</a:t>
            </a:r>
            <a:endParaRPr lang="en-US" altLang="zh-CN" sz="2800" dirty="0">
              <a:latin typeface="楷体" pitchFamily="49" charset="-122"/>
              <a:ea typeface="楷体" pitchFamily="49" charset="-122"/>
            </a:endParaRPr>
          </a:p>
          <a:p>
            <a:r>
              <a:rPr lang="zh-CN" altLang="en-US" sz="28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每个三棱锥体积是三棱柱体积的</a:t>
            </a:r>
            <a:r>
              <a:rPr lang="en-US" altLang="zh-CN" sz="28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/3</a:t>
            </a:r>
            <a:endParaRPr lang="zh-CN" altLang="en-US" sz="2800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5" name="等腰三角形 4"/>
          <p:cNvSpPr/>
          <p:nvPr/>
        </p:nvSpPr>
        <p:spPr>
          <a:xfrm>
            <a:off x="1504754" y="3346936"/>
            <a:ext cx="2091181" cy="775464"/>
          </a:xfrm>
          <a:prstGeom prst="triangle">
            <a:avLst>
              <a:gd name="adj" fmla="val 59717"/>
            </a:avLst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等腰三角形 5"/>
          <p:cNvSpPr/>
          <p:nvPr/>
        </p:nvSpPr>
        <p:spPr>
          <a:xfrm>
            <a:off x="1252353" y="1700808"/>
            <a:ext cx="2091181" cy="775464"/>
          </a:xfrm>
          <a:prstGeom prst="triangle">
            <a:avLst>
              <a:gd name="adj" fmla="val 59717"/>
            </a:avLst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" name="直接连接符 7"/>
          <p:cNvCxnSpPr>
            <a:stCxn id="5" idx="2"/>
            <a:endCxn id="6" idx="2"/>
          </p:cNvCxnSpPr>
          <p:nvPr/>
        </p:nvCxnSpPr>
        <p:spPr>
          <a:xfrm flipH="1" flipV="1">
            <a:off x="1252353" y="2476272"/>
            <a:ext cx="252401" cy="1646128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/>
          <p:cNvCxnSpPr>
            <a:stCxn id="5" idx="0"/>
            <a:endCxn id="6" idx="0"/>
          </p:cNvCxnSpPr>
          <p:nvPr/>
        </p:nvCxnSpPr>
        <p:spPr>
          <a:xfrm flipH="1" flipV="1">
            <a:off x="2501144" y="1700808"/>
            <a:ext cx="252401" cy="1646128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连接符 12"/>
          <p:cNvCxnSpPr>
            <a:stCxn id="5" idx="4"/>
            <a:endCxn id="6" idx="4"/>
          </p:cNvCxnSpPr>
          <p:nvPr/>
        </p:nvCxnSpPr>
        <p:spPr>
          <a:xfrm flipH="1" flipV="1">
            <a:off x="3343534" y="2476272"/>
            <a:ext cx="252401" cy="1646128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连接符 18"/>
          <p:cNvCxnSpPr>
            <a:stCxn id="6" idx="2"/>
            <a:endCxn id="5" idx="4"/>
          </p:cNvCxnSpPr>
          <p:nvPr/>
        </p:nvCxnSpPr>
        <p:spPr>
          <a:xfrm>
            <a:off x="1252353" y="2476272"/>
            <a:ext cx="2343582" cy="1646128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连接符 20"/>
          <p:cNvCxnSpPr>
            <a:stCxn id="6" idx="2"/>
            <a:endCxn id="5" idx="0"/>
          </p:cNvCxnSpPr>
          <p:nvPr/>
        </p:nvCxnSpPr>
        <p:spPr>
          <a:xfrm>
            <a:off x="1252353" y="2476272"/>
            <a:ext cx="1501192" cy="870664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连接符 22"/>
          <p:cNvCxnSpPr>
            <a:stCxn id="5" idx="0"/>
            <a:endCxn id="6" idx="4"/>
          </p:cNvCxnSpPr>
          <p:nvPr/>
        </p:nvCxnSpPr>
        <p:spPr>
          <a:xfrm flipV="1">
            <a:off x="2753545" y="2476272"/>
            <a:ext cx="589989" cy="870664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4" name="TextBox 83"/>
          <p:cNvSpPr txBox="1"/>
          <p:nvPr/>
        </p:nvSpPr>
        <p:spPr>
          <a:xfrm>
            <a:off x="1176414" y="3933056"/>
            <a:ext cx="40427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A</a:t>
            </a:r>
            <a:endParaRPr lang="zh-CN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6" name="TextBox 85"/>
          <p:cNvSpPr txBox="1"/>
          <p:nvPr/>
        </p:nvSpPr>
        <p:spPr>
          <a:xfrm>
            <a:off x="3491880" y="3928472"/>
            <a:ext cx="40427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B</a:t>
            </a:r>
            <a:endParaRPr lang="zh-CN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7" name="TextBox 86"/>
          <p:cNvSpPr txBox="1"/>
          <p:nvPr/>
        </p:nvSpPr>
        <p:spPr>
          <a:xfrm>
            <a:off x="2780334" y="3049796"/>
            <a:ext cx="42351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C</a:t>
            </a:r>
            <a:endParaRPr lang="zh-CN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8" name="TextBox 87"/>
          <p:cNvSpPr txBox="1"/>
          <p:nvPr/>
        </p:nvSpPr>
        <p:spPr>
          <a:xfrm>
            <a:off x="887288" y="2204864"/>
            <a:ext cx="4443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D</a:t>
            </a:r>
            <a:endParaRPr lang="zh-CN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9" name="TextBox 88"/>
          <p:cNvSpPr txBox="1"/>
          <p:nvPr/>
        </p:nvSpPr>
        <p:spPr>
          <a:xfrm>
            <a:off x="4427984" y="1681644"/>
            <a:ext cx="3744416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S</a:t>
            </a:r>
            <a:r>
              <a:rPr lang="en-US" altLang="zh-CN" sz="2800" baseline="-25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Δ</a:t>
            </a:r>
            <a:r>
              <a:rPr lang="en-US" altLang="zh-CN" sz="2800" i="1" baseline="-25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BD</a:t>
            </a:r>
            <a:r>
              <a:rPr lang="en-US" altLang="zh-CN" sz="28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= </a:t>
            </a:r>
            <a:r>
              <a:rPr lang="en-US" altLang="zh-CN" sz="2800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S</a:t>
            </a:r>
            <a:r>
              <a:rPr lang="en-US" altLang="zh-CN" sz="2800" baseline="-25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Δ</a:t>
            </a:r>
            <a:r>
              <a:rPr lang="en-US" altLang="zh-CN" sz="2800" i="1" baseline="-25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DBE</a:t>
            </a:r>
          </a:p>
          <a:p>
            <a:pPr algn="ctr"/>
            <a:r>
              <a:rPr lang="en-US" altLang="zh-CN" sz="2800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V</a:t>
            </a:r>
            <a:r>
              <a:rPr lang="en-US" altLang="zh-CN" sz="2800" i="1" baseline="-25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BCD</a:t>
            </a:r>
            <a:r>
              <a:rPr lang="en-US" altLang="zh-CN" sz="28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= </a:t>
            </a:r>
            <a:r>
              <a:rPr lang="en-US" altLang="zh-CN" sz="2800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V</a:t>
            </a:r>
            <a:r>
              <a:rPr lang="en-US" altLang="zh-CN" sz="2800" i="1" baseline="-25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BCDE</a:t>
            </a:r>
          </a:p>
          <a:p>
            <a:pPr algn="ctr"/>
            <a:r>
              <a:rPr lang="en-US" altLang="zh-CN" sz="2800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S</a:t>
            </a:r>
            <a:r>
              <a:rPr lang="en-US" altLang="zh-CN" sz="2800" baseline="-25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Δ</a:t>
            </a:r>
            <a:r>
              <a:rPr lang="en-US" altLang="zh-CN" sz="2800" i="1" baseline="-25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BEC</a:t>
            </a:r>
            <a:r>
              <a:rPr lang="en-US" altLang="zh-CN" sz="28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= S</a:t>
            </a:r>
            <a:r>
              <a:rPr lang="en-US" altLang="zh-CN" sz="2800" baseline="-25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Δ</a:t>
            </a:r>
            <a:r>
              <a:rPr lang="en-US" altLang="zh-CN" sz="2800" i="1" baseline="-25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CEF</a:t>
            </a:r>
          </a:p>
          <a:p>
            <a:pPr algn="ctr"/>
            <a:r>
              <a:rPr lang="en-US" altLang="zh-CN" sz="2800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V</a:t>
            </a:r>
            <a:r>
              <a:rPr lang="en-US" altLang="zh-CN" sz="2800" i="1" baseline="-25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BCDE</a:t>
            </a:r>
            <a:r>
              <a:rPr lang="en-US" altLang="zh-CN" sz="28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= </a:t>
            </a:r>
            <a:r>
              <a:rPr lang="en-US" altLang="zh-CN" sz="2800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V</a:t>
            </a:r>
            <a:r>
              <a:rPr lang="en-US" altLang="zh-CN" sz="2800" i="1" baseline="-25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DCFE</a:t>
            </a:r>
          </a:p>
          <a:p>
            <a:r>
              <a:rPr lang="en-US" altLang="zh-CN" sz="2800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  V</a:t>
            </a:r>
            <a:r>
              <a:rPr lang="en-US" altLang="zh-CN" sz="2800" i="1" baseline="-25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BCD</a:t>
            </a:r>
            <a:r>
              <a:rPr lang="en-US" altLang="zh-CN" sz="28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+ </a:t>
            </a:r>
            <a:r>
              <a:rPr lang="en-US" altLang="zh-CN" sz="2800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V</a:t>
            </a:r>
            <a:r>
              <a:rPr lang="en-US" altLang="zh-CN" sz="2800" i="1" baseline="-25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BCDE</a:t>
            </a:r>
            <a:r>
              <a:rPr lang="en-US" altLang="zh-CN" sz="2800" baseline="-25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  <a:r>
              <a:rPr lang="en-US" altLang="zh-CN" sz="28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+ </a:t>
            </a:r>
            <a:r>
              <a:rPr lang="en-US" altLang="zh-CN" sz="2800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V</a:t>
            </a:r>
            <a:r>
              <a:rPr lang="en-US" altLang="zh-CN" sz="2800" i="1" baseline="-25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DCFE</a:t>
            </a:r>
            <a:r>
              <a:rPr lang="en-US" altLang="zh-CN" sz="28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= </a:t>
            </a:r>
            <a:r>
              <a:rPr lang="en-US" altLang="zh-CN" sz="2800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V</a:t>
            </a:r>
            <a:r>
              <a:rPr lang="en-US" altLang="zh-CN" sz="2800" i="1" baseline="-25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BC</a:t>
            </a:r>
            <a:r>
              <a:rPr lang="en-US" altLang="zh-CN" sz="2800" baseline="-25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-</a:t>
            </a:r>
            <a:r>
              <a:rPr lang="en-US" altLang="zh-CN" sz="2800" i="1" baseline="-25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DEF</a:t>
            </a:r>
            <a:endParaRPr lang="zh-CN" altLang="en-US" sz="2800" i="1" baseline="-25000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90" name="TextBox 89"/>
          <p:cNvSpPr txBox="1"/>
          <p:nvPr/>
        </p:nvSpPr>
        <p:spPr>
          <a:xfrm>
            <a:off x="2218772" y="1340768"/>
            <a:ext cx="40427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F</a:t>
            </a:r>
            <a:endParaRPr lang="zh-CN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1" name="TextBox 90"/>
          <p:cNvSpPr txBox="1"/>
          <p:nvPr/>
        </p:nvSpPr>
        <p:spPr>
          <a:xfrm>
            <a:off x="3267595" y="2111400"/>
            <a:ext cx="40427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E</a:t>
            </a:r>
            <a:endParaRPr lang="zh-CN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2793379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三棱锥的体积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5301208"/>
            <a:ext cx="8229600" cy="824955"/>
          </a:xfrm>
        </p:spPr>
        <p:txBody>
          <a:bodyPr>
            <a:normAutofit/>
          </a:bodyPr>
          <a:lstStyle/>
          <a:p>
            <a:r>
              <a:rPr lang="zh-CN" altLang="en-US" sz="2800" dirty="0">
                <a:latin typeface="楷体" pitchFamily="49" charset="-122"/>
                <a:ea typeface="楷体" pitchFamily="49" charset="-122"/>
              </a:rPr>
              <a:t>三棱锥的体积是平行六面体的体积的六分之一</a:t>
            </a:r>
          </a:p>
        </p:txBody>
      </p:sp>
      <p:sp>
        <p:nvSpPr>
          <p:cNvPr id="4" name="平行四边形 3"/>
          <p:cNvSpPr/>
          <p:nvPr/>
        </p:nvSpPr>
        <p:spPr>
          <a:xfrm>
            <a:off x="1039346" y="2831232"/>
            <a:ext cx="2664296" cy="1346448"/>
          </a:xfrm>
          <a:prstGeom prst="parallelogram">
            <a:avLst>
              <a:gd name="adj" fmla="val 43017"/>
            </a:avLst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平行四边形 4"/>
          <p:cNvSpPr/>
          <p:nvPr/>
        </p:nvSpPr>
        <p:spPr>
          <a:xfrm>
            <a:off x="1039346" y="3406688"/>
            <a:ext cx="3312368" cy="770384"/>
          </a:xfrm>
          <a:prstGeom prst="parallelogram">
            <a:avLst>
              <a:gd name="adj" fmla="val 158941"/>
            </a:avLst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平行四边形 5"/>
          <p:cNvSpPr/>
          <p:nvPr/>
        </p:nvSpPr>
        <p:spPr>
          <a:xfrm>
            <a:off x="1621771" y="2060848"/>
            <a:ext cx="3306459" cy="770384"/>
          </a:xfrm>
          <a:prstGeom prst="parallelogram">
            <a:avLst>
              <a:gd name="adj" fmla="val 158941"/>
            </a:avLst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平行四边形 6"/>
          <p:cNvSpPr/>
          <p:nvPr/>
        </p:nvSpPr>
        <p:spPr>
          <a:xfrm>
            <a:off x="2267744" y="2060848"/>
            <a:ext cx="2664296" cy="1346448"/>
          </a:xfrm>
          <a:prstGeom prst="parallelogram">
            <a:avLst>
              <a:gd name="adj" fmla="val 43017"/>
            </a:avLst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TextBox 7"/>
          <p:cNvSpPr txBox="1"/>
          <p:nvPr/>
        </p:nvSpPr>
        <p:spPr>
          <a:xfrm>
            <a:off x="802431" y="4089754"/>
            <a:ext cx="4443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O</a:t>
            </a:r>
            <a:endParaRPr lang="zh-CN" altLang="en-US" sz="28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862247" y="4076164"/>
            <a:ext cx="188064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, y</a:t>
            </a:r>
            <a:r>
              <a:rPr lang="en-US" altLang="zh-CN" sz="28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, z</a:t>
            </a:r>
            <a:r>
              <a:rPr lang="en-US" altLang="zh-CN" sz="28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)</a:t>
            </a:r>
            <a:endParaRPr lang="zh-CN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164842" y="2348880"/>
            <a:ext cx="189987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, y</a:t>
            </a:r>
            <a:r>
              <a:rPr lang="en-US" altLang="zh-CN" sz="2800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, z</a:t>
            </a:r>
            <a:r>
              <a:rPr lang="en-US" altLang="zh-CN" sz="2800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)</a:t>
            </a:r>
            <a:endParaRPr lang="zh-CN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292055" y="2941092"/>
            <a:ext cx="184217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8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altLang="zh-CN" sz="28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)</a:t>
            </a:r>
            <a:endParaRPr lang="zh-CN" altLang="en-US" sz="2800" i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2" name="直接箭头连接符 11"/>
          <p:cNvCxnSpPr/>
          <p:nvPr/>
        </p:nvCxnSpPr>
        <p:spPr>
          <a:xfrm>
            <a:off x="1040450" y="4180361"/>
            <a:ext cx="2088000" cy="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箭头连接符 12"/>
          <p:cNvCxnSpPr/>
          <p:nvPr/>
        </p:nvCxnSpPr>
        <p:spPr>
          <a:xfrm flipV="1">
            <a:off x="1039847" y="3406591"/>
            <a:ext cx="1224000" cy="766800"/>
          </a:xfrm>
          <a:prstGeom prst="straightConnector1">
            <a:avLst/>
          </a:prstGeom>
          <a:ln w="38100">
            <a:solidFill>
              <a:srgbClr val="00B05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箭头连接符 13"/>
          <p:cNvCxnSpPr/>
          <p:nvPr/>
        </p:nvCxnSpPr>
        <p:spPr>
          <a:xfrm flipV="1">
            <a:off x="1043608" y="2826800"/>
            <a:ext cx="579600" cy="1350000"/>
          </a:xfrm>
          <a:prstGeom prst="straightConnector1">
            <a:avLst/>
          </a:prstGeom>
          <a:ln w="38100">
            <a:solidFill>
              <a:srgbClr val="0070C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/>
              <p:cNvSpPr txBox="1"/>
              <p:nvPr/>
            </p:nvSpPr>
            <p:spPr>
              <a:xfrm>
                <a:off x="4544199" y="2740224"/>
                <a:ext cx="3833422" cy="114153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𝑂𝐴𝐵𝐶</m:t>
                          </m:r>
                        </m:sub>
                      </m:sSub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</m:den>
                      </m:f>
                      <m:d>
                        <m:dPr>
                          <m:begChr m:val="|"/>
                          <m:endChr m:val="|"/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</m:e>
                                  <m:sub>
                                    <m: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</m:e>
                                  <m:sub>
                                    <m: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</m:e>
                                  <m:sub>
                                    <m: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16" name="文本框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44199" y="2740224"/>
                <a:ext cx="3833422" cy="1141531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5584530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三角形面积的计算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5229200"/>
            <a:ext cx="8229600" cy="896963"/>
          </a:xfrm>
        </p:spPr>
        <p:txBody>
          <a:bodyPr/>
          <a:lstStyle/>
          <a:p>
            <a:r>
              <a:rPr lang="zh-CN" altLang="en-US" dirty="0">
                <a:latin typeface="楷体" pitchFamily="49" charset="-122"/>
                <a:ea typeface="楷体" pitchFamily="49" charset="-122"/>
              </a:rPr>
              <a:t>三个顶点逆时针排列可以得到正的面积</a:t>
            </a:r>
          </a:p>
        </p:txBody>
      </p:sp>
      <p:cxnSp>
        <p:nvCxnSpPr>
          <p:cNvPr id="5" name="直接箭头连接符 4"/>
          <p:cNvCxnSpPr/>
          <p:nvPr/>
        </p:nvCxnSpPr>
        <p:spPr>
          <a:xfrm flipV="1">
            <a:off x="2326762" y="2598702"/>
            <a:ext cx="1224136" cy="1494166"/>
          </a:xfrm>
          <a:prstGeom prst="straightConnector1">
            <a:avLst/>
          </a:prstGeom>
          <a:ln w="127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箭头连接符 7"/>
          <p:cNvCxnSpPr/>
          <p:nvPr/>
        </p:nvCxnSpPr>
        <p:spPr>
          <a:xfrm flipH="1" flipV="1">
            <a:off x="1966722" y="2004636"/>
            <a:ext cx="360040" cy="2088232"/>
          </a:xfrm>
          <a:prstGeom prst="straightConnector1">
            <a:avLst/>
          </a:prstGeom>
          <a:ln w="12700">
            <a:solidFill>
              <a:srgbClr val="00B05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箭头连接符 10"/>
          <p:cNvCxnSpPr/>
          <p:nvPr/>
        </p:nvCxnSpPr>
        <p:spPr>
          <a:xfrm flipH="1" flipV="1">
            <a:off x="814594" y="2796724"/>
            <a:ext cx="1512168" cy="1296144"/>
          </a:xfrm>
          <a:prstGeom prst="straightConnector1">
            <a:avLst/>
          </a:prstGeom>
          <a:ln w="12700">
            <a:solidFill>
              <a:srgbClr val="0070C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连接符 17"/>
          <p:cNvCxnSpPr/>
          <p:nvPr/>
        </p:nvCxnSpPr>
        <p:spPr>
          <a:xfrm flipH="1">
            <a:off x="814594" y="2004636"/>
            <a:ext cx="1152128" cy="792088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连接符 19"/>
          <p:cNvCxnSpPr/>
          <p:nvPr/>
        </p:nvCxnSpPr>
        <p:spPr>
          <a:xfrm flipV="1">
            <a:off x="814594" y="2598702"/>
            <a:ext cx="2736304" cy="198022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连接符 22"/>
          <p:cNvCxnSpPr/>
          <p:nvPr/>
        </p:nvCxnSpPr>
        <p:spPr>
          <a:xfrm flipH="1" flipV="1">
            <a:off x="1966722" y="2004636"/>
            <a:ext cx="1584176" cy="594066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直接连接符 48"/>
          <p:cNvCxnSpPr/>
          <p:nvPr/>
        </p:nvCxnSpPr>
        <p:spPr>
          <a:xfrm flipV="1">
            <a:off x="2324512" y="2497272"/>
            <a:ext cx="0" cy="1584176"/>
          </a:xfrm>
          <a:prstGeom prst="line">
            <a:avLst/>
          </a:prstGeom>
          <a:ln w="381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8" name="TextBox 87"/>
          <p:cNvSpPr txBox="1"/>
          <p:nvPr/>
        </p:nvSpPr>
        <p:spPr>
          <a:xfrm>
            <a:off x="2182746" y="3913892"/>
            <a:ext cx="4443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O</a:t>
            </a:r>
            <a:endParaRPr lang="zh-CN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9" name="TextBox 88"/>
          <p:cNvSpPr txBox="1"/>
          <p:nvPr/>
        </p:nvSpPr>
        <p:spPr>
          <a:xfrm>
            <a:off x="2276145" y="2766140"/>
            <a:ext cx="96532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h =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 1</a:t>
            </a:r>
            <a:endParaRPr lang="zh-CN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0" name="TextBox 89"/>
          <p:cNvSpPr txBox="1"/>
          <p:nvPr/>
        </p:nvSpPr>
        <p:spPr>
          <a:xfrm>
            <a:off x="3334874" y="2139070"/>
            <a:ext cx="174118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8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, 1)</a:t>
            </a:r>
            <a:endParaRPr lang="zh-CN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1" name="TextBox 90"/>
          <p:cNvSpPr txBox="1"/>
          <p:nvPr/>
        </p:nvSpPr>
        <p:spPr>
          <a:xfrm>
            <a:off x="1460051" y="1500580"/>
            <a:ext cx="174118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8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, 1)</a:t>
            </a:r>
            <a:endParaRPr lang="zh-CN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2" name="TextBox 91"/>
          <p:cNvSpPr txBox="1"/>
          <p:nvPr/>
        </p:nvSpPr>
        <p:spPr>
          <a:xfrm>
            <a:off x="386324" y="2300429"/>
            <a:ext cx="176041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800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, 1)</a:t>
            </a:r>
            <a:endParaRPr lang="zh-CN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3" name="TextBox 92"/>
          <p:cNvSpPr txBox="1"/>
          <p:nvPr/>
        </p:nvSpPr>
        <p:spPr>
          <a:xfrm>
            <a:off x="4366320" y="2881745"/>
            <a:ext cx="43204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sz="2800" i="1" baseline="-25000" dirty="0">
                <a:latin typeface="Times New Roman" pitchFamily="18" charset="0"/>
                <a:cs typeface="Times New Roman" pitchFamily="18" charset="0"/>
              </a:rPr>
              <a:t>OABC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altLang="zh-CN" sz="2800" i="1" dirty="0" err="1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altLang="zh-CN" sz="2800" baseline="-25000" dirty="0" err="1">
                <a:latin typeface="Times New Roman" pitchFamily="18" charset="0"/>
                <a:cs typeface="Times New Roman" pitchFamily="18" charset="0"/>
              </a:rPr>
              <a:t>Δ</a:t>
            </a:r>
            <a:r>
              <a:rPr lang="en-US" altLang="zh-CN" sz="2800" i="1" baseline="-25000" dirty="0" err="1">
                <a:latin typeface="Times New Roman" pitchFamily="18" charset="0"/>
                <a:cs typeface="Times New Roman" pitchFamily="18" charset="0"/>
              </a:rPr>
              <a:t>ABC</a:t>
            </a:r>
            <a:r>
              <a:rPr lang="en-US" altLang="zh-CN" sz="2800" i="1" dirty="0" err="1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/3 =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altLang="zh-CN" sz="2800" baseline="-25000" dirty="0">
                <a:latin typeface="Times New Roman" pitchFamily="18" charset="0"/>
                <a:cs typeface="Times New Roman" pitchFamily="18" charset="0"/>
              </a:rPr>
              <a:t>Δ</a:t>
            </a:r>
            <a:r>
              <a:rPr lang="en-US" altLang="zh-CN" sz="2800" i="1" baseline="-25000" dirty="0">
                <a:latin typeface="Times New Roman" pitchFamily="18" charset="0"/>
                <a:cs typeface="Times New Roman" pitchFamily="18" charset="0"/>
              </a:rPr>
              <a:t>ABC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/3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 </a:t>
            </a:r>
            <a:endParaRPr lang="zh-CN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本框 18"/>
              <p:cNvSpPr txBox="1"/>
              <p:nvPr/>
            </p:nvSpPr>
            <p:spPr>
              <a:xfrm>
                <a:off x="4856761" y="1556182"/>
                <a:ext cx="3833422" cy="114153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𝑂𝐴𝐵𝐶</m:t>
                          </m:r>
                        </m:sub>
                      </m:sSub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</m:den>
                      </m:f>
                      <m:d>
                        <m:dPr>
                          <m:begChr m:val="|"/>
                          <m:endChr m:val="|"/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</m:e>
                                  <m:sub>
                                    <m: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</m:e>
                                  <m:sub>
                                    <m: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</m:e>
                                  <m:sub>
                                    <m: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19" name="文本框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56761" y="1556182"/>
                <a:ext cx="3833422" cy="1141531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本框 20"/>
              <p:cNvSpPr txBox="1"/>
              <p:nvPr/>
            </p:nvSpPr>
            <p:spPr>
              <a:xfrm>
                <a:off x="4366320" y="3588997"/>
                <a:ext cx="3567387" cy="13694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2800" b="0" i="0" smtClean="0">
                              <a:latin typeface="Cambria Math" panose="02040503050406030204" pitchFamily="18" charset="0"/>
                            </a:rPr>
                            <m:t>Δ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𝐴𝐵𝐶</m:t>
                          </m:r>
                        </m:sub>
                      </m:sSub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begChr m:val="|"/>
                          <m:endChr m:val="|"/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altLang="zh-CN" sz="28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altLang="zh-CN" sz="28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altLang="zh-CN" sz="28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21" name="文本框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66320" y="3588997"/>
                <a:ext cx="3567387" cy="136947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18250887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面积坐标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5229200"/>
            <a:ext cx="8229600" cy="896963"/>
          </a:xfrm>
        </p:spPr>
        <p:txBody>
          <a:bodyPr/>
          <a:lstStyle/>
          <a:p>
            <a:r>
              <a:rPr lang="zh-CN" altLang="en-US" dirty="0">
                <a:latin typeface="楷体" pitchFamily="49" charset="-122"/>
                <a:ea typeface="楷体" pitchFamily="49" charset="-122"/>
              </a:rPr>
              <a:t>面积坐标的本质是线性插值</a:t>
            </a:r>
          </a:p>
        </p:txBody>
      </p:sp>
      <p:grpSp>
        <p:nvGrpSpPr>
          <p:cNvPr id="50" name="Group 22"/>
          <p:cNvGrpSpPr>
            <a:grpSpLocks noChangeAspect="1"/>
          </p:cNvGrpSpPr>
          <p:nvPr/>
        </p:nvGrpSpPr>
        <p:grpSpPr bwMode="auto">
          <a:xfrm>
            <a:off x="1384404" y="2204369"/>
            <a:ext cx="2959100" cy="2476500"/>
            <a:chOff x="433" y="1114"/>
            <a:chExt cx="1864" cy="1560"/>
          </a:xfrm>
        </p:grpSpPr>
        <p:sp>
          <p:nvSpPr>
            <p:cNvPr id="51" name="Freeform 24"/>
            <p:cNvSpPr>
              <a:spLocks/>
            </p:cNvSpPr>
            <p:nvPr/>
          </p:nvSpPr>
          <p:spPr bwMode="auto">
            <a:xfrm>
              <a:off x="451" y="1132"/>
              <a:ext cx="812" cy="1524"/>
            </a:xfrm>
            <a:custGeom>
              <a:avLst/>
              <a:gdLst>
                <a:gd name="T0" fmla="*/ 2666 w 2666"/>
                <a:gd name="T1" fmla="*/ 3333 h 5000"/>
                <a:gd name="T2" fmla="*/ 2000 w 2666"/>
                <a:gd name="T3" fmla="*/ 0 h 5000"/>
                <a:gd name="T4" fmla="*/ 0 w 2666"/>
                <a:gd name="T5" fmla="*/ 5000 h 5000"/>
                <a:gd name="T6" fmla="*/ 2666 w 2666"/>
                <a:gd name="T7" fmla="*/ 3333 h 5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666" h="5000">
                  <a:moveTo>
                    <a:pt x="2666" y="3333"/>
                  </a:moveTo>
                  <a:lnTo>
                    <a:pt x="2000" y="0"/>
                  </a:lnTo>
                  <a:lnTo>
                    <a:pt x="0" y="5000"/>
                  </a:lnTo>
                  <a:lnTo>
                    <a:pt x="2666" y="3333"/>
                  </a:lnTo>
                  <a:close/>
                </a:path>
              </a:pathLst>
            </a:custGeom>
            <a:solidFill>
              <a:srgbClr val="7F7FF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2" name="Freeform 25"/>
            <p:cNvSpPr>
              <a:spLocks/>
            </p:cNvSpPr>
            <p:nvPr/>
          </p:nvSpPr>
          <p:spPr bwMode="auto">
            <a:xfrm>
              <a:off x="451" y="2148"/>
              <a:ext cx="1828" cy="508"/>
            </a:xfrm>
            <a:custGeom>
              <a:avLst/>
              <a:gdLst>
                <a:gd name="T0" fmla="*/ 2666 w 6000"/>
                <a:gd name="T1" fmla="*/ 0 h 1667"/>
                <a:gd name="T2" fmla="*/ 0 w 6000"/>
                <a:gd name="T3" fmla="*/ 1667 h 1667"/>
                <a:gd name="T4" fmla="*/ 6000 w 6000"/>
                <a:gd name="T5" fmla="*/ 1667 h 1667"/>
                <a:gd name="T6" fmla="*/ 2666 w 6000"/>
                <a:gd name="T7" fmla="*/ 0 h 16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000" h="1667">
                  <a:moveTo>
                    <a:pt x="2666" y="0"/>
                  </a:moveTo>
                  <a:lnTo>
                    <a:pt x="0" y="1667"/>
                  </a:lnTo>
                  <a:lnTo>
                    <a:pt x="6000" y="1667"/>
                  </a:lnTo>
                  <a:lnTo>
                    <a:pt x="2666" y="0"/>
                  </a:lnTo>
                  <a:close/>
                </a:path>
              </a:pathLst>
            </a:custGeom>
            <a:solidFill>
              <a:srgbClr val="FF7F7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3" name="Freeform 26"/>
            <p:cNvSpPr>
              <a:spLocks/>
            </p:cNvSpPr>
            <p:nvPr/>
          </p:nvSpPr>
          <p:spPr bwMode="auto">
            <a:xfrm>
              <a:off x="1060" y="1132"/>
              <a:ext cx="1219" cy="1524"/>
            </a:xfrm>
            <a:custGeom>
              <a:avLst/>
              <a:gdLst>
                <a:gd name="T0" fmla="*/ 666 w 4000"/>
                <a:gd name="T1" fmla="*/ 3333 h 5000"/>
                <a:gd name="T2" fmla="*/ 4000 w 4000"/>
                <a:gd name="T3" fmla="*/ 5000 h 5000"/>
                <a:gd name="T4" fmla="*/ 0 w 4000"/>
                <a:gd name="T5" fmla="*/ 0 h 5000"/>
                <a:gd name="T6" fmla="*/ 666 w 4000"/>
                <a:gd name="T7" fmla="*/ 3333 h 5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000" h="5000">
                  <a:moveTo>
                    <a:pt x="666" y="3333"/>
                  </a:moveTo>
                  <a:lnTo>
                    <a:pt x="4000" y="5000"/>
                  </a:lnTo>
                  <a:lnTo>
                    <a:pt x="0" y="0"/>
                  </a:lnTo>
                  <a:lnTo>
                    <a:pt x="666" y="3333"/>
                  </a:lnTo>
                  <a:close/>
                </a:path>
              </a:pathLst>
            </a:custGeom>
            <a:solidFill>
              <a:srgbClr val="7FFF7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4" name="Line 27"/>
            <p:cNvSpPr>
              <a:spLocks noChangeShapeType="1"/>
            </p:cNvSpPr>
            <p:nvPr/>
          </p:nvSpPr>
          <p:spPr bwMode="auto">
            <a:xfrm flipH="1">
              <a:off x="451" y="1132"/>
              <a:ext cx="609" cy="1524"/>
            </a:xfrm>
            <a:prstGeom prst="line">
              <a:avLst/>
            </a:prstGeom>
            <a:noFill/>
            <a:ln w="1428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5" name="Line 28"/>
            <p:cNvSpPr>
              <a:spLocks noChangeShapeType="1"/>
            </p:cNvSpPr>
            <p:nvPr/>
          </p:nvSpPr>
          <p:spPr bwMode="auto">
            <a:xfrm>
              <a:off x="451" y="2656"/>
              <a:ext cx="1828" cy="0"/>
            </a:xfrm>
            <a:prstGeom prst="line">
              <a:avLst/>
            </a:prstGeom>
            <a:noFill/>
            <a:ln w="1428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6" name="Line 29"/>
            <p:cNvSpPr>
              <a:spLocks noChangeShapeType="1"/>
            </p:cNvSpPr>
            <p:nvPr/>
          </p:nvSpPr>
          <p:spPr bwMode="auto">
            <a:xfrm flipH="1" flipV="1">
              <a:off x="1060" y="1132"/>
              <a:ext cx="1219" cy="1524"/>
            </a:xfrm>
            <a:prstGeom prst="line">
              <a:avLst/>
            </a:prstGeom>
            <a:noFill/>
            <a:ln w="1428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7" name="Oval 30"/>
            <p:cNvSpPr>
              <a:spLocks noChangeArrowheads="1"/>
            </p:cNvSpPr>
            <p:nvPr/>
          </p:nvSpPr>
          <p:spPr bwMode="auto">
            <a:xfrm>
              <a:off x="1042" y="1114"/>
              <a:ext cx="36" cy="36"/>
            </a:xfrm>
            <a:prstGeom prst="ellipse">
              <a:avLst/>
            </a:prstGeom>
            <a:solidFill>
              <a:srgbClr val="FFFFFF"/>
            </a:solidFill>
            <a:ln w="14288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8" name="Oval 31"/>
            <p:cNvSpPr>
              <a:spLocks noChangeArrowheads="1"/>
            </p:cNvSpPr>
            <p:nvPr/>
          </p:nvSpPr>
          <p:spPr bwMode="auto">
            <a:xfrm>
              <a:off x="1042" y="1114"/>
              <a:ext cx="36" cy="36"/>
            </a:xfrm>
            <a:prstGeom prst="ellips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9" name="Oval 32"/>
            <p:cNvSpPr>
              <a:spLocks noChangeArrowheads="1"/>
            </p:cNvSpPr>
            <p:nvPr/>
          </p:nvSpPr>
          <p:spPr bwMode="auto">
            <a:xfrm>
              <a:off x="433" y="2638"/>
              <a:ext cx="36" cy="36"/>
            </a:xfrm>
            <a:prstGeom prst="ellipse">
              <a:avLst/>
            </a:prstGeom>
            <a:solidFill>
              <a:srgbClr val="FFFFFF"/>
            </a:solidFill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0" name="Oval 33"/>
            <p:cNvSpPr>
              <a:spLocks noChangeArrowheads="1"/>
            </p:cNvSpPr>
            <p:nvPr/>
          </p:nvSpPr>
          <p:spPr bwMode="auto">
            <a:xfrm>
              <a:off x="433" y="2638"/>
              <a:ext cx="36" cy="36"/>
            </a:xfrm>
            <a:prstGeom prst="ellips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1" name="Oval 34"/>
            <p:cNvSpPr>
              <a:spLocks noChangeArrowheads="1"/>
            </p:cNvSpPr>
            <p:nvPr/>
          </p:nvSpPr>
          <p:spPr bwMode="auto">
            <a:xfrm>
              <a:off x="2261" y="2638"/>
              <a:ext cx="36" cy="36"/>
            </a:xfrm>
            <a:prstGeom prst="ellipse">
              <a:avLst/>
            </a:prstGeom>
            <a:solidFill>
              <a:srgbClr val="FFFFFF"/>
            </a:solidFill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2" name="Oval 35"/>
            <p:cNvSpPr>
              <a:spLocks noChangeArrowheads="1"/>
            </p:cNvSpPr>
            <p:nvPr/>
          </p:nvSpPr>
          <p:spPr bwMode="auto">
            <a:xfrm>
              <a:off x="2261" y="2638"/>
              <a:ext cx="36" cy="36"/>
            </a:xfrm>
            <a:prstGeom prst="ellips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3" name="Oval 36"/>
            <p:cNvSpPr>
              <a:spLocks noChangeArrowheads="1"/>
            </p:cNvSpPr>
            <p:nvPr/>
          </p:nvSpPr>
          <p:spPr bwMode="auto">
            <a:xfrm>
              <a:off x="1245" y="2130"/>
              <a:ext cx="37" cy="36"/>
            </a:xfrm>
            <a:prstGeom prst="ellipse">
              <a:avLst/>
            </a:prstGeom>
            <a:solidFill>
              <a:srgbClr val="FFFFFF"/>
            </a:solidFill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4" name="Oval 37"/>
            <p:cNvSpPr>
              <a:spLocks noChangeArrowheads="1"/>
            </p:cNvSpPr>
            <p:nvPr/>
          </p:nvSpPr>
          <p:spPr bwMode="auto">
            <a:xfrm>
              <a:off x="1245" y="2130"/>
              <a:ext cx="37" cy="36"/>
            </a:xfrm>
            <a:prstGeom prst="ellips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65" name="文本框 41"/>
          <p:cNvSpPr txBox="1"/>
          <p:nvPr/>
        </p:nvSpPr>
        <p:spPr>
          <a:xfrm>
            <a:off x="2661022" y="3411450"/>
            <a:ext cx="40427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endParaRPr lang="zh-CN" altLang="en-US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6" name="文本框 42"/>
          <p:cNvSpPr txBox="1"/>
          <p:nvPr/>
        </p:nvSpPr>
        <p:spPr>
          <a:xfrm>
            <a:off x="2004064" y="1971334"/>
            <a:ext cx="3850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endParaRPr lang="zh-CN" altLang="en-US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7" name="文本框 43"/>
          <p:cNvSpPr txBox="1"/>
          <p:nvPr/>
        </p:nvSpPr>
        <p:spPr>
          <a:xfrm>
            <a:off x="957126" y="4473172"/>
            <a:ext cx="48442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endParaRPr lang="zh-CN" altLang="en-US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8" name="文本框 44"/>
          <p:cNvSpPr txBox="1"/>
          <p:nvPr/>
        </p:nvSpPr>
        <p:spPr>
          <a:xfrm>
            <a:off x="4280656" y="4376397"/>
            <a:ext cx="42351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zh-CN" altLang="en-US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4314929" y="1768028"/>
                <a:ext cx="3846997" cy="273203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sub>
                          </m:s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, </m:t>
                          </m:r>
                          <m:sSub>
                            <m:sSubPr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sub>
                          </m:sSub>
                        </m:e>
                      </m:d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CN" sz="2800" b="0" i="0" smtClean="0">
                                  <a:latin typeface="Cambria Math" panose="02040503050406030204" pitchFamily="18" charset="0"/>
                                </a:rPr>
                                <m:t>Δ</m:t>
                              </m:r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𝑃𝑀𝑁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CN" sz="2800" b="0" i="0" smtClean="0">
                                  <a:latin typeface="Cambria Math" panose="02040503050406030204" pitchFamily="18" charset="0"/>
                                </a:rPr>
                                <m:t>Δ</m:t>
                              </m:r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𝐿𝑀𝑁</m:t>
                              </m:r>
                            </m:sub>
                          </m:sSub>
                        </m:den>
                      </m:f>
                      <m:d>
                        <m:d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sub>
                          </m:s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, </m:t>
                          </m:r>
                          <m:sSub>
                            <m:sSubPr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altLang="zh-CN" sz="2800" b="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CN" sz="2800" b="0" i="0" smtClean="0">
                                  <a:latin typeface="Cambria Math" panose="02040503050406030204" pitchFamily="18" charset="0"/>
                                </a:rPr>
                                <m:t>Δ</m:t>
                              </m:r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𝑃𝑁𝐿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CN" sz="2800" b="0" i="0" smtClean="0">
                                  <a:latin typeface="Cambria Math" panose="02040503050406030204" pitchFamily="18" charset="0"/>
                                </a:rPr>
                                <m:t>Δ</m:t>
                              </m:r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𝐿𝑀𝑁</m:t>
                              </m:r>
                            </m:sub>
                          </m:sSub>
                        </m:den>
                      </m:f>
                      <m:d>
                        <m:d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sub>
                          </m:s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, </m:t>
                          </m:r>
                          <m:sSub>
                            <m:sSubPr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altLang="zh-CN" sz="2800" b="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CN" sz="2800" b="0" i="0" smtClean="0">
                                  <a:latin typeface="Cambria Math" panose="02040503050406030204" pitchFamily="18" charset="0"/>
                                </a:rPr>
                                <m:t>Δ</m:t>
                              </m:r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𝑃𝐿𝑀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CN" sz="2800" b="0" i="0" smtClean="0">
                                  <a:latin typeface="Cambria Math" panose="02040503050406030204" pitchFamily="18" charset="0"/>
                                </a:rPr>
                                <m:t>Δ</m:t>
                              </m:r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𝐿𝑀𝑁</m:t>
                              </m:r>
                            </m:sub>
                          </m:sSub>
                        </m:den>
                      </m:f>
                      <m:d>
                        <m:d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sub>
                          </m:s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, </m:t>
                          </m:r>
                          <m:sSub>
                            <m:sSubPr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altLang="zh-CN" sz="2800" b="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14929" y="1768028"/>
                <a:ext cx="3846997" cy="273203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5007488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函数的收敛级别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zh-CN" altLang="en-US" dirty="0">
                    <a:solidFill>
                      <a:srgbClr val="0070C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一致收敛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示例：</a:t>
                </a:r>
                <a:endParaRPr lang="en-US" altLang="zh-CN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1+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!</m:t>
                          </m:r>
                        </m:den>
                      </m:f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</m:num>
                        <m:den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3!</m:t>
                          </m:r>
                        </m:den>
                      </m:f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⋯+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p>
                        </m:num>
                        <m:den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!</m:t>
                          </m:r>
                        </m:den>
                      </m:f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, </m:t>
                      </m:r>
                    </m:oMath>
                  </m:oMathPara>
                </a14:m>
                <a:endParaRPr lang="en-US" altLang="zh-CN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对于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M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&gt; 0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，区间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[–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M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, 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M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]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上，</a:t>
                </a:r>
                <a:r>
                  <a:rPr lang="en-US" altLang="zh-CN" i="1" dirty="0" err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f</a:t>
                </a:r>
                <a:r>
                  <a:rPr lang="en-US" altLang="zh-CN" i="1" baseline="-25000" dirty="0" err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n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(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x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)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一致收敛于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e</a:t>
                </a:r>
                <a:r>
                  <a:rPr lang="en-US" altLang="zh-CN" i="1" baseline="30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x</a:t>
                </a:r>
              </a:p>
              <a:p>
                <a:r>
                  <a:rPr lang="zh-CN" altLang="en-US" dirty="0">
                    <a:solidFill>
                      <a:srgbClr val="0070C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点点收敛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但</a:t>
                </a:r>
                <a:r>
                  <a:rPr lang="zh-CN" altLang="en-US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不一致收敛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示例：</a:t>
                </a:r>
                <a:endParaRPr lang="en-US" altLang="zh-CN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0" indent="0" algn="ctr">
                  <a:buNone/>
                </a:pP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i="1" dirty="0" err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f</a:t>
                </a:r>
                <a:r>
                  <a:rPr lang="en-US" altLang="zh-CN" i="1" baseline="-25000" dirty="0" err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n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(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x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) = </a:t>
                </a:r>
                <a:r>
                  <a:rPr lang="en-US" altLang="zh-CN" i="1" dirty="0" err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x</a:t>
                </a:r>
                <a:r>
                  <a:rPr lang="en-US" altLang="zh-CN" i="1" baseline="30000" dirty="0" err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n</a:t>
                </a:r>
                <a:endParaRPr lang="en-US" altLang="zh-CN" i="1" baseline="300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在区间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(0, 1)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上，</a:t>
                </a:r>
                <a:r>
                  <a:rPr lang="en-US" altLang="zh-CN" i="1" dirty="0" err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f</a:t>
                </a:r>
                <a:r>
                  <a:rPr lang="en-US" altLang="zh-CN" i="1" baseline="-25000" dirty="0" err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n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(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x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)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点点收敛于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x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= 0</a:t>
                </a:r>
              </a:p>
              <a:p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之所以不一致收敛，是因为对于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ε &gt; 0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，只要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x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足够接近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1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，就有</a:t>
                </a:r>
                <a:r>
                  <a:rPr lang="en-US" altLang="zh-CN" i="1" dirty="0" err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f</a:t>
                </a:r>
                <a:r>
                  <a:rPr lang="en-US" altLang="zh-CN" i="1" baseline="-25000" dirty="0" err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n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(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x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) &gt; ε</a:t>
                </a:r>
                <a:endParaRPr lang="zh-CN" altLang="en-US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391" t="-2801" b="-28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69493669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仿射变换及其性质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是一个</a:t>
            </a:r>
            <a:r>
              <a:rPr lang="en-US" altLang="zh-CN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×</a:t>
            </a:r>
            <a:r>
              <a:rPr lang="en-US" altLang="zh-CN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矩阵，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∈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i="1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下面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i="1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中的点之间的映射称为仿射变换：</a:t>
            </a:r>
            <a:endParaRPr lang="en-US" altLang="zh-CN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 = </a:t>
            </a:r>
            <a:r>
              <a:rPr lang="en-US" altLang="zh-CN" b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p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+ 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</a:p>
          <a:p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设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∈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i="1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∈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i="1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且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– 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∥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– 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则仿射变换有如下性质：</a:t>
            </a:r>
            <a:endParaRPr lang="en-US" altLang="zh-CN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平行不变性质：</a:t>
            </a:r>
            <a:endParaRPr lang="en-US" altLang="zh-CN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 – 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 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∥ 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 – 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</a:p>
          <a:p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单比不变性质</a:t>
            </a:r>
            <a:endParaRPr lang="en-US" altLang="zh-CN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|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||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| = |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||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|</a:t>
            </a:r>
            <a:endParaRPr lang="zh-CN" altLang="en-US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70893730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仿射变换的本质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4505093"/>
            <a:ext cx="7886700" cy="1671870"/>
          </a:xfrm>
        </p:spPr>
        <p:txBody>
          <a:bodyPr/>
          <a:lstStyle/>
          <a:p>
            <a:pPr marL="0" indent="0" algn="ctr">
              <a:buNone/>
            </a:pP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 = </a:t>
            </a:r>
            <a:r>
              <a:rPr lang="en-US" altLang="zh-CN" b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p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+ 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endParaRPr lang="en-US" altLang="zh-CN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统一的形变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加整体的平移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</a:p>
          <a:p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玻璃板上的图案被平行光束投影到另一平面上</a:t>
            </a:r>
          </a:p>
        </p:txBody>
      </p:sp>
      <p:sp>
        <p:nvSpPr>
          <p:cNvPr id="4" name="平行四边形 3"/>
          <p:cNvSpPr/>
          <p:nvPr/>
        </p:nvSpPr>
        <p:spPr>
          <a:xfrm>
            <a:off x="3345365" y="3501484"/>
            <a:ext cx="3245006" cy="880946"/>
          </a:xfrm>
          <a:prstGeom prst="parallelogram">
            <a:avLst>
              <a:gd name="adj" fmla="val 129549"/>
            </a:avLst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6" name="直接连接符 5"/>
          <p:cNvCxnSpPr/>
          <p:nvPr/>
        </p:nvCxnSpPr>
        <p:spPr>
          <a:xfrm flipV="1">
            <a:off x="3345366" y="2652597"/>
            <a:ext cx="596386" cy="172983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连接符 8"/>
          <p:cNvCxnSpPr/>
          <p:nvPr/>
        </p:nvCxnSpPr>
        <p:spPr>
          <a:xfrm flipV="1">
            <a:off x="4482790" y="1790700"/>
            <a:ext cx="597210" cy="172751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连接符 10"/>
          <p:cNvCxnSpPr/>
          <p:nvPr/>
        </p:nvCxnSpPr>
        <p:spPr>
          <a:xfrm flipV="1">
            <a:off x="3947154" y="1786870"/>
            <a:ext cx="1137424" cy="86572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等腰三角形 12"/>
          <p:cNvSpPr/>
          <p:nvPr/>
        </p:nvSpPr>
        <p:spPr>
          <a:xfrm>
            <a:off x="4168465" y="3749598"/>
            <a:ext cx="936703" cy="401444"/>
          </a:xfrm>
          <a:prstGeom prst="triangle">
            <a:avLst>
              <a:gd name="adj" fmla="val 100000"/>
            </a:avLst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5" name="直接连接符 14"/>
          <p:cNvCxnSpPr/>
          <p:nvPr/>
        </p:nvCxnSpPr>
        <p:spPr>
          <a:xfrm flipH="1">
            <a:off x="3791415" y="2881313"/>
            <a:ext cx="311479" cy="843194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连接符 16"/>
          <p:cNvCxnSpPr/>
          <p:nvPr/>
        </p:nvCxnSpPr>
        <p:spPr>
          <a:xfrm>
            <a:off x="4100995" y="2883985"/>
            <a:ext cx="376393" cy="90603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连接符 18"/>
          <p:cNvCxnSpPr/>
          <p:nvPr/>
        </p:nvCxnSpPr>
        <p:spPr>
          <a:xfrm flipV="1">
            <a:off x="3791415" y="2974589"/>
            <a:ext cx="685973" cy="749919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连接符 6"/>
          <p:cNvCxnSpPr/>
          <p:nvPr/>
        </p:nvCxnSpPr>
        <p:spPr>
          <a:xfrm>
            <a:off x="3791415" y="3724507"/>
            <a:ext cx="361064" cy="432111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连接符 9"/>
          <p:cNvCxnSpPr>
            <a:endCxn id="13" idx="3"/>
          </p:cNvCxnSpPr>
          <p:nvPr/>
        </p:nvCxnSpPr>
        <p:spPr>
          <a:xfrm>
            <a:off x="4106091" y="2882590"/>
            <a:ext cx="999077" cy="1268452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连接符 13"/>
          <p:cNvCxnSpPr>
            <a:endCxn id="13" idx="0"/>
          </p:cNvCxnSpPr>
          <p:nvPr/>
        </p:nvCxnSpPr>
        <p:spPr>
          <a:xfrm>
            <a:off x="4479478" y="2977377"/>
            <a:ext cx="625690" cy="772221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18303291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控制点和样条基函数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一般的样条曲线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 = (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, 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, 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z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)</a:t>
            </a:r>
            <a:r>
              <a:rPr lang="en-US" altLang="zh-CN" i="1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通常由若干个可以调整的点和对应带参数的权重加权组合构成：</a:t>
            </a:r>
            <a:endParaRPr lang="en-US" altLang="zh-CN" i="1" baseline="30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 = 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+ 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+ … + </a:t>
            </a:r>
            <a:r>
              <a:rPr lang="en-US" altLang="zh-CN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en-US" altLang="zh-CN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endParaRPr lang="ja-JP" altLang="en-US" i="1" baseline="-25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可以调整的点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i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= 0, 1, …, 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称为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间接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控制点</a:t>
            </a:r>
            <a:endParaRPr lang="en-US" altLang="zh-CN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带参数的权重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i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, </a:t>
            </a:r>
            <a:r>
              <a:rPr lang="en-US" altLang="zh-CN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= 0, 1, …, 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称为样条基函数</a:t>
            </a:r>
            <a:endParaRPr lang="en-US" altLang="zh-CN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样条基函数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i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连续度和性质决定了样条曲线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特征</a:t>
            </a:r>
            <a:endParaRPr lang="en-US" altLang="zh-CN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endParaRPr lang="en-US" altLang="zh-CN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endParaRPr lang="zh-CN" altLang="en-US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67449355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仿射不变条件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i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= (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i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z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en-US" altLang="zh-CN" i="1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 = (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, 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, 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z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)</a:t>
            </a:r>
            <a:r>
              <a:rPr lang="en-US" altLang="zh-CN" i="1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</a:p>
          <a:p>
            <a:pPr marL="0" indent="0" algn="ctr">
              <a:buNone/>
            </a:pP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 = 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+ 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+ … + </a:t>
            </a:r>
            <a:r>
              <a:rPr lang="en-US" altLang="zh-CN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en-US" altLang="zh-CN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endParaRPr lang="ja-JP" altLang="en-US" i="1" baseline="-25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两边同时作仿射变换，要求无论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怎样选择，仿射变换以后等式依然成立，则有</a:t>
            </a:r>
            <a:endParaRPr lang="en-US" altLang="zh-CN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 + 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= 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(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+ 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 + 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 (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+ 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</a:p>
          <a:p>
            <a:pPr marL="0" indent="0">
              <a:buNone/>
            </a:pP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                  + … + </a:t>
            </a:r>
            <a:r>
              <a:rPr lang="en-US" altLang="zh-CN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(</a:t>
            </a:r>
            <a:r>
              <a:rPr lang="en-US" altLang="zh-CN" b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+ 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</a:p>
          <a:p>
            <a:pPr marL="0" indent="0" algn="ctr">
              <a:buNone/>
            </a:pP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 + 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= 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+ 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+ … + </a:t>
            </a:r>
            <a:r>
              <a:rPr lang="en-US" altLang="zh-CN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en-US" altLang="zh-CN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</a:p>
          <a:p>
            <a:pPr marL="0" indent="0">
              <a:buNone/>
            </a:pP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                + (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 + 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 + … + </a:t>
            </a:r>
            <a:r>
              <a:rPr lang="en-US" altLang="zh-CN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)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endParaRPr lang="zh-CN" altLang="en-US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51842866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仿射不变条件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ctr">
              <a:buNone/>
            </a:pP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 + 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= 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+ 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+ … + </a:t>
            </a:r>
            <a:r>
              <a:rPr lang="en-US" altLang="zh-CN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en-US" altLang="zh-CN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</a:p>
          <a:p>
            <a:pPr marL="0" indent="0">
              <a:buNone/>
            </a:pP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                + (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 + 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 + … + </a:t>
            </a:r>
            <a:r>
              <a:rPr lang="en-US" altLang="zh-CN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)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endParaRPr lang="zh-CN" altLang="en-US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样条曲线满足仿射不变性当且仅当</a:t>
            </a:r>
            <a:endParaRPr lang="en-US" altLang="zh-CN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 + 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 + … + </a:t>
            </a:r>
            <a:r>
              <a:rPr lang="en-US" altLang="zh-CN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 = 1</a:t>
            </a:r>
          </a:p>
          <a:p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样条基函数满足和为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条件称为权性质，这是构造样条基函数的基本要求</a:t>
            </a:r>
            <a:endParaRPr lang="en-US" altLang="zh-CN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在几何运算中，对点做线性组合运算，也要求线性组合系数之和为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endParaRPr lang="zh-CN" altLang="en-US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42004705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仿射不变条件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如果样条基函数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, 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, …, </a:t>
            </a:r>
            <a:r>
              <a:rPr lang="en-US" altLang="zh-CN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不满足和为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权性质，构造</a:t>
            </a:r>
            <a:endParaRPr lang="en-US" altLang="zh-CN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g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 = 1 – 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 – 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t) – … – </a:t>
            </a:r>
            <a:r>
              <a:rPr lang="en-US" altLang="zh-CN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</a:p>
          <a:p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则有</a:t>
            </a:r>
            <a:endParaRPr lang="en-US" altLang="zh-CN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 = 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+ 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+ … + </a:t>
            </a:r>
            <a:r>
              <a:rPr lang="en-US" altLang="zh-CN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en-US" altLang="zh-CN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+ 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g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</a:t>
            </a:r>
          </a:p>
          <a:p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这样当于让原点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也成为了样条的控制点，当其它控制点平移时，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不平移，导致曲线不能满足仿射不变性质</a:t>
            </a:r>
            <a:endParaRPr lang="en-US" altLang="zh-CN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endParaRPr lang="en-US" altLang="zh-CN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endParaRPr lang="en-US" altLang="zh-CN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endParaRPr lang="zh-CN" altLang="en-US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95434088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仿射变换的性质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4529959"/>
            <a:ext cx="7886700" cy="1647003"/>
          </a:xfrm>
        </p:spPr>
        <p:txBody>
          <a:bodyPr/>
          <a:lstStyle/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两条直线的平行关系不变</a:t>
            </a:r>
            <a:endParaRPr lang="en-US" altLang="zh-CN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同一条直线上的线段比例不变</a:t>
            </a:r>
            <a:endParaRPr lang="en-US" altLang="zh-CN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两个闭合图形的面积比例不变</a:t>
            </a:r>
            <a:endParaRPr lang="en-US" altLang="zh-CN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cxnSp>
        <p:nvCxnSpPr>
          <p:cNvPr id="5" name="直接连接符 4"/>
          <p:cNvCxnSpPr/>
          <p:nvPr/>
        </p:nvCxnSpPr>
        <p:spPr>
          <a:xfrm flipV="1">
            <a:off x="1195654" y="2466544"/>
            <a:ext cx="1440000" cy="7200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接连接符 5"/>
          <p:cNvCxnSpPr/>
          <p:nvPr/>
        </p:nvCxnSpPr>
        <p:spPr>
          <a:xfrm flipV="1">
            <a:off x="1195654" y="3034103"/>
            <a:ext cx="1440000" cy="7200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连接符 7"/>
          <p:cNvCxnSpPr/>
          <p:nvPr/>
        </p:nvCxnSpPr>
        <p:spPr>
          <a:xfrm>
            <a:off x="3760552" y="2614428"/>
            <a:ext cx="1728000" cy="7200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椭圆 8"/>
          <p:cNvSpPr/>
          <p:nvPr/>
        </p:nvSpPr>
        <p:spPr>
          <a:xfrm>
            <a:off x="3730592" y="2582898"/>
            <a:ext cx="72000" cy="72000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椭圆 10"/>
          <p:cNvSpPr/>
          <p:nvPr/>
        </p:nvSpPr>
        <p:spPr>
          <a:xfrm>
            <a:off x="4329683" y="2831173"/>
            <a:ext cx="72000" cy="72000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椭圆 11"/>
          <p:cNvSpPr/>
          <p:nvPr/>
        </p:nvSpPr>
        <p:spPr>
          <a:xfrm>
            <a:off x="5445932" y="3289036"/>
            <a:ext cx="72000" cy="72000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矩形 12"/>
          <p:cNvSpPr/>
          <p:nvPr/>
        </p:nvSpPr>
        <p:spPr>
          <a:xfrm>
            <a:off x="6358758" y="2463897"/>
            <a:ext cx="1260000" cy="12600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椭圆 13"/>
          <p:cNvSpPr/>
          <p:nvPr/>
        </p:nvSpPr>
        <p:spPr>
          <a:xfrm>
            <a:off x="6358758" y="2463897"/>
            <a:ext cx="1260000" cy="12600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63900026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仿射变换的确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628650" y="4372303"/>
                <a:ext cx="7886700" cy="1804660"/>
              </a:xfrm>
            </p:spPr>
            <p:txBody>
              <a:bodyPr/>
              <a:lstStyle/>
              <a:p>
                <a:r>
                  <a:rPr lang="zh-CN" altLang="en-US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任意一对非退化三角形可以确定一个仿射变换</a:t>
                </a:r>
                <a:endParaRPr lang="en-US" altLang="zh-CN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1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1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2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2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𝐴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𝐵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𝐶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𝐴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𝐵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𝐶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  <a:ea typeface="楷体" panose="02010609060101010101" pitchFamily="49" charset="-122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</m:ctrlPr>
                            </m:mPr>
                            <m:mr>
                              <m:e>
                                <m:sSubSup>
                                  <m:sSubSup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</m:ctrlPr>
                                  </m:sSubSup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𝐴</m:t>
                                    </m:r>
                                  </m:sub>
                                  <m:sup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′</m:t>
                                    </m:r>
                                  </m:sup>
                                </m:sSubSup>
                              </m:e>
                              <m:e>
                                <m:sSubSup>
                                  <m:sSubSup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𝐵</m:t>
                                    </m:r>
                                  </m:sub>
                                  <m:sup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′</m:t>
                                    </m:r>
                                  </m:sup>
                                </m:sSubSup>
                              </m:e>
                              <m:e>
                                <m:sSubSup>
                                  <m:sSubSup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𝐶</m:t>
                                    </m:r>
                                  </m:sub>
                                  <m:sup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′</m:t>
                                    </m:r>
                                  </m:sup>
                                </m:sSubSup>
                              </m:e>
                            </m:mr>
                            <m:mr>
                              <m:e>
                                <m:sSubSup>
                                  <m:sSubSup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𝐴</m:t>
                                    </m:r>
                                  </m:sub>
                                  <m:sup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′</m:t>
                                    </m:r>
                                  </m:sup>
                                </m:sSubSup>
                              </m:e>
                              <m:e>
                                <m:sSubSup>
                                  <m:sSubSup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𝐵</m:t>
                                    </m:r>
                                  </m:sub>
                                  <m:sup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′</m:t>
                                    </m:r>
                                  </m:sup>
                                </m:sSubSup>
                              </m:e>
                              <m:e>
                                <m:sSubSup>
                                  <m:sSubSup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𝐶</m:t>
                                    </m:r>
                                  </m:sub>
                                  <m:sup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′</m:t>
                                    </m:r>
                                  </m:sup>
                                </m:sSubSup>
                              </m:e>
                            </m:mr>
                            <m:m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4372303"/>
                <a:ext cx="7886700" cy="1804660"/>
              </a:xfrm>
              <a:blipFill>
                <a:blip r:embed="rId2"/>
                <a:stretch>
                  <a:fillRect l="-1391" t="-574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等腰三角形 3"/>
          <p:cNvSpPr/>
          <p:nvPr/>
        </p:nvSpPr>
        <p:spPr>
          <a:xfrm>
            <a:off x="1461193" y="2196663"/>
            <a:ext cx="2617076" cy="1639613"/>
          </a:xfrm>
          <a:prstGeom prst="triangle">
            <a:avLst>
              <a:gd name="adj" fmla="val 76323"/>
            </a:avLst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等腰三角形 4"/>
          <p:cNvSpPr/>
          <p:nvPr/>
        </p:nvSpPr>
        <p:spPr>
          <a:xfrm rot="-3600000">
            <a:off x="5225525" y="1795832"/>
            <a:ext cx="1726674" cy="1723695"/>
          </a:xfrm>
          <a:prstGeom prst="triangle">
            <a:avLst>
              <a:gd name="adj" fmla="val 19295"/>
            </a:avLst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文本框 5"/>
          <p:cNvSpPr txBox="1"/>
          <p:nvPr/>
        </p:nvSpPr>
        <p:spPr>
          <a:xfrm>
            <a:off x="3289882" y="1724518"/>
            <a:ext cx="40427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zh-CN" altLang="en-US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1130487" y="3574666"/>
            <a:ext cx="40427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zh-CN" altLang="en-US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4004952" y="3574666"/>
            <a:ext cx="42351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zh-CN" altLang="en-US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4655228" y="2396069"/>
            <a:ext cx="51116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’</a:t>
            </a:r>
            <a:endParaRPr lang="zh-CN" altLang="en-US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6200249" y="3711875"/>
            <a:ext cx="52450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’</a:t>
            </a:r>
            <a:endParaRPr lang="zh-CN" altLang="en-US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7224755" y="1986128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’</a:t>
            </a:r>
            <a:endParaRPr lang="zh-CN" altLang="en-US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66204488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仿射变换的性质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4529959"/>
            <a:ext cx="7886700" cy="1647003"/>
          </a:xfrm>
        </p:spPr>
        <p:txBody>
          <a:bodyPr/>
          <a:lstStyle/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两条直线的平行关系不变</a:t>
            </a:r>
            <a:endParaRPr lang="en-US" altLang="zh-CN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同一条直线上的线段比例不变</a:t>
            </a:r>
            <a:endParaRPr lang="en-US" altLang="zh-CN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两个闭合图形的面积比例不变</a:t>
            </a:r>
            <a:endParaRPr lang="en-US" altLang="zh-CN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cxnSp>
        <p:nvCxnSpPr>
          <p:cNvPr id="5" name="直接连接符 4"/>
          <p:cNvCxnSpPr/>
          <p:nvPr/>
        </p:nvCxnSpPr>
        <p:spPr>
          <a:xfrm flipV="1">
            <a:off x="1195654" y="2466544"/>
            <a:ext cx="1440000" cy="7200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接连接符 5"/>
          <p:cNvCxnSpPr/>
          <p:nvPr/>
        </p:nvCxnSpPr>
        <p:spPr>
          <a:xfrm flipV="1">
            <a:off x="1195654" y="3034103"/>
            <a:ext cx="1440000" cy="7200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连接符 7"/>
          <p:cNvCxnSpPr/>
          <p:nvPr/>
        </p:nvCxnSpPr>
        <p:spPr>
          <a:xfrm>
            <a:off x="3760552" y="2614428"/>
            <a:ext cx="1728000" cy="7200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椭圆 8"/>
          <p:cNvSpPr/>
          <p:nvPr/>
        </p:nvSpPr>
        <p:spPr>
          <a:xfrm>
            <a:off x="3730592" y="2582898"/>
            <a:ext cx="72000" cy="72000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11" name="椭圆 10"/>
          <p:cNvSpPr/>
          <p:nvPr/>
        </p:nvSpPr>
        <p:spPr>
          <a:xfrm>
            <a:off x="4329683" y="2831173"/>
            <a:ext cx="72000" cy="72000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12" name="椭圆 11"/>
          <p:cNvSpPr/>
          <p:nvPr/>
        </p:nvSpPr>
        <p:spPr>
          <a:xfrm>
            <a:off x="5445932" y="3289036"/>
            <a:ext cx="72000" cy="72000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6358758" y="2463897"/>
            <a:ext cx="1260000" cy="12600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14" name="椭圆 13"/>
          <p:cNvSpPr/>
          <p:nvPr/>
        </p:nvSpPr>
        <p:spPr>
          <a:xfrm>
            <a:off x="6358758" y="2463897"/>
            <a:ext cx="1260000" cy="12600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41082658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仿射变换的确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628650" y="4372303"/>
                <a:ext cx="7886700" cy="1804660"/>
              </a:xfrm>
            </p:spPr>
            <p:txBody>
              <a:bodyPr/>
              <a:lstStyle/>
              <a:p>
                <a:r>
                  <a:rPr lang="zh-CN" altLang="en-US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任意一对非退化三角形可以确定一个仿射变换</a:t>
                </a:r>
                <a:endParaRPr lang="en-US" altLang="zh-CN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1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1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2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2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𝐴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𝐵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𝐶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𝐴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𝐵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𝐶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  <a:ea typeface="楷体" panose="02010609060101010101" pitchFamily="49" charset="-122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</m:ctrlPr>
                            </m:mPr>
                            <m:mr>
                              <m:e>
                                <m:sSubSup>
                                  <m:sSubSup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</m:ctrlPr>
                                  </m:sSubSup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𝐴</m:t>
                                    </m:r>
                                  </m:sub>
                                  <m:sup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′</m:t>
                                    </m:r>
                                  </m:sup>
                                </m:sSubSup>
                              </m:e>
                              <m:e>
                                <m:sSubSup>
                                  <m:sSubSup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𝐵</m:t>
                                    </m:r>
                                  </m:sub>
                                  <m:sup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′</m:t>
                                    </m:r>
                                  </m:sup>
                                </m:sSubSup>
                              </m:e>
                              <m:e>
                                <m:sSubSup>
                                  <m:sSubSup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𝐶</m:t>
                                    </m:r>
                                  </m:sub>
                                  <m:sup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′</m:t>
                                    </m:r>
                                  </m:sup>
                                </m:sSubSup>
                              </m:e>
                            </m:mr>
                            <m:mr>
                              <m:e>
                                <m:sSubSup>
                                  <m:sSubSup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𝐴</m:t>
                                    </m:r>
                                  </m:sub>
                                  <m:sup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′</m:t>
                                    </m:r>
                                  </m:sup>
                                </m:sSubSup>
                              </m:e>
                              <m:e>
                                <m:sSubSup>
                                  <m:sSubSup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𝐵</m:t>
                                    </m:r>
                                  </m:sub>
                                  <m:sup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′</m:t>
                                    </m:r>
                                  </m:sup>
                                </m:sSubSup>
                              </m:e>
                              <m:e>
                                <m:sSubSup>
                                  <m:sSubSup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𝐶</m:t>
                                    </m:r>
                                  </m:sub>
                                  <m:sup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′</m:t>
                                    </m:r>
                                  </m:sup>
                                </m:sSubSup>
                              </m:e>
                            </m:mr>
                            <m:m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4372303"/>
                <a:ext cx="7886700" cy="1804660"/>
              </a:xfrm>
              <a:blipFill>
                <a:blip r:embed="rId2"/>
                <a:stretch>
                  <a:fillRect l="-1391" t="-574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等腰三角形 3"/>
          <p:cNvSpPr/>
          <p:nvPr/>
        </p:nvSpPr>
        <p:spPr>
          <a:xfrm>
            <a:off x="1461193" y="2196663"/>
            <a:ext cx="2617076" cy="1639613"/>
          </a:xfrm>
          <a:prstGeom prst="triangle">
            <a:avLst>
              <a:gd name="adj" fmla="val 76323"/>
            </a:avLst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5" name="等腰三角形 4"/>
          <p:cNvSpPr/>
          <p:nvPr/>
        </p:nvSpPr>
        <p:spPr>
          <a:xfrm rot="-3600000">
            <a:off x="5225525" y="1795832"/>
            <a:ext cx="1726674" cy="1723695"/>
          </a:xfrm>
          <a:prstGeom prst="triangle">
            <a:avLst>
              <a:gd name="adj" fmla="val 19295"/>
            </a:avLst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3289882" y="1724518"/>
            <a:ext cx="40427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A</a:t>
            </a:r>
            <a:endParaRPr kumimoji="0" lang="zh-CN" altLang="en-US" sz="2800" b="0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1130487" y="3574666"/>
            <a:ext cx="40427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B</a:t>
            </a:r>
            <a:endParaRPr kumimoji="0" lang="zh-CN" altLang="en-US" sz="2800" b="0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4004952" y="3574666"/>
            <a:ext cx="42351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C</a:t>
            </a:r>
            <a:endParaRPr kumimoji="0" lang="zh-CN" altLang="en-US" sz="2800" b="0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4655228" y="2396069"/>
            <a:ext cx="51116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A’</a:t>
            </a:r>
            <a:endParaRPr kumimoji="0" lang="zh-CN" altLang="en-US" sz="2800" b="0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6200249" y="3711875"/>
            <a:ext cx="52450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B’</a:t>
            </a:r>
            <a:endParaRPr kumimoji="0" lang="zh-CN" altLang="en-US" sz="2800" b="0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7224755" y="1986128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C’</a:t>
            </a:r>
            <a:endParaRPr kumimoji="0" lang="zh-CN" altLang="en-US" sz="2800" b="0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834808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函数的收敛级别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zh-CN" altLang="en-US" dirty="0">
                    <a:solidFill>
                      <a:srgbClr val="0070C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几乎处处收敛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但</a:t>
                </a:r>
                <a:r>
                  <a:rPr lang="zh-CN" altLang="en-US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不点点收敛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的示例：</a:t>
                </a:r>
                <a:endParaRPr lang="en-US" altLang="zh-CN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𝑓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𝑛</m:t>
                          </m:r>
                        </m:sub>
                      </m:sSub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𝑥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  <a:ea typeface="楷体" panose="02010609060101010101" pitchFamily="49" charset="-122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𝑛</m:t>
                                    </m:r>
                                  </m:den>
                                </m:f>
                              </m:e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</a:rPr>
                                  <m:t>𝑥</m:t>
                                </m:r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</a:rPr>
                                  <m:t>∉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</a:rPr>
                                  <m:t>𝑄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</a:rPr>
                                  <m:t>𝑛</m:t>
                                </m:r>
                              </m:e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</a:rPr>
                                  <m:t>𝑥</m:t>
                                </m:r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</a:rPr>
                                  <m:t>∈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</a:rPr>
                                  <m:t>𝑄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altLang="zh-CN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r>
                  <a:rPr lang="en-US" altLang="zh-CN" i="1" dirty="0" err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f</a:t>
                </a:r>
                <a:r>
                  <a:rPr lang="en-US" altLang="zh-CN" i="1" baseline="-25000" dirty="0" err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n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(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x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)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在无理点处收敛于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0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，在有理点处不收敛</a:t>
                </a:r>
                <a:endParaRPr lang="en-US" altLang="zh-CN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有理点是可列集，它的总测度为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0</a:t>
                </a:r>
              </a:p>
              <a:p>
                <a:r>
                  <a:rPr lang="en-US" altLang="zh-CN" i="1" dirty="0" err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f</a:t>
                </a:r>
                <a:r>
                  <a:rPr lang="en-US" altLang="zh-CN" i="1" baseline="-25000" dirty="0" err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n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(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x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)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不收敛的点的总测度为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0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，几乎处处收敛</a:t>
                </a:r>
                <a:endParaRPr lang="en-US" altLang="zh-CN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endParaRPr lang="zh-CN" altLang="en-US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391" t="-280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18338609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四边形最小外接椭圆问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1690689"/>
            <a:ext cx="7886700" cy="4486274"/>
          </a:xfrm>
        </p:spPr>
        <p:txBody>
          <a:bodyPr/>
          <a:lstStyle/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给定四点，如何构造面积最小的椭圆？</a:t>
            </a:r>
            <a:endParaRPr lang="en-US" altLang="zh-CN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转化为比值：椭圆面积最小，即椭圆面积与四边形面积比值最小</a:t>
            </a:r>
            <a:endParaRPr lang="en-US" altLang="zh-CN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仿射变换：对角线交点分割比例确定的四边形，构造与四边形面积之比最小的椭圆</a:t>
            </a:r>
            <a:endParaRPr lang="en-US" altLang="zh-CN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简化问题：在对角线分割比例确定的圆内接四边形中，寻找最合理的对角线夹角，使得四边形外接圆的面积与四边形的面积之比最小</a:t>
            </a:r>
          </a:p>
        </p:txBody>
      </p:sp>
    </p:spTree>
    <p:extLst>
      <p:ext uri="{BB962C8B-B14F-4D97-AF65-F5344CB8AC3E}">
        <p14:creationId xmlns:p14="http://schemas.microsoft.com/office/powerpoint/2010/main" val="16436120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四边形最小外接椭圆问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4414345"/>
            <a:ext cx="7886700" cy="1762618"/>
          </a:xfrm>
        </p:spPr>
        <p:txBody>
          <a:bodyPr/>
          <a:lstStyle/>
          <a:p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设四边形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内接于圆，对角线交于点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</a:p>
          <a:p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根据圆幂定理，有</a:t>
            </a:r>
            <a:endParaRPr lang="en-US" altLang="zh-CN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|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|·|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| = |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|·|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|</a:t>
            </a:r>
          </a:p>
          <a:p>
            <a:endParaRPr lang="zh-CN" altLang="en-US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4" name="Group 4"/>
          <p:cNvGrpSpPr>
            <a:grpSpLocks noChangeAspect="1"/>
          </p:cNvGrpSpPr>
          <p:nvPr/>
        </p:nvGrpSpPr>
        <p:grpSpPr bwMode="auto">
          <a:xfrm>
            <a:off x="3146425" y="1563195"/>
            <a:ext cx="2851150" cy="2851150"/>
            <a:chOff x="1986" y="1089"/>
            <a:chExt cx="1796" cy="1796"/>
          </a:xfrm>
        </p:grpSpPr>
        <p:sp>
          <p:nvSpPr>
            <p:cNvPr id="5" name="Oval 6"/>
            <p:cNvSpPr>
              <a:spLocks noChangeArrowheads="1"/>
            </p:cNvSpPr>
            <p:nvPr/>
          </p:nvSpPr>
          <p:spPr bwMode="auto">
            <a:xfrm>
              <a:off x="1986" y="1089"/>
              <a:ext cx="1796" cy="1796"/>
            </a:xfrm>
            <a:prstGeom prst="ellipse">
              <a:avLst/>
            </a:prstGeom>
            <a:noFill/>
            <a:ln w="14288" cap="rnd">
              <a:solidFill>
                <a:srgbClr val="00B05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6" name="Line 7"/>
            <p:cNvSpPr>
              <a:spLocks noChangeShapeType="1"/>
            </p:cNvSpPr>
            <p:nvPr/>
          </p:nvSpPr>
          <p:spPr bwMode="auto">
            <a:xfrm flipH="1">
              <a:off x="2149" y="1226"/>
              <a:ext cx="257" cy="1277"/>
            </a:xfrm>
            <a:prstGeom prst="line">
              <a:avLst/>
            </a:prstGeom>
            <a:noFill/>
            <a:ln w="1428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7" name="Line 8"/>
            <p:cNvSpPr>
              <a:spLocks noChangeShapeType="1"/>
            </p:cNvSpPr>
            <p:nvPr/>
          </p:nvSpPr>
          <p:spPr bwMode="auto">
            <a:xfrm flipV="1">
              <a:off x="2149" y="2244"/>
              <a:ext cx="1595" cy="259"/>
            </a:xfrm>
            <a:prstGeom prst="line">
              <a:avLst/>
            </a:prstGeom>
            <a:noFill/>
            <a:ln w="1428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8" name="Line 9"/>
            <p:cNvSpPr>
              <a:spLocks noChangeShapeType="1"/>
            </p:cNvSpPr>
            <p:nvPr/>
          </p:nvSpPr>
          <p:spPr bwMode="auto">
            <a:xfrm flipH="1" flipV="1">
              <a:off x="3361" y="1226"/>
              <a:ext cx="383" cy="1018"/>
            </a:xfrm>
            <a:prstGeom prst="line">
              <a:avLst/>
            </a:prstGeom>
            <a:noFill/>
            <a:ln w="1428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9" name="Line 10"/>
            <p:cNvSpPr>
              <a:spLocks noChangeShapeType="1"/>
            </p:cNvSpPr>
            <p:nvPr/>
          </p:nvSpPr>
          <p:spPr bwMode="auto">
            <a:xfrm flipH="1">
              <a:off x="2406" y="1226"/>
              <a:ext cx="955" cy="0"/>
            </a:xfrm>
            <a:prstGeom prst="line">
              <a:avLst/>
            </a:prstGeom>
            <a:noFill/>
            <a:ln w="1428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0" name="Line 11"/>
            <p:cNvSpPr>
              <a:spLocks noChangeShapeType="1"/>
            </p:cNvSpPr>
            <p:nvPr/>
          </p:nvSpPr>
          <p:spPr bwMode="auto">
            <a:xfrm>
              <a:off x="2406" y="1226"/>
              <a:ext cx="1338" cy="1018"/>
            </a:xfrm>
            <a:prstGeom prst="line">
              <a:avLst/>
            </a:prstGeom>
            <a:noFill/>
            <a:ln w="1428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1" name="Line 12"/>
            <p:cNvSpPr>
              <a:spLocks noChangeShapeType="1"/>
            </p:cNvSpPr>
            <p:nvPr/>
          </p:nvSpPr>
          <p:spPr bwMode="auto">
            <a:xfrm flipH="1">
              <a:off x="2149" y="1226"/>
              <a:ext cx="1212" cy="1277"/>
            </a:xfrm>
            <a:prstGeom prst="line">
              <a:avLst/>
            </a:prstGeom>
            <a:noFill/>
            <a:ln w="1428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2" name="Oval 13"/>
            <p:cNvSpPr>
              <a:spLocks noChangeArrowheads="1"/>
            </p:cNvSpPr>
            <p:nvPr/>
          </p:nvSpPr>
          <p:spPr bwMode="auto">
            <a:xfrm>
              <a:off x="2866" y="1969"/>
              <a:ext cx="36" cy="36"/>
            </a:xfrm>
            <a:prstGeom prst="ellipse">
              <a:avLst/>
            </a:prstGeom>
            <a:solidFill>
              <a:srgbClr val="FFFFFF"/>
            </a:solidFill>
            <a:ln w="14288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3" name="Oval 14"/>
            <p:cNvSpPr>
              <a:spLocks noChangeArrowheads="1"/>
            </p:cNvSpPr>
            <p:nvPr/>
          </p:nvSpPr>
          <p:spPr bwMode="auto">
            <a:xfrm>
              <a:off x="2866" y="1969"/>
              <a:ext cx="36" cy="36"/>
            </a:xfrm>
            <a:prstGeom prst="ellips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4" name="Oval 15"/>
            <p:cNvSpPr>
              <a:spLocks noChangeArrowheads="1"/>
            </p:cNvSpPr>
            <p:nvPr/>
          </p:nvSpPr>
          <p:spPr bwMode="auto">
            <a:xfrm>
              <a:off x="2388" y="1208"/>
              <a:ext cx="36" cy="36"/>
            </a:xfrm>
            <a:prstGeom prst="ellipse">
              <a:avLst/>
            </a:prstGeom>
            <a:solidFill>
              <a:srgbClr val="FFFFFF"/>
            </a:solidFill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5" name="Oval 16"/>
            <p:cNvSpPr>
              <a:spLocks noChangeArrowheads="1"/>
            </p:cNvSpPr>
            <p:nvPr/>
          </p:nvSpPr>
          <p:spPr bwMode="auto">
            <a:xfrm>
              <a:off x="2388" y="1208"/>
              <a:ext cx="36" cy="36"/>
            </a:xfrm>
            <a:prstGeom prst="ellips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6" name="Oval 17"/>
            <p:cNvSpPr>
              <a:spLocks noChangeArrowheads="1"/>
            </p:cNvSpPr>
            <p:nvPr/>
          </p:nvSpPr>
          <p:spPr bwMode="auto">
            <a:xfrm>
              <a:off x="2131" y="2485"/>
              <a:ext cx="36" cy="36"/>
            </a:xfrm>
            <a:prstGeom prst="ellipse">
              <a:avLst/>
            </a:prstGeom>
            <a:solidFill>
              <a:srgbClr val="FFFFFF"/>
            </a:solidFill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7" name="Oval 18"/>
            <p:cNvSpPr>
              <a:spLocks noChangeArrowheads="1"/>
            </p:cNvSpPr>
            <p:nvPr/>
          </p:nvSpPr>
          <p:spPr bwMode="auto">
            <a:xfrm>
              <a:off x="2131" y="2485"/>
              <a:ext cx="36" cy="36"/>
            </a:xfrm>
            <a:prstGeom prst="ellips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8" name="Oval 19"/>
            <p:cNvSpPr>
              <a:spLocks noChangeArrowheads="1"/>
            </p:cNvSpPr>
            <p:nvPr/>
          </p:nvSpPr>
          <p:spPr bwMode="auto">
            <a:xfrm>
              <a:off x="3726" y="2226"/>
              <a:ext cx="36" cy="35"/>
            </a:xfrm>
            <a:prstGeom prst="ellipse">
              <a:avLst/>
            </a:prstGeom>
            <a:solidFill>
              <a:srgbClr val="FFFFFF"/>
            </a:solidFill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9" name="Oval 20"/>
            <p:cNvSpPr>
              <a:spLocks noChangeArrowheads="1"/>
            </p:cNvSpPr>
            <p:nvPr/>
          </p:nvSpPr>
          <p:spPr bwMode="auto">
            <a:xfrm>
              <a:off x="3726" y="2226"/>
              <a:ext cx="36" cy="35"/>
            </a:xfrm>
            <a:prstGeom prst="ellips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20" name="Oval 21"/>
            <p:cNvSpPr>
              <a:spLocks noChangeArrowheads="1"/>
            </p:cNvSpPr>
            <p:nvPr/>
          </p:nvSpPr>
          <p:spPr bwMode="auto">
            <a:xfrm>
              <a:off x="3343" y="1208"/>
              <a:ext cx="36" cy="36"/>
            </a:xfrm>
            <a:prstGeom prst="ellipse">
              <a:avLst/>
            </a:prstGeom>
            <a:solidFill>
              <a:srgbClr val="FFFFFF"/>
            </a:solidFill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21" name="Oval 22"/>
            <p:cNvSpPr>
              <a:spLocks noChangeArrowheads="1"/>
            </p:cNvSpPr>
            <p:nvPr/>
          </p:nvSpPr>
          <p:spPr bwMode="auto">
            <a:xfrm>
              <a:off x="3343" y="1208"/>
              <a:ext cx="36" cy="36"/>
            </a:xfrm>
            <a:prstGeom prst="ellips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22" name="Oval 23"/>
            <p:cNvSpPr>
              <a:spLocks noChangeArrowheads="1"/>
            </p:cNvSpPr>
            <p:nvPr/>
          </p:nvSpPr>
          <p:spPr bwMode="auto">
            <a:xfrm>
              <a:off x="2943" y="1630"/>
              <a:ext cx="35" cy="36"/>
            </a:xfrm>
            <a:prstGeom prst="ellipse">
              <a:avLst/>
            </a:prstGeom>
            <a:solidFill>
              <a:srgbClr val="FFFFFF"/>
            </a:solidFill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23" name="Oval 24"/>
            <p:cNvSpPr>
              <a:spLocks noChangeArrowheads="1"/>
            </p:cNvSpPr>
            <p:nvPr/>
          </p:nvSpPr>
          <p:spPr bwMode="auto">
            <a:xfrm>
              <a:off x="2943" y="1630"/>
              <a:ext cx="35" cy="36"/>
            </a:xfrm>
            <a:prstGeom prst="ellips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</p:grpSp>
      <p:sp>
        <p:nvSpPr>
          <p:cNvPr id="24" name="文本框 23"/>
          <p:cNvSpPr txBox="1"/>
          <p:nvPr/>
        </p:nvSpPr>
        <p:spPr>
          <a:xfrm>
            <a:off x="3324638" y="1402091"/>
            <a:ext cx="52450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kumimoji="0" lang="en-US" altLang="zh-CN" sz="28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0</a:t>
            </a:r>
            <a:endParaRPr kumimoji="0" lang="zh-CN" altLang="en-US" sz="2800" b="0" i="0" u="none" strike="noStrike" kern="1200" cap="none" spc="0" normalizeH="0" baseline="-25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5" name="文本框 24"/>
          <p:cNvSpPr txBox="1"/>
          <p:nvPr/>
        </p:nvSpPr>
        <p:spPr>
          <a:xfrm>
            <a:off x="3043772" y="3587913"/>
            <a:ext cx="52450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kumimoji="0" lang="en-US" altLang="zh-CN" sz="28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0</a:t>
            </a:r>
            <a:endParaRPr kumimoji="0" lang="zh-CN" altLang="en-US" sz="2800" b="0" i="0" u="none" strike="noStrike" kern="1200" cap="none" spc="0" normalizeH="0" baseline="-25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6" name="文本框 25"/>
          <p:cNvSpPr txBox="1"/>
          <p:nvPr/>
        </p:nvSpPr>
        <p:spPr>
          <a:xfrm>
            <a:off x="5883015" y="3162136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kumimoji="0" lang="en-US" altLang="zh-CN" sz="28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0</a:t>
            </a:r>
            <a:endParaRPr kumimoji="0" lang="zh-CN" altLang="en-US" sz="2800" b="0" i="0" u="none" strike="noStrike" kern="1200" cap="none" spc="0" normalizeH="0" baseline="-25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7" name="文本框 26"/>
          <p:cNvSpPr txBox="1"/>
          <p:nvPr/>
        </p:nvSpPr>
        <p:spPr>
          <a:xfrm>
            <a:off x="5268914" y="1403295"/>
            <a:ext cx="56457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D</a:t>
            </a:r>
            <a:r>
              <a:rPr kumimoji="0" lang="en-US" altLang="zh-CN" sz="28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0</a:t>
            </a:r>
            <a:endParaRPr kumimoji="0" lang="zh-CN" altLang="en-US" sz="2800" b="0" i="0" u="none" strike="noStrike" kern="1200" cap="none" spc="0" normalizeH="0" baseline="-25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8" name="文本框 27"/>
          <p:cNvSpPr txBox="1"/>
          <p:nvPr/>
        </p:nvSpPr>
        <p:spPr>
          <a:xfrm>
            <a:off x="4491305" y="1987027"/>
            <a:ext cx="52450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kumimoji="0" lang="en-US" altLang="zh-CN" sz="28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0</a:t>
            </a:r>
            <a:endParaRPr kumimoji="0" lang="zh-CN" altLang="en-US" sz="2800" b="0" i="0" u="none" strike="noStrike" kern="1200" cap="none" spc="0" normalizeH="0" baseline="-25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8020267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饼形 28"/>
          <p:cNvSpPr/>
          <p:nvPr/>
        </p:nvSpPr>
        <p:spPr>
          <a:xfrm>
            <a:off x="4483436" y="2340706"/>
            <a:ext cx="429226" cy="556836"/>
          </a:xfrm>
          <a:prstGeom prst="pie">
            <a:avLst>
              <a:gd name="adj1" fmla="val 8023256"/>
              <a:gd name="adj2" fmla="val 13062733"/>
            </a:avLst>
          </a:prstGeom>
          <a:solidFill>
            <a:schemeClr val="bg1">
              <a:lumMod val="6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四边形最小外接椭圆问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4498428"/>
            <a:ext cx="7886700" cy="1678535"/>
          </a:xfrm>
        </p:spPr>
        <p:txBody>
          <a:bodyPr>
            <a:norm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设</a:t>
            </a:r>
            <a:endParaRPr lang="en-US" altLang="zh-CN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∠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= 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θ</a:t>
            </a:r>
          </a:p>
          <a:p>
            <a:pPr marL="0" indent="0" algn="ctr">
              <a:buNone/>
            </a:pP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|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| = </a:t>
            </a:r>
            <a:r>
              <a:rPr lang="en-US" altLang="zh-CN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lang="en-US" altLang="zh-CN" i="1" baseline="30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|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| = </a:t>
            </a:r>
            <a:r>
              <a:rPr lang="en-US" altLang="zh-CN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lang="en-US" altLang="zh-CN" i="1" baseline="30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|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| = 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lang="en-US" altLang="zh-CN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– </a:t>
            </a:r>
            <a:r>
              <a:rPr lang="en-US" altLang="zh-CN" i="1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|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| = 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lang="en-US" altLang="zh-CN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– </a:t>
            </a:r>
            <a:r>
              <a:rPr lang="en-US" altLang="zh-CN" i="1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endParaRPr lang="zh-CN" altLang="en-US" i="1" baseline="30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4" name="Group 4"/>
          <p:cNvGrpSpPr>
            <a:grpSpLocks noChangeAspect="1"/>
          </p:cNvGrpSpPr>
          <p:nvPr/>
        </p:nvGrpSpPr>
        <p:grpSpPr bwMode="auto">
          <a:xfrm>
            <a:off x="3152775" y="1728788"/>
            <a:ext cx="2851150" cy="2851150"/>
            <a:chOff x="1986" y="1089"/>
            <a:chExt cx="1796" cy="1796"/>
          </a:xfrm>
        </p:grpSpPr>
        <p:sp>
          <p:nvSpPr>
            <p:cNvPr id="5" name="Oval 6"/>
            <p:cNvSpPr>
              <a:spLocks noChangeArrowheads="1"/>
            </p:cNvSpPr>
            <p:nvPr/>
          </p:nvSpPr>
          <p:spPr bwMode="auto">
            <a:xfrm>
              <a:off x="1986" y="1089"/>
              <a:ext cx="1796" cy="1796"/>
            </a:xfrm>
            <a:prstGeom prst="ellipse">
              <a:avLst/>
            </a:prstGeom>
            <a:noFill/>
            <a:ln w="14288" cap="rnd">
              <a:solidFill>
                <a:srgbClr val="00B05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6" name="Line 7"/>
            <p:cNvSpPr>
              <a:spLocks noChangeShapeType="1"/>
            </p:cNvSpPr>
            <p:nvPr/>
          </p:nvSpPr>
          <p:spPr bwMode="auto">
            <a:xfrm flipH="1">
              <a:off x="2149" y="1226"/>
              <a:ext cx="257" cy="1277"/>
            </a:xfrm>
            <a:prstGeom prst="line">
              <a:avLst/>
            </a:prstGeom>
            <a:noFill/>
            <a:ln w="1428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7" name="Line 8"/>
            <p:cNvSpPr>
              <a:spLocks noChangeShapeType="1"/>
            </p:cNvSpPr>
            <p:nvPr/>
          </p:nvSpPr>
          <p:spPr bwMode="auto">
            <a:xfrm flipV="1">
              <a:off x="2149" y="2244"/>
              <a:ext cx="1595" cy="259"/>
            </a:xfrm>
            <a:prstGeom prst="line">
              <a:avLst/>
            </a:prstGeom>
            <a:noFill/>
            <a:ln w="1428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8" name="Line 9"/>
            <p:cNvSpPr>
              <a:spLocks noChangeShapeType="1"/>
            </p:cNvSpPr>
            <p:nvPr/>
          </p:nvSpPr>
          <p:spPr bwMode="auto">
            <a:xfrm flipH="1" flipV="1">
              <a:off x="3361" y="1226"/>
              <a:ext cx="383" cy="1018"/>
            </a:xfrm>
            <a:prstGeom prst="line">
              <a:avLst/>
            </a:prstGeom>
            <a:noFill/>
            <a:ln w="1428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9" name="Line 10"/>
            <p:cNvSpPr>
              <a:spLocks noChangeShapeType="1"/>
            </p:cNvSpPr>
            <p:nvPr/>
          </p:nvSpPr>
          <p:spPr bwMode="auto">
            <a:xfrm flipH="1">
              <a:off x="2406" y="1226"/>
              <a:ext cx="955" cy="0"/>
            </a:xfrm>
            <a:prstGeom prst="line">
              <a:avLst/>
            </a:prstGeom>
            <a:noFill/>
            <a:ln w="1428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0" name="Line 11"/>
            <p:cNvSpPr>
              <a:spLocks noChangeShapeType="1"/>
            </p:cNvSpPr>
            <p:nvPr/>
          </p:nvSpPr>
          <p:spPr bwMode="auto">
            <a:xfrm>
              <a:off x="2406" y="1226"/>
              <a:ext cx="1338" cy="1018"/>
            </a:xfrm>
            <a:prstGeom prst="line">
              <a:avLst/>
            </a:prstGeom>
            <a:noFill/>
            <a:ln w="1428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1" name="Line 12"/>
            <p:cNvSpPr>
              <a:spLocks noChangeShapeType="1"/>
            </p:cNvSpPr>
            <p:nvPr/>
          </p:nvSpPr>
          <p:spPr bwMode="auto">
            <a:xfrm flipH="1">
              <a:off x="2149" y="1226"/>
              <a:ext cx="1212" cy="1277"/>
            </a:xfrm>
            <a:prstGeom prst="line">
              <a:avLst/>
            </a:prstGeom>
            <a:noFill/>
            <a:ln w="1428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2" name="Oval 13"/>
            <p:cNvSpPr>
              <a:spLocks noChangeArrowheads="1"/>
            </p:cNvSpPr>
            <p:nvPr/>
          </p:nvSpPr>
          <p:spPr bwMode="auto">
            <a:xfrm>
              <a:off x="2866" y="1969"/>
              <a:ext cx="36" cy="36"/>
            </a:xfrm>
            <a:prstGeom prst="ellipse">
              <a:avLst/>
            </a:prstGeom>
            <a:solidFill>
              <a:srgbClr val="FFFFFF"/>
            </a:solidFill>
            <a:ln w="14288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3" name="Oval 14"/>
            <p:cNvSpPr>
              <a:spLocks noChangeArrowheads="1"/>
            </p:cNvSpPr>
            <p:nvPr/>
          </p:nvSpPr>
          <p:spPr bwMode="auto">
            <a:xfrm>
              <a:off x="2866" y="1969"/>
              <a:ext cx="36" cy="36"/>
            </a:xfrm>
            <a:prstGeom prst="ellips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4" name="Oval 15"/>
            <p:cNvSpPr>
              <a:spLocks noChangeArrowheads="1"/>
            </p:cNvSpPr>
            <p:nvPr/>
          </p:nvSpPr>
          <p:spPr bwMode="auto">
            <a:xfrm>
              <a:off x="2388" y="1208"/>
              <a:ext cx="36" cy="36"/>
            </a:xfrm>
            <a:prstGeom prst="ellipse">
              <a:avLst/>
            </a:prstGeom>
            <a:solidFill>
              <a:srgbClr val="FFFFFF"/>
            </a:solidFill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5" name="Oval 16"/>
            <p:cNvSpPr>
              <a:spLocks noChangeArrowheads="1"/>
            </p:cNvSpPr>
            <p:nvPr/>
          </p:nvSpPr>
          <p:spPr bwMode="auto">
            <a:xfrm>
              <a:off x="2388" y="1208"/>
              <a:ext cx="36" cy="36"/>
            </a:xfrm>
            <a:prstGeom prst="ellips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6" name="Oval 17"/>
            <p:cNvSpPr>
              <a:spLocks noChangeArrowheads="1"/>
            </p:cNvSpPr>
            <p:nvPr/>
          </p:nvSpPr>
          <p:spPr bwMode="auto">
            <a:xfrm>
              <a:off x="2131" y="2485"/>
              <a:ext cx="36" cy="36"/>
            </a:xfrm>
            <a:prstGeom prst="ellipse">
              <a:avLst/>
            </a:prstGeom>
            <a:solidFill>
              <a:srgbClr val="FFFFFF"/>
            </a:solidFill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7" name="Oval 18"/>
            <p:cNvSpPr>
              <a:spLocks noChangeArrowheads="1"/>
            </p:cNvSpPr>
            <p:nvPr/>
          </p:nvSpPr>
          <p:spPr bwMode="auto">
            <a:xfrm>
              <a:off x="2131" y="2485"/>
              <a:ext cx="36" cy="36"/>
            </a:xfrm>
            <a:prstGeom prst="ellips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8" name="Oval 19"/>
            <p:cNvSpPr>
              <a:spLocks noChangeArrowheads="1"/>
            </p:cNvSpPr>
            <p:nvPr/>
          </p:nvSpPr>
          <p:spPr bwMode="auto">
            <a:xfrm>
              <a:off x="3726" y="2226"/>
              <a:ext cx="36" cy="35"/>
            </a:xfrm>
            <a:prstGeom prst="ellipse">
              <a:avLst/>
            </a:prstGeom>
            <a:solidFill>
              <a:srgbClr val="FFFFFF"/>
            </a:solidFill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9" name="Oval 20"/>
            <p:cNvSpPr>
              <a:spLocks noChangeArrowheads="1"/>
            </p:cNvSpPr>
            <p:nvPr/>
          </p:nvSpPr>
          <p:spPr bwMode="auto">
            <a:xfrm>
              <a:off x="3726" y="2226"/>
              <a:ext cx="36" cy="35"/>
            </a:xfrm>
            <a:prstGeom prst="ellips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20" name="Oval 21"/>
            <p:cNvSpPr>
              <a:spLocks noChangeArrowheads="1"/>
            </p:cNvSpPr>
            <p:nvPr/>
          </p:nvSpPr>
          <p:spPr bwMode="auto">
            <a:xfrm>
              <a:off x="3343" y="1208"/>
              <a:ext cx="36" cy="36"/>
            </a:xfrm>
            <a:prstGeom prst="ellipse">
              <a:avLst/>
            </a:prstGeom>
            <a:solidFill>
              <a:srgbClr val="FFFFFF"/>
            </a:solidFill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21" name="Oval 22"/>
            <p:cNvSpPr>
              <a:spLocks noChangeArrowheads="1"/>
            </p:cNvSpPr>
            <p:nvPr/>
          </p:nvSpPr>
          <p:spPr bwMode="auto">
            <a:xfrm>
              <a:off x="3343" y="1208"/>
              <a:ext cx="36" cy="36"/>
            </a:xfrm>
            <a:prstGeom prst="ellips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22" name="Oval 23"/>
            <p:cNvSpPr>
              <a:spLocks noChangeArrowheads="1"/>
            </p:cNvSpPr>
            <p:nvPr/>
          </p:nvSpPr>
          <p:spPr bwMode="auto">
            <a:xfrm>
              <a:off x="2943" y="1630"/>
              <a:ext cx="35" cy="36"/>
            </a:xfrm>
            <a:prstGeom prst="ellipse">
              <a:avLst/>
            </a:prstGeom>
            <a:solidFill>
              <a:srgbClr val="FFFFFF"/>
            </a:solidFill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23" name="Oval 24"/>
            <p:cNvSpPr>
              <a:spLocks noChangeArrowheads="1"/>
            </p:cNvSpPr>
            <p:nvPr/>
          </p:nvSpPr>
          <p:spPr bwMode="auto">
            <a:xfrm>
              <a:off x="2943" y="1630"/>
              <a:ext cx="35" cy="36"/>
            </a:xfrm>
            <a:prstGeom prst="ellips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</p:grpSp>
      <p:sp>
        <p:nvSpPr>
          <p:cNvPr id="30" name="文本框 29"/>
          <p:cNvSpPr txBox="1"/>
          <p:nvPr/>
        </p:nvSpPr>
        <p:spPr>
          <a:xfrm>
            <a:off x="4181636" y="2431830"/>
            <a:ext cx="3609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θ</a:t>
            </a:r>
            <a:endParaRPr kumimoji="0" lang="zh-CN" altLang="en-US" sz="2800" b="0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1" name="文本框 30"/>
          <p:cNvSpPr txBox="1"/>
          <p:nvPr/>
        </p:nvSpPr>
        <p:spPr>
          <a:xfrm>
            <a:off x="4160607" y="1873932"/>
            <a:ext cx="46358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e</a:t>
            </a:r>
            <a:r>
              <a:rPr kumimoji="0" lang="en-US" altLang="zh-CN" sz="2800" b="0" i="1" u="none" strike="noStrike" kern="1200" cap="none" spc="0" normalizeH="0" baseline="3000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u</a:t>
            </a:r>
            <a:endParaRPr kumimoji="0" lang="zh-CN" altLang="en-US" sz="2800" b="0" i="1" u="none" strike="noStrike" kern="1200" cap="none" spc="0" normalizeH="0" baseline="30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2" name="文本框 31"/>
          <p:cNvSpPr txBox="1"/>
          <p:nvPr/>
        </p:nvSpPr>
        <p:spPr>
          <a:xfrm>
            <a:off x="5130322" y="2612394"/>
            <a:ext cx="64312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e</a:t>
            </a:r>
            <a:r>
              <a:rPr kumimoji="0" lang="en-US" altLang="zh-CN" sz="2800" b="0" i="1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– u</a:t>
            </a:r>
            <a:endParaRPr kumimoji="0" lang="zh-CN" altLang="en-US" sz="2800" b="0" i="1" u="none" strike="noStrike" kern="1200" cap="none" spc="0" normalizeH="0" baseline="30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3" name="文本框 32"/>
          <p:cNvSpPr txBox="1"/>
          <p:nvPr/>
        </p:nvSpPr>
        <p:spPr>
          <a:xfrm>
            <a:off x="4782250" y="1939738"/>
            <a:ext cx="64312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e</a:t>
            </a:r>
            <a:r>
              <a:rPr kumimoji="0" lang="en-US" altLang="zh-CN" sz="2800" b="0" i="1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– v</a:t>
            </a:r>
            <a:endParaRPr kumimoji="0" lang="zh-CN" altLang="en-US" sz="2800" b="0" i="1" u="none" strike="noStrike" kern="1200" cap="none" spc="0" normalizeH="0" baseline="30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4" name="文本框 33"/>
          <p:cNvSpPr txBox="1"/>
          <p:nvPr/>
        </p:nvSpPr>
        <p:spPr>
          <a:xfrm>
            <a:off x="3815513" y="2885774"/>
            <a:ext cx="44916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e</a:t>
            </a:r>
            <a:r>
              <a:rPr kumimoji="0" lang="en-US" altLang="zh-CN" sz="2800" b="0" i="1" u="none" strike="noStrike" kern="1200" cap="none" spc="0" normalizeH="0" baseline="3000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v</a:t>
            </a:r>
            <a:endParaRPr kumimoji="0" lang="zh-CN" altLang="en-US" sz="2800" b="0" i="1" u="none" strike="noStrike" kern="1200" cap="none" spc="0" normalizeH="0" baseline="30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5" name="文本框 34"/>
          <p:cNvSpPr txBox="1"/>
          <p:nvPr/>
        </p:nvSpPr>
        <p:spPr>
          <a:xfrm>
            <a:off x="3340698" y="1628800"/>
            <a:ext cx="52450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kumimoji="0" lang="en-US" altLang="zh-CN" sz="28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0</a:t>
            </a:r>
            <a:endParaRPr kumimoji="0" lang="zh-CN" altLang="en-US" sz="2800" b="0" i="0" u="none" strike="noStrike" kern="1200" cap="none" spc="0" normalizeH="0" baseline="-25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6" name="文本框 35"/>
          <p:cNvSpPr txBox="1"/>
          <p:nvPr/>
        </p:nvSpPr>
        <p:spPr>
          <a:xfrm>
            <a:off x="3059832" y="3814622"/>
            <a:ext cx="52450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kumimoji="0" lang="en-US" altLang="zh-CN" sz="28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0</a:t>
            </a:r>
            <a:endParaRPr kumimoji="0" lang="zh-CN" altLang="en-US" sz="2800" b="0" i="0" u="none" strike="noStrike" kern="1200" cap="none" spc="0" normalizeH="0" baseline="-25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7" name="文本框 36"/>
          <p:cNvSpPr txBox="1"/>
          <p:nvPr/>
        </p:nvSpPr>
        <p:spPr>
          <a:xfrm>
            <a:off x="5899075" y="3388845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kumimoji="0" lang="en-US" altLang="zh-CN" sz="28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0</a:t>
            </a:r>
            <a:endParaRPr kumimoji="0" lang="zh-CN" altLang="en-US" sz="2800" b="0" i="0" u="none" strike="noStrike" kern="1200" cap="none" spc="0" normalizeH="0" baseline="-25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8" name="文本框 37"/>
          <p:cNvSpPr txBox="1"/>
          <p:nvPr/>
        </p:nvSpPr>
        <p:spPr>
          <a:xfrm>
            <a:off x="5284974" y="1630004"/>
            <a:ext cx="56457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D</a:t>
            </a:r>
            <a:r>
              <a:rPr kumimoji="0" lang="en-US" altLang="zh-CN" sz="28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0</a:t>
            </a:r>
            <a:endParaRPr kumimoji="0" lang="zh-CN" altLang="en-US" sz="2800" b="0" i="0" u="none" strike="noStrike" kern="1200" cap="none" spc="0" normalizeH="0" baseline="-25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9" name="文本框 38"/>
          <p:cNvSpPr txBox="1"/>
          <p:nvPr/>
        </p:nvSpPr>
        <p:spPr>
          <a:xfrm>
            <a:off x="4507365" y="2213736"/>
            <a:ext cx="52450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kumimoji="0" lang="en-US" altLang="zh-CN" sz="28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0</a:t>
            </a:r>
            <a:endParaRPr kumimoji="0" lang="zh-CN" altLang="en-US" sz="2800" b="0" i="0" u="none" strike="noStrike" kern="1200" cap="none" spc="0" normalizeH="0" baseline="-25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51689351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四边形最小外接椭圆问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4624551"/>
            <a:ext cx="7886700" cy="1552411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</a:pP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在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Δ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Δ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中使用余弦定理：</a:t>
            </a:r>
            <a:endParaRPr lang="en-US" altLang="zh-CN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indent="0" algn="ctr">
              <a:lnSpc>
                <a:spcPct val="100000"/>
              </a:lnSpc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|</a:t>
            </a:r>
            <a:r>
              <a:rPr lang="en-US" altLang="zh-CN" sz="24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400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sz="24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sz="2400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|</a:t>
            </a:r>
            <a:r>
              <a:rPr lang="en-US" altLang="zh-CN" sz="2400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= |</a:t>
            </a:r>
            <a:r>
              <a:rPr lang="en-US" altLang="zh-CN" sz="24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sz="2400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sz="24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400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|</a:t>
            </a:r>
            <a:r>
              <a:rPr lang="en-US" altLang="zh-CN" sz="2400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+ |</a:t>
            </a:r>
            <a:r>
              <a:rPr lang="en-US" altLang="zh-CN" sz="24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sz="2400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sz="24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sz="2400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|</a:t>
            </a:r>
            <a:r>
              <a:rPr lang="en-US" altLang="zh-CN" sz="2400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– 2|</a:t>
            </a:r>
            <a:r>
              <a:rPr lang="en-US" altLang="zh-CN" sz="24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sz="2400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sz="24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400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|·|</a:t>
            </a:r>
            <a:r>
              <a:rPr lang="en-US" altLang="zh-CN" sz="24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sz="2400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sz="24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sz="2400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|cos</a:t>
            </a:r>
            <a:r>
              <a:rPr lang="en-US" altLang="zh-CN" sz="24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θ</a:t>
            </a:r>
          </a:p>
          <a:p>
            <a:pPr marL="0" indent="0" algn="ctr">
              <a:lnSpc>
                <a:spcPct val="100000"/>
              </a:lnSpc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|</a:t>
            </a:r>
            <a:r>
              <a:rPr lang="en-US" altLang="zh-CN" sz="24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400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sz="24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en-US" altLang="zh-CN" sz="2400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|</a:t>
            </a:r>
            <a:r>
              <a:rPr lang="en-US" altLang="zh-CN" sz="2400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= |</a:t>
            </a:r>
            <a:r>
              <a:rPr lang="en-US" altLang="zh-CN" sz="24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sz="2400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sz="24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400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|</a:t>
            </a:r>
            <a:r>
              <a:rPr lang="en-US" altLang="zh-CN" sz="2400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+ |</a:t>
            </a:r>
            <a:r>
              <a:rPr lang="en-US" altLang="zh-CN" sz="24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sz="2400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sz="24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en-US" altLang="zh-CN" sz="2400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|</a:t>
            </a:r>
            <a:r>
              <a:rPr lang="en-US" altLang="zh-CN" sz="2400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+ 2|</a:t>
            </a:r>
            <a:r>
              <a:rPr lang="en-US" altLang="zh-CN" sz="24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sz="2400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sz="24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400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|·|</a:t>
            </a:r>
            <a:r>
              <a:rPr lang="en-US" altLang="zh-CN" sz="24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sz="2400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sz="24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en-US" altLang="zh-CN" sz="2400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|cos</a:t>
            </a:r>
            <a:r>
              <a:rPr lang="en-US" altLang="zh-CN" sz="24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θ</a:t>
            </a:r>
          </a:p>
          <a:p>
            <a:pPr>
              <a:lnSpc>
                <a:spcPct val="100000"/>
              </a:lnSpc>
            </a:pPr>
            <a:endParaRPr lang="zh-CN" altLang="en-US" sz="24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5" name="Group 4"/>
          <p:cNvGrpSpPr>
            <a:grpSpLocks noChangeAspect="1"/>
          </p:cNvGrpSpPr>
          <p:nvPr/>
        </p:nvGrpSpPr>
        <p:grpSpPr bwMode="auto">
          <a:xfrm>
            <a:off x="3152775" y="1728788"/>
            <a:ext cx="2851150" cy="2851150"/>
            <a:chOff x="1986" y="1089"/>
            <a:chExt cx="1796" cy="1796"/>
          </a:xfrm>
        </p:grpSpPr>
        <p:sp>
          <p:nvSpPr>
            <p:cNvPr id="8" name="Oval 6"/>
            <p:cNvSpPr>
              <a:spLocks noChangeArrowheads="1"/>
            </p:cNvSpPr>
            <p:nvPr/>
          </p:nvSpPr>
          <p:spPr bwMode="auto">
            <a:xfrm>
              <a:off x="1986" y="1089"/>
              <a:ext cx="1796" cy="1796"/>
            </a:xfrm>
            <a:prstGeom prst="ellipse">
              <a:avLst/>
            </a:prstGeom>
            <a:noFill/>
            <a:ln w="14288" cap="rnd">
              <a:solidFill>
                <a:srgbClr val="00B05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9" name="Line 7"/>
            <p:cNvSpPr>
              <a:spLocks noChangeShapeType="1"/>
            </p:cNvSpPr>
            <p:nvPr/>
          </p:nvSpPr>
          <p:spPr bwMode="auto">
            <a:xfrm flipH="1">
              <a:off x="2149" y="1226"/>
              <a:ext cx="257" cy="1277"/>
            </a:xfrm>
            <a:prstGeom prst="line">
              <a:avLst/>
            </a:prstGeom>
            <a:noFill/>
            <a:ln w="1428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0" name="Line 8"/>
            <p:cNvSpPr>
              <a:spLocks noChangeShapeType="1"/>
            </p:cNvSpPr>
            <p:nvPr/>
          </p:nvSpPr>
          <p:spPr bwMode="auto">
            <a:xfrm flipV="1">
              <a:off x="2149" y="2244"/>
              <a:ext cx="1595" cy="259"/>
            </a:xfrm>
            <a:prstGeom prst="line">
              <a:avLst/>
            </a:prstGeom>
            <a:noFill/>
            <a:ln w="1428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1" name="Line 9"/>
            <p:cNvSpPr>
              <a:spLocks noChangeShapeType="1"/>
            </p:cNvSpPr>
            <p:nvPr/>
          </p:nvSpPr>
          <p:spPr bwMode="auto">
            <a:xfrm flipH="1" flipV="1">
              <a:off x="3361" y="1226"/>
              <a:ext cx="383" cy="1018"/>
            </a:xfrm>
            <a:prstGeom prst="line">
              <a:avLst/>
            </a:prstGeom>
            <a:noFill/>
            <a:ln w="1428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2" name="Line 10"/>
            <p:cNvSpPr>
              <a:spLocks noChangeShapeType="1"/>
            </p:cNvSpPr>
            <p:nvPr/>
          </p:nvSpPr>
          <p:spPr bwMode="auto">
            <a:xfrm flipH="1">
              <a:off x="2406" y="1226"/>
              <a:ext cx="955" cy="0"/>
            </a:xfrm>
            <a:prstGeom prst="line">
              <a:avLst/>
            </a:prstGeom>
            <a:noFill/>
            <a:ln w="1428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3" name="Line 11"/>
            <p:cNvSpPr>
              <a:spLocks noChangeShapeType="1"/>
            </p:cNvSpPr>
            <p:nvPr/>
          </p:nvSpPr>
          <p:spPr bwMode="auto">
            <a:xfrm>
              <a:off x="2406" y="1226"/>
              <a:ext cx="1338" cy="1018"/>
            </a:xfrm>
            <a:prstGeom prst="line">
              <a:avLst/>
            </a:prstGeom>
            <a:noFill/>
            <a:ln w="1428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4" name="Line 12"/>
            <p:cNvSpPr>
              <a:spLocks noChangeShapeType="1"/>
            </p:cNvSpPr>
            <p:nvPr/>
          </p:nvSpPr>
          <p:spPr bwMode="auto">
            <a:xfrm flipH="1">
              <a:off x="2149" y="1226"/>
              <a:ext cx="1212" cy="1277"/>
            </a:xfrm>
            <a:prstGeom prst="line">
              <a:avLst/>
            </a:prstGeom>
            <a:noFill/>
            <a:ln w="1428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5" name="Oval 13"/>
            <p:cNvSpPr>
              <a:spLocks noChangeArrowheads="1"/>
            </p:cNvSpPr>
            <p:nvPr/>
          </p:nvSpPr>
          <p:spPr bwMode="auto">
            <a:xfrm>
              <a:off x="2866" y="1969"/>
              <a:ext cx="36" cy="36"/>
            </a:xfrm>
            <a:prstGeom prst="ellipse">
              <a:avLst/>
            </a:prstGeom>
            <a:solidFill>
              <a:srgbClr val="FFFFFF"/>
            </a:solidFill>
            <a:ln w="14288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6" name="Oval 14"/>
            <p:cNvSpPr>
              <a:spLocks noChangeArrowheads="1"/>
            </p:cNvSpPr>
            <p:nvPr/>
          </p:nvSpPr>
          <p:spPr bwMode="auto">
            <a:xfrm>
              <a:off x="2866" y="1969"/>
              <a:ext cx="36" cy="36"/>
            </a:xfrm>
            <a:prstGeom prst="ellips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7" name="Oval 15"/>
            <p:cNvSpPr>
              <a:spLocks noChangeArrowheads="1"/>
            </p:cNvSpPr>
            <p:nvPr/>
          </p:nvSpPr>
          <p:spPr bwMode="auto">
            <a:xfrm>
              <a:off x="2388" y="1208"/>
              <a:ext cx="36" cy="36"/>
            </a:xfrm>
            <a:prstGeom prst="ellipse">
              <a:avLst/>
            </a:prstGeom>
            <a:solidFill>
              <a:srgbClr val="FFFFFF"/>
            </a:solidFill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8" name="Oval 16"/>
            <p:cNvSpPr>
              <a:spLocks noChangeArrowheads="1"/>
            </p:cNvSpPr>
            <p:nvPr/>
          </p:nvSpPr>
          <p:spPr bwMode="auto">
            <a:xfrm>
              <a:off x="2388" y="1208"/>
              <a:ext cx="36" cy="36"/>
            </a:xfrm>
            <a:prstGeom prst="ellips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9" name="Oval 17"/>
            <p:cNvSpPr>
              <a:spLocks noChangeArrowheads="1"/>
            </p:cNvSpPr>
            <p:nvPr/>
          </p:nvSpPr>
          <p:spPr bwMode="auto">
            <a:xfrm>
              <a:off x="2131" y="2485"/>
              <a:ext cx="36" cy="36"/>
            </a:xfrm>
            <a:prstGeom prst="ellipse">
              <a:avLst/>
            </a:prstGeom>
            <a:solidFill>
              <a:srgbClr val="FFFFFF"/>
            </a:solidFill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20" name="Oval 18"/>
            <p:cNvSpPr>
              <a:spLocks noChangeArrowheads="1"/>
            </p:cNvSpPr>
            <p:nvPr/>
          </p:nvSpPr>
          <p:spPr bwMode="auto">
            <a:xfrm>
              <a:off x="2131" y="2485"/>
              <a:ext cx="36" cy="36"/>
            </a:xfrm>
            <a:prstGeom prst="ellips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21" name="Oval 19"/>
            <p:cNvSpPr>
              <a:spLocks noChangeArrowheads="1"/>
            </p:cNvSpPr>
            <p:nvPr/>
          </p:nvSpPr>
          <p:spPr bwMode="auto">
            <a:xfrm>
              <a:off x="3726" y="2226"/>
              <a:ext cx="36" cy="35"/>
            </a:xfrm>
            <a:prstGeom prst="ellipse">
              <a:avLst/>
            </a:prstGeom>
            <a:solidFill>
              <a:srgbClr val="FFFFFF"/>
            </a:solidFill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22" name="Oval 20"/>
            <p:cNvSpPr>
              <a:spLocks noChangeArrowheads="1"/>
            </p:cNvSpPr>
            <p:nvPr/>
          </p:nvSpPr>
          <p:spPr bwMode="auto">
            <a:xfrm>
              <a:off x="3726" y="2226"/>
              <a:ext cx="36" cy="35"/>
            </a:xfrm>
            <a:prstGeom prst="ellips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23" name="Oval 21"/>
            <p:cNvSpPr>
              <a:spLocks noChangeArrowheads="1"/>
            </p:cNvSpPr>
            <p:nvPr/>
          </p:nvSpPr>
          <p:spPr bwMode="auto">
            <a:xfrm>
              <a:off x="3343" y="1208"/>
              <a:ext cx="36" cy="36"/>
            </a:xfrm>
            <a:prstGeom prst="ellipse">
              <a:avLst/>
            </a:prstGeom>
            <a:solidFill>
              <a:srgbClr val="FFFFFF"/>
            </a:solidFill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24" name="Oval 22"/>
            <p:cNvSpPr>
              <a:spLocks noChangeArrowheads="1"/>
            </p:cNvSpPr>
            <p:nvPr/>
          </p:nvSpPr>
          <p:spPr bwMode="auto">
            <a:xfrm>
              <a:off x="3343" y="1208"/>
              <a:ext cx="36" cy="36"/>
            </a:xfrm>
            <a:prstGeom prst="ellips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25" name="Oval 23"/>
            <p:cNvSpPr>
              <a:spLocks noChangeArrowheads="1"/>
            </p:cNvSpPr>
            <p:nvPr/>
          </p:nvSpPr>
          <p:spPr bwMode="auto">
            <a:xfrm>
              <a:off x="2943" y="1630"/>
              <a:ext cx="35" cy="36"/>
            </a:xfrm>
            <a:prstGeom prst="ellipse">
              <a:avLst/>
            </a:prstGeom>
            <a:solidFill>
              <a:srgbClr val="FFFFFF"/>
            </a:solidFill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26" name="Oval 24"/>
            <p:cNvSpPr>
              <a:spLocks noChangeArrowheads="1"/>
            </p:cNvSpPr>
            <p:nvPr/>
          </p:nvSpPr>
          <p:spPr bwMode="auto">
            <a:xfrm>
              <a:off x="2943" y="1630"/>
              <a:ext cx="35" cy="36"/>
            </a:xfrm>
            <a:prstGeom prst="ellips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</p:grpSp>
      <p:sp>
        <p:nvSpPr>
          <p:cNvPr id="32" name="饼形 31"/>
          <p:cNvSpPr/>
          <p:nvPr/>
        </p:nvSpPr>
        <p:spPr>
          <a:xfrm>
            <a:off x="4483436" y="2340706"/>
            <a:ext cx="429226" cy="556836"/>
          </a:xfrm>
          <a:prstGeom prst="pie">
            <a:avLst>
              <a:gd name="adj1" fmla="val 8023256"/>
              <a:gd name="adj2" fmla="val 13062733"/>
            </a:avLst>
          </a:prstGeom>
          <a:solidFill>
            <a:schemeClr val="bg1">
              <a:lumMod val="6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33" name="文本框 32"/>
          <p:cNvSpPr txBox="1"/>
          <p:nvPr/>
        </p:nvSpPr>
        <p:spPr>
          <a:xfrm>
            <a:off x="4181636" y="2431830"/>
            <a:ext cx="3609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θ</a:t>
            </a:r>
            <a:endParaRPr kumimoji="0" lang="zh-CN" altLang="en-US" sz="2800" b="0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4" name="文本框 33"/>
          <p:cNvSpPr txBox="1"/>
          <p:nvPr/>
        </p:nvSpPr>
        <p:spPr>
          <a:xfrm>
            <a:off x="3342092" y="1540285"/>
            <a:ext cx="52450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kumimoji="0" lang="en-US" altLang="zh-CN" sz="28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0</a:t>
            </a:r>
            <a:endParaRPr kumimoji="0" lang="zh-CN" altLang="en-US" sz="2800" b="0" i="0" u="none" strike="noStrike" kern="1200" cap="none" spc="0" normalizeH="0" baseline="-25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5" name="文本框 34"/>
          <p:cNvSpPr txBox="1"/>
          <p:nvPr/>
        </p:nvSpPr>
        <p:spPr>
          <a:xfrm>
            <a:off x="3061226" y="3726107"/>
            <a:ext cx="52450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kumimoji="0" lang="en-US" altLang="zh-CN" sz="28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0</a:t>
            </a:r>
            <a:endParaRPr kumimoji="0" lang="zh-CN" altLang="en-US" sz="2800" b="0" i="0" u="none" strike="noStrike" kern="1200" cap="none" spc="0" normalizeH="0" baseline="-25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6" name="文本框 35"/>
          <p:cNvSpPr txBox="1"/>
          <p:nvPr/>
        </p:nvSpPr>
        <p:spPr>
          <a:xfrm>
            <a:off x="5900469" y="3300330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kumimoji="0" lang="en-US" altLang="zh-CN" sz="28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0</a:t>
            </a:r>
            <a:endParaRPr kumimoji="0" lang="zh-CN" altLang="en-US" sz="2800" b="0" i="0" u="none" strike="noStrike" kern="1200" cap="none" spc="0" normalizeH="0" baseline="-25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7" name="文本框 36"/>
          <p:cNvSpPr txBox="1"/>
          <p:nvPr/>
        </p:nvSpPr>
        <p:spPr>
          <a:xfrm>
            <a:off x="5286368" y="1541489"/>
            <a:ext cx="56457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D</a:t>
            </a:r>
            <a:r>
              <a:rPr kumimoji="0" lang="en-US" altLang="zh-CN" sz="28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0</a:t>
            </a:r>
            <a:endParaRPr kumimoji="0" lang="zh-CN" altLang="en-US" sz="2800" b="0" i="0" u="none" strike="noStrike" kern="1200" cap="none" spc="0" normalizeH="0" baseline="-25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8" name="文本框 37"/>
          <p:cNvSpPr txBox="1"/>
          <p:nvPr/>
        </p:nvSpPr>
        <p:spPr>
          <a:xfrm>
            <a:off x="4508759" y="2125221"/>
            <a:ext cx="52450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kumimoji="0" lang="en-US" altLang="zh-CN" sz="28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0</a:t>
            </a:r>
            <a:endParaRPr kumimoji="0" lang="zh-CN" altLang="en-US" sz="2800" b="0" i="0" u="none" strike="noStrike" kern="1200" cap="none" spc="0" normalizeH="0" baseline="-25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45587315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四边形最小外接椭圆问题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628650" y="3657600"/>
                <a:ext cx="7886700" cy="2519362"/>
              </a:xfrm>
            </p:spPr>
            <p:txBody>
              <a:bodyPr>
                <a:normAutofit/>
              </a:bodyPr>
              <a:lstStyle/>
              <a:p>
                <a:pPr>
                  <a:lnSpc>
                    <a:spcPct val="100000"/>
                  </a:lnSpc>
                </a:pP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外接圆的半径满足：</a:t>
                </a:r>
                <a:endParaRPr lang="en-US" altLang="zh-CN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p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d>
                                    <m:dPr>
                                      <m:begChr m:val="|"/>
                                      <m:endChr m:val="|"/>
                                      <m:ctrlP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altLang="zh-CN" sz="20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000" i="1">
                                              <a:latin typeface="Cambria Math" panose="02040503050406030204" pitchFamily="18" charset="0"/>
                                            </a:rPr>
                                            <m:t>𝐴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000" b="0" i="1" smtClean="0">
                                              <a:latin typeface="Cambria Math" panose="02040503050406030204" pitchFamily="18" charset="0"/>
                                            </a:rPr>
                                            <m:t>0</m:t>
                                          </m:r>
                                        </m:sub>
                                      </m:sSub>
                                      <m:sSub>
                                        <m:sSubPr>
                                          <m:ctrlPr>
                                            <a:rPr lang="en-US" altLang="zh-CN" sz="20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000" i="1">
                                              <a:latin typeface="Cambria Math" panose="02040503050406030204" pitchFamily="18" charset="0"/>
                                            </a:rPr>
                                            <m:t>𝐵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000" b="0" i="1" smtClean="0">
                                              <a:latin typeface="Cambria Math" panose="02040503050406030204" pitchFamily="18" charset="0"/>
                                            </a:rPr>
                                            <m:t>0</m:t>
                                          </m:r>
                                        </m:sub>
                                      </m:sSub>
                                    </m:e>
                                  </m:d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⋅</m:t>
                                  </m:r>
                                  <m:d>
                                    <m:dPr>
                                      <m:begChr m:val="|"/>
                                      <m:endChr m:val="|"/>
                                      <m:ctrlP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altLang="zh-CN" sz="20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000" b="0" i="1" smtClean="0">
                                              <a:latin typeface="Cambria Math" panose="02040503050406030204" pitchFamily="18" charset="0"/>
                                            </a:rPr>
                                            <m:t>𝐴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000" b="0" i="1" smtClean="0">
                                              <a:latin typeface="Cambria Math" panose="02040503050406030204" pitchFamily="18" charset="0"/>
                                            </a:rPr>
                                            <m:t>0</m:t>
                                          </m:r>
                                        </m:sub>
                                      </m:sSub>
                                      <m:sSub>
                                        <m:sSubPr>
                                          <m:ctrlPr>
                                            <a:rPr lang="en-US" altLang="zh-CN" sz="20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000" b="0" i="1" smtClean="0">
                                              <a:latin typeface="Cambria Math" panose="02040503050406030204" pitchFamily="18" charset="0"/>
                                            </a:rPr>
                                            <m:t>𝐷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000" b="0" i="1" smtClean="0">
                                              <a:latin typeface="Cambria Math" panose="02040503050406030204" pitchFamily="18" charset="0"/>
                                            </a:rPr>
                                            <m:t>0</m:t>
                                          </m:r>
                                        </m:sub>
                                      </m:sSub>
                                    </m:e>
                                  </m:d>
                                </m:num>
                                <m:den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d>
                                    <m:dPr>
                                      <m:begChr m:val="|"/>
                                      <m:endChr m:val="|"/>
                                      <m:ctrlP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altLang="zh-CN" sz="20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000" i="1">
                                              <a:latin typeface="Cambria Math" panose="02040503050406030204" pitchFamily="18" charset="0"/>
                                            </a:rPr>
                                            <m:t>𝑃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000" b="0" i="1" smtClean="0">
                                              <a:latin typeface="Cambria Math" panose="02040503050406030204" pitchFamily="18" charset="0"/>
                                            </a:rPr>
                                            <m:t>0</m:t>
                                          </m:r>
                                        </m:sub>
                                      </m:sSub>
                                      <m:sSub>
                                        <m:sSubPr>
                                          <m:ctrlPr>
                                            <a:rPr lang="en-US" altLang="zh-CN" sz="20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000" i="1">
                                              <a:latin typeface="Cambria Math" panose="02040503050406030204" pitchFamily="18" charset="0"/>
                                            </a:rPr>
                                            <m:t>𝐴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000" b="0" i="1" smtClean="0">
                                              <a:latin typeface="Cambria Math" panose="02040503050406030204" pitchFamily="18" charset="0"/>
                                            </a:rPr>
                                            <m:t>0</m:t>
                                          </m:r>
                                        </m:sub>
                                      </m:sSub>
                                    </m:e>
                                  </m:d>
                                  <m:func>
                                    <m:funcPr>
                                      <m:ctrlP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en-US" altLang="zh-CN" sz="2000">
                                          <a:latin typeface="Cambria Math" panose="02040503050406030204" pitchFamily="18" charset="0"/>
                                        </a:rPr>
                                        <m:t>sin</m:t>
                                      </m:r>
                                    </m:fName>
                                    <m:e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  <m:t>𝜃</m:t>
                                      </m:r>
                                    </m:e>
                                  </m:func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sz="20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000" b="0" i="1" smtClean="0">
                                          <a:latin typeface="Cambria Math" panose="02040503050406030204" pitchFamily="18" charset="0"/>
                                        </a:rPr>
                                        <m:t>𝐴</m:t>
                                      </m:r>
                                    </m:e>
                                    <m:sub>
                                      <m:r>
                                        <a:rPr lang="en-US" altLang="zh-CN" sz="20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en-US" altLang="zh-CN" sz="20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000" b="0" i="1" smtClean="0">
                                          <a:latin typeface="Cambria Math" panose="02040503050406030204" pitchFamily="18" charset="0"/>
                                        </a:rPr>
                                        <m:t>𝐵</m:t>
                                      </m:r>
                                    </m:e>
                                    <m:sub>
                                      <m:r>
                                        <a:rPr lang="en-US" altLang="zh-CN" sz="20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sz="20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000" b="0" i="1" smtClean="0">
                                          <a:latin typeface="Cambria Math" panose="02040503050406030204" pitchFamily="18" charset="0"/>
                                        </a:rPr>
                                        <m:t>𝐴</m:t>
                                      </m:r>
                                    </m:e>
                                    <m:sub>
                                      <m:r>
                                        <a:rPr lang="en-US" altLang="zh-CN" sz="20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en-US" altLang="zh-CN" sz="20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000" b="0" i="1" smtClean="0">
                                          <a:latin typeface="Cambria Math" panose="02040503050406030204" pitchFamily="18" charset="0"/>
                                        </a:rPr>
                                        <m:t>𝐷</m:t>
                                      </m:r>
                                    </m:e>
                                    <m:sub>
                                      <m:r>
                                        <a:rPr lang="en-US" altLang="zh-CN" sz="20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  <m:sSup>
                            <m:sSup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sz="20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000" b="0" i="1" smtClean="0">
                                          <a:latin typeface="Cambria Math" panose="02040503050406030204" pitchFamily="18" charset="0"/>
                                        </a:rPr>
                                        <m:t>𝑃</m:t>
                                      </m:r>
                                    </m:e>
                                    <m:sub>
                                      <m:r>
                                        <a:rPr lang="en-US" altLang="zh-CN" sz="20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en-US" altLang="zh-CN" sz="20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000" b="0" i="1" smtClean="0">
                                          <a:latin typeface="Cambria Math" panose="02040503050406030204" pitchFamily="18" charset="0"/>
                                        </a:rPr>
                                        <m:t>𝐴</m:t>
                                      </m:r>
                                    </m:e>
                                    <m:sub>
                                      <m:r>
                                        <a:rPr lang="en-US" altLang="zh-CN" sz="20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func>
                            <m:func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zh-CN" sz="2000" b="0" i="0" smtClean="0">
                                      <a:latin typeface="Cambria Math" panose="02040503050406030204" pitchFamily="18" charset="0"/>
                                    </a:rPr>
                                    <m:t>sin</m:t>
                                  </m:r>
                                </m:e>
                                <m:sup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</m:func>
                        </m:den>
                      </m:f>
                    </m:oMath>
                  </m:oMathPara>
                </a14:m>
                <a:endParaRPr lang="en-US" altLang="zh-CN" sz="2000" b="0" i="1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sup>
                              </m:sSup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sup>
                              </m:sSup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  <m:sSup>
                                <m:sSupPr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sup>
                              </m:sSup>
                              <m:func>
                                <m:funcPr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altLang="zh-CN" sz="2000" b="0" i="0" smtClean="0">
                                      <a:latin typeface="Cambria Math" panose="02040503050406030204" pitchFamily="18" charset="0"/>
                                    </a:rPr>
                                    <m:t>cos</m:t>
                                  </m:r>
                                </m:fName>
                                <m:e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</m:func>
                            </m:e>
                          </m:d>
                          <m:d>
                            <m:d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sup>
                              </m:sSup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−2</m:t>
                                  </m:r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sup>
                              </m:sSup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+2</m:t>
                              </m:r>
                              <m:sSup>
                                <m:sSupPr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sup>
                              </m:sSup>
                              <m:func>
                                <m:funcPr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altLang="zh-CN" sz="2000" b="0" i="0" smtClean="0">
                                      <a:latin typeface="Cambria Math" panose="02040503050406030204" pitchFamily="18" charset="0"/>
                                    </a:rPr>
                                    <m:t>cos</m:t>
                                  </m:r>
                                </m:fName>
                                <m:e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</m:func>
                            </m:e>
                          </m:d>
                        </m:num>
                        <m:den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  <m:sSup>
                            <m:sSup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sup>
                          </m:sSup>
                          <m:func>
                            <m:func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zh-CN" sz="2000" b="0" i="0" smtClean="0">
                                      <a:latin typeface="Cambria Math" panose="02040503050406030204" pitchFamily="18" charset="0"/>
                                    </a:rPr>
                                    <m:t>sin</m:t>
                                  </m:r>
                                </m:e>
                                <m:sup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</m:func>
                        </m:den>
                      </m:f>
                    </m:oMath>
                  </m:oMathPara>
                </a14:m>
                <a:endParaRPr lang="en-US" altLang="zh-CN" sz="2000" b="0" i="1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func>
                            <m:func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zh-CN" sz="2000" b="0" i="0" smtClean="0">
                                      <a:latin typeface="Cambria Math" panose="02040503050406030204" pitchFamily="18" charset="0"/>
                                    </a:rPr>
                                    <m:t>cos</m:t>
                                  </m:r>
                                </m:e>
                                <m:sup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</m:func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−2</m:t>
                          </m:r>
                          <m:func>
                            <m:func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sz="2000" b="0" i="0" smtClean="0">
                                  <a:latin typeface="Cambria Math" panose="02040503050406030204" pitchFamily="18" charset="0"/>
                                </a:rPr>
                                <m:t>sinh</m:t>
                              </m:r>
                            </m:fName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</m:func>
                          <m:func>
                            <m:func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sz="2000" b="0" i="0" smtClean="0">
                                  <a:latin typeface="Cambria Math" panose="02040503050406030204" pitchFamily="18" charset="0"/>
                                </a:rPr>
                                <m:t>sinh</m:t>
                              </m:r>
                            </m:fName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</m:func>
                          <m:func>
                            <m:func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sz="2000" b="0" i="0" smtClean="0"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</m:fName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</m:func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d>
                            <m:d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unc>
                                <m:funcPr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altLang="zh-CN" sz="2000" b="0" i="0" smtClean="0">
                                      <a:latin typeface="Cambria Math" panose="02040503050406030204" pitchFamily="18" charset="0"/>
                                    </a:rPr>
                                    <m:t>cosh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lang="en-US" altLang="zh-CN" sz="20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  <m:t>𝑢</m:t>
                                      </m:r>
                                    </m:e>
                                  </m:d>
                                </m:e>
                              </m:func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unc>
                                <m:funcPr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altLang="zh-CN" sz="2000" b="0" i="0" smtClean="0">
                                      <a:latin typeface="Cambria Math" panose="02040503050406030204" pitchFamily="18" charset="0"/>
                                    </a:rPr>
                                    <m:t>cosh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lang="en-US" altLang="zh-CN" sz="20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  <m:t>𝑣</m:t>
                                      </m:r>
                                    </m:e>
                                  </m:d>
                                </m:e>
                              </m:func>
                            </m:e>
                          </m:d>
                          <m:r>
                            <m:rPr>
                              <m:lit/>
                            </m:r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/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func>
                            <m:func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zh-CN" sz="2000" b="0" i="0" smtClean="0">
                                      <a:latin typeface="Cambria Math" panose="02040503050406030204" pitchFamily="18" charset="0"/>
                                    </a:rPr>
                                    <m:t>sin</m:t>
                                  </m:r>
                                </m:e>
                                <m:sup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</m:func>
                        </m:den>
                      </m:f>
                    </m:oMath>
                  </m:oMathPara>
                </a14:m>
                <a:endParaRPr lang="zh-CN" altLang="en-US" sz="20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3657600"/>
                <a:ext cx="7886700" cy="2519362"/>
              </a:xfrm>
              <a:blipFill>
                <a:blip r:embed="rId2"/>
                <a:stretch>
                  <a:fillRect l="-1391" t="-314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饼形 3"/>
          <p:cNvSpPr/>
          <p:nvPr/>
        </p:nvSpPr>
        <p:spPr>
          <a:xfrm>
            <a:off x="6374754" y="2256620"/>
            <a:ext cx="429226" cy="556836"/>
          </a:xfrm>
          <a:prstGeom prst="pie">
            <a:avLst>
              <a:gd name="adj1" fmla="val 8023256"/>
              <a:gd name="adj2" fmla="val 13062733"/>
            </a:avLst>
          </a:prstGeom>
          <a:solidFill>
            <a:schemeClr val="bg1">
              <a:lumMod val="6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等线" panose="02010600030101010101" pitchFamily="2" charset="-122"/>
              <a:cs typeface="+mn-cs"/>
            </a:endParaRPr>
          </a:p>
        </p:txBody>
      </p:sp>
      <p:grpSp>
        <p:nvGrpSpPr>
          <p:cNvPr id="5" name="Group 4"/>
          <p:cNvGrpSpPr>
            <a:grpSpLocks noChangeAspect="1"/>
          </p:cNvGrpSpPr>
          <p:nvPr/>
        </p:nvGrpSpPr>
        <p:grpSpPr bwMode="auto">
          <a:xfrm>
            <a:off x="5044093" y="1644702"/>
            <a:ext cx="2851150" cy="2851150"/>
            <a:chOff x="1986" y="1089"/>
            <a:chExt cx="1796" cy="1796"/>
          </a:xfrm>
        </p:grpSpPr>
        <p:sp>
          <p:nvSpPr>
            <p:cNvPr id="6" name="Oval 6"/>
            <p:cNvSpPr>
              <a:spLocks noChangeArrowheads="1"/>
            </p:cNvSpPr>
            <p:nvPr/>
          </p:nvSpPr>
          <p:spPr bwMode="auto">
            <a:xfrm>
              <a:off x="1986" y="1089"/>
              <a:ext cx="1796" cy="1796"/>
            </a:xfrm>
            <a:prstGeom prst="ellipse">
              <a:avLst/>
            </a:prstGeom>
            <a:noFill/>
            <a:ln w="14288" cap="rnd">
              <a:solidFill>
                <a:srgbClr val="00B05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7" name="Line 7"/>
            <p:cNvSpPr>
              <a:spLocks noChangeShapeType="1"/>
            </p:cNvSpPr>
            <p:nvPr/>
          </p:nvSpPr>
          <p:spPr bwMode="auto">
            <a:xfrm flipH="1">
              <a:off x="2149" y="1226"/>
              <a:ext cx="257" cy="1277"/>
            </a:xfrm>
            <a:prstGeom prst="line">
              <a:avLst/>
            </a:prstGeom>
            <a:noFill/>
            <a:ln w="1428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8" name="Line 8"/>
            <p:cNvSpPr>
              <a:spLocks noChangeShapeType="1"/>
            </p:cNvSpPr>
            <p:nvPr/>
          </p:nvSpPr>
          <p:spPr bwMode="auto">
            <a:xfrm flipV="1">
              <a:off x="2149" y="2244"/>
              <a:ext cx="1595" cy="259"/>
            </a:xfrm>
            <a:prstGeom prst="line">
              <a:avLst/>
            </a:prstGeom>
            <a:noFill/>
            <a:ln w="1428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9" name="Line 9"/>
            <p:cNvSpPr>
              <a:spLocks noChangeShapeType="1"/>
            </p:cNvSpPr>
            <p:nvPr/>
          </p:nvSpPr>
          <p:spPr bwMode="auto">
            <a:xfrm flipH="1" flipV="1">
              <a:off x="3361" y="1226"/>
              <a:ext cx="383" cy="1018"/>
            </a:xfrm>
            <a:prstGeom prst="line">
              <a:avLst/>
            </a:prstGeom>
            <a:noFill/>
            <a:ln w="1428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0" name="Line 10"/>
            <p:cNvSpPr>
              <a:spLocks noChangeShapeType="1"/>
            </p:cNvSpPr>
            <p:nvPr/>
          </p:nvSpPr>
          <p:spPr bwMode="auto">
            <a:xfrm flipH="1">
              <a:off x="2406" y="1226"/>
              <a:ext cx="955" cy="0"/>
            </a:xfrm>
            <a:prstGeom prst="line">
              <a:avLst/>
            </a:prstGeom>
            <a:noFill/>
            <a:ln w="1428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1" name="Line 11"/>
            <p:cNvSpPr>
              <a:spLocks noChangeShapeType="1"/>
            </p:cNvSpPr>
            <p:nvPr/>
          </p:nvSpPr>
          <p:spPr bwMode="auto">
            <a:xfrm>
              <a:off x="2406" y="1226"/>
              <a:ext cx="1338" cy="1018"/>
            </a:xfrm>
            <a:prstGeom prst="line">
              <a:avLst/>
            </a:prstGeom>
            <a:noFill/>
            <a:ln w="1428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2" name="Line 12"/>
            <p:cNvSpPr>
              <a:spLocks noChangeShapeType="1"/>
            </p:cNvSpPr>
            <p:nvPr/>
          </p:nvSpPr>
          <p:spPr bwMode="auto">
            <a:xfrm flipH="1">
              <a:off x="2149" y="1226"/>
              <a:ext cx="1212" cy="1277"/>
            </a:xfrm>
            <a:prstGeom prst="line">
              <a:avLst/>
            </a:prstGeom>
            <a:noFill/>
            <a:ln w="1428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3" name="Oval 13"/>
            <p:cNvSpPr>
              <a:spLocks noChangeArrowheads="1"/>
            </p:cNvSpPr>
            <p:nvPr/>
          </p:nvSpPr>
          <p:spPr bwMode="auto">
            <a:xfrm>
              <a:off x="2866" y="1969"/>
              <a:ext cx="36" cy="36"/>
            </a:xfrm>
            <a:prstGeom prst="ellipse">
              <a:avLst/>
            </a:prstGeom>
            <a:solidFill>
              <a:srgbClr val="FFFFFF"/>
            </a:solidFill>
            <a:ln w="14288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4" name="Oval 14"/>
            <p:cNvSpPr>
              <a:spLocks noChangeArrowheads="1"/>
            </p:cNvSpPr>
            <p:nvPr/>
          </p:nvSpPr>
          <p:spPr bwMode="auto">
            <a:xfrm>
              <a:off x="2866" y="1969"/>
              <a:ext cx="36" cy="36"/>
            </a:xfrm>
            <a:prstGeom prst="ellips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5" name="Oval 15"/>
            <p:cNvSpPr>
              <a:spLocks noChangeArrowheads="1"/>
            </p:cNvSpPr>
            <p:nvPr/>
          </p:nvSpPr>
          <p:spPr bwMode="auto">
            <a:xfrm>
              <a:off x="2388" y="1208"/>
              <a:ext cx="36" cy="36"/>
            </a:xfrm>
            <a:prstGeom prst="ellipse">
              <a:avLst/>
            </a:prstGeom>
            <a:solidFill>
              <a:srgbClr val="FFFFFF"/>
            </a:solidFill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6" name="Oval 16"/>
            <p:cNvSpPr>
              <a:spLocks noChangeArrowheads="1"/>
            </p:cNvSpPr>
            <p:nvPr/>
          </p:nvSpPr>
          <p:spPr bwMode="auto">
            <a:xfrm>
              <a:off x="2388" y="1208"/>
              <a:ext cx="36" cy="36"/>
            </a:xfrm>
            <a:prstGeom prst="ellips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7" name="Oval 17"/>
            <p:cNvSpPr>
              <a:spLocks noChangeArrowheads="1"/>
            </p:cNvSpPr>
            <p:nvPr/>
          </p:nvSpPr>
          <p:spPr bwMode="auto">
            <a:xfrm>
              <a:off x="2131" y="2485"/>
              <a:ext cx="36" cy="36"/>
            </a:xfrm>
            <a:prstGeom prst="ellipse">
              <a:avLst/>
            </a:prstGeom>
            <a:solidFill>
              <a:srgbClr val="FFFFFF"/>
            </a:solidFill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8" name="Oval 18"/>
            <p:cNvSpPr>
              <a:spLocks noChangeArrowheads="1"/>
            </p:cNvSpPr>
            <p:nvPr/>
          </p:nvSpPr>
          <p:spPr bwMode="auto">
            <a:xfrm>
              <a:off x="2131" y="2485"/>
              <a:ext cx="36" cy="36"/>
            </a:xfrm>
            <a:prstGeom prst="ellips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9" name="Oval 19"/>
            <p:cNvSpPr>
              <a:spLocks noChangeArrowheads="1"/>
            </p:cNvSpPr>
            <p:nvPr/>
          </p:nvSpPr>
          <p:spPr bwMode="auto">
            <a:xfrm>
              <a:off x="3726" y="2226"/>
              <a:ext cx="36" cy="35"/>
            </a:xfrm>
            <a:prstGeom prst="ellipse">
              <a:avLst/>
            </a:prstGeom>
            <a:solidFill>
              <a:srgbClr val="FFFFFF"/>
            </a:solidFill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20" name="Oval 20"/>
            <p:cNvSpPr>
              <a:spLocks noChangeArrowheads="1"/>
            </p:cNvSpPr>
            <p:nvPr/>
          </p:nvSpPr>
          <p:spPr bwMode="auto">
            <a:xfrm>
              <a:off x="3726" y="2226"/>
              <a:ext cx="36" cy="35"/>
            </a:xfrm>
            <a:prstGeom prst="ellips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21" name="Oval 21"/>
            <p:cNvSpPr>
              <a:spLocks noChangeArrowheads="1"/>
            </p:cNvSpPr>
            <p:nvPr/>
          </p:nvSpPr>
          <p:spPr bwMode="auto">
            <a:xfrm>
              <a:off x="3343" y="1208"/>
              <a:ext cx="36" cy="36"/>
            </a:xfrm>
            <a:prstGeom prst="ellipse">
              <a:avLst/>
            </a:prstGeom>
            <a:solidFill>
              <a:srgbClr val="FFFFFF"/>
            </a:solidFill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22" name="Oval 22"/>
            <p:cNvSpPr>
              <a:spLocks noChangeArrowheads="1"/>
            </p:cNvSpPr>
            <p:nvPr/>
          </p:nvSpPr>
          <p:spPr bwMode="auto">
            <a:xfrm>
              <a:off x="3343" y="1208"/>
              <a:ext cx="36" cy="36"/>
            </a:xfrm>
            <a:prstGeom prst="ellips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23" name="Oval 23"/>
            <p:cNvSpPr>
              <a:spLocks noChangeArrowheads="1"/>
            </p:cNvSpPr>
            <p:nvPr/>
          </p:nvSpPr>
          <p:spPr bwMode="auto">
            <a:xfrm>
              <a:off x="2943" y="1630"/>
              <a:ext cx="35" cy="36"/>
            </a:xfrm>
            <a:prstGeom prst="ellipse">
              <a:avLst/>
            </a:prstGeom>
            <a:solidFill>
              <a:srgbClr val="FFFFFF"/>
            </a:solidFill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24" name="Oval 24"/>
            <p:cNvSpPr>
              <a:spLocks noChangeArrowheads="1"/>
            </p:cNvSpPr>
            <p:nvPr/>
          </p:nvSpPr>
          <p:spPr bwMode="auto">
            <a:xfrm>
              <a:off x="2943" y="1630"/>
              <a:ext cx="35" cy="36"/>
            </a:xfrm>
            <a:prstGeom prst="ellips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</p:grpSp>
      <p:sp>
        <p:nvSpPr>
          <p:cNvPr id="30" name="文本框 29"/>
          <p:cNvSpPr txBox="1"/>
          <p:nvPr/>
        </p:nvSpPr>
        <p:spPr>
          <a:xfrm>
            <a:off x="6072954" y="2347744"/>
            <a:ext cx="3609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θ</a:t>
            </a:r>
            <a:endParaRPr kumimoji="0" lang="zh-CN" altLang="en-US" sz="2800" b="0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1" name="文本框 30"/>
          <p:cNvSpPr txBox="1"/>
          <p:nvPr/>
        </p:nvSpPr>
        <p:spPr>
          <a:xfrm>
            <a:off x="6051925" y="1789846"/>
            <a:ext cx="46358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e</a:t>
            </a:r>
            <a:r>
              <a:rPr kumimoji="0" lang="en-US" altLang="zh-CN" sz="2800" b="0" i="1" u="none" strike="noStrike" kern="1200" cap="none" spc="0" normalizeH="0" baseline="3000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u</a:t>
            </a:r>
            <a:endParaRPr kumimoji="0" lang="zh-CN" altLang="en-US" sz="2800" b="0" i="1" u="none" strike="noStrike" kern="1200" cap="none" spc="0" normalizeH="0" baseline="30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2" name="文本框 31"/>
          <p:cNvSpPr txBox="1"/>
          <p:nvPr/>
        </p:nvSpPr>
        <p:spPr>
          <a:xfrm>
            <a:off x="7021640" y="2528308"/>
            <a:ext cx="64312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e</a:t>
            </a:r>
            <a:r>
              <a:rPr kumimoji="0" lang="en-US" altLang="zh-CN" sz="2800" b="0" i="1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– u</a:t>
            </a:r>
            <a:endParaRPr kumimoji="0" lang="zh-CN" altLang="en-US" sz="2800" b="0" i="1" u="none" strike="noStrike" kern="1200" cap="none" spc="0" normalizeH="0" baseline="30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3" name="文本框 32"/>
          <p:cNvSpPr txBox="1"/>
          <p:nvPr/>
        </p:nvSpPr>
        <p:spPr>
          <a:xfrm>
            <a:off x="6673568" y="1855652"/>
            <a:ext cx="64312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e</a:t>
            </a:r>
            <a:r>
              <a:rPr kumimoji="0" lang="en-US" altLang="zh-CN" sz="2800" b="0" i="1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– v</a:t>
            </a:r>
            <a:endParaRPr kumimoji="0" lang="zh-CN" altLang="en-US" sz="2800" b="0" i="1" u="none" strike="noStrike" kern="1200" cap="none" spc="0" normalizeH="0" baseline="30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4" name="文本框 33"/>
          <p:cNvSpPr txBox="1"/>
          <p:nvPr/>
        </p:nvSpPr>
        <p:spPr>
          <a:xfrm>
            <a:off x="5706831" y="2801688"/>
            <a:ext cx="44916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e</a:t>
            </a:r>
            <a:r>
              <a:rPr kumimoji="0" lang="en-US" altLang="zh-CN" sz="2800" b="0" i="1" u="none" strike="noStrike" kern="1200" cap="none" spc="0" normalizeH="0" baseline="3000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v</a:t>
            </a:r>
            <a:endParaRPr kumimoji="0" lang="zh-CN" altLang="en-US" sz="2800" b="0" i="1" u="none" strike="noStrike" kern="1200" cap="none" spc="0" normalizeH="0" baseline="30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5" name="文本框 34"/>
          <p:cNvSpPr txBox="1"/>
          <p:nvPr/>
        </p:nvSpPr>
        <p:spPr>
          <a:xfrm>
            <a:off x="5241646" y="1459405"/>
            <a:ext cx="52450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kumimoji="0" lang="en-US" altLang="zh-CN" sz="28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0</a:t>
            </a:r>
            <a:endParaRPr kumimoji="0" lang="zh-CN" altLang="en-US" sz="2800" b="0" i="0" u="none" strike="noStrike" kern="1200" cap="none" spc="0" normalizeH="0" baseline="-25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6" name="文本框 35"/>
          <p:cNvSpPr txBox="1"/>
          <p:nvPr/>
        </p:nvSpPr>
        <p:spPr>
          <a:xfrm>
            <a:off x="4960780" y="3645227"/>
            <a:ext cx="52450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kumimoji="0" lang="en-US" altLang="zh-CN" sz="28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0</a:t>
            </a:r>
            <a:endParaRPr kumimoji="0" lang="zh-CN" altLang="en-US" sz="2800" b="0" i="0" u="none" strike="noStrike" kern="1200" cap="none" spc="0" normalizeH="0" baseline="-25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7" name="文本框 36"/>
          <p:cNvSpPr txBox="1"/>
          <p:nvPr/>
        </p:nvSpPr>
        <p:spPr>
          <a:xfrm>
            <a:off x="7800023" y="3219450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kumimoji="0" lang="en-US" altLang="zh-CN" sz="28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0</a:t>
            </a:r>
            <a:endParaRPr kumimoji="0" lang="zh-CN" altLang="en-US" sz="2800" b="0" i="0" u="none" strike="noStrike" kern="1200" cap="none" spc="0" normalizeH="0" baseline="-25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8" name="文本框 37"/>
          <p:cNvSpPr txBox="1"/>
          <p:nvPr/>
        </p:nvSpPr>
        <p:spPr>
          <a:xfrm>
            <a:off x="7185922" y="1460609"/>
            <a:ext cx="56457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D</a:t>
            </a:r>
            <a:r>
              <a:rPr kumimoji="0" lang="en-US" altLang="zh-CN" sz="28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0</a:t>
            </a:r>
            <a:endParaRPr kumimoji="0" lang="zh-CN" altLang="en-US" sz="2800" b="0" i="0" u="none" strike="noStrike" kern="1200" cap="none" spc="0" normalizeH="0" baseline="-25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9" name="文本框 38"/>
          <p:cNvSpPr txBox="1"/>
          <p:nvPr/>
        </p:nvSpPr>
        <p:spPr>
          <a:xfrm>
            <a:off x="6408313" y="2044341"/>
            <a:ext cx="52450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kumimoji="0" lang="en-US" altLang="zh-CN" sz="28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0</a:t>
            </a:r>
            <a:endParaRPr kumimoji="0" lang="zh-CN" altLang="en-US" sz="2800" b="0" i="0" u="none" strike="noStrike" kern="1200" cap="none" spc="0" normalizeH="0" baseline="-25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63430023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四边形最小外接椭圆问题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四边形面积：</a:t>
                </a:r>
                <a:endParaRPr lang="en-US" altLang="zh-CN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0" indent="0" algn="ctr">
                  <a:buNone/>
                </a:pPr>
                <a:r>
                  <a:rPr lang="en-US" altLang="zh-CN" i="1" dirty="0" err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S</a:t>
                </a:r>
                <a:r>
                  <a:rPr lang="en-US" altLang="zh-CN" i="1" baseline="-25000" dirty="0" err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q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= |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A</a:t>
                </a:r>
                <a:r>
                  <a:rPr lang="en-US" altLang="zh-CN" baseline="-25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0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C</a:t>
                </a:r>
                <a:r>
                  <a:rPr lang="en-US" altLang="zh-CN" baseline="-25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0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|·|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B</a:t>
                </a:r>
                <a:r>
                  <a:rPr lang="en-US" altLang="zh-CN" baseline="-25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0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D</a:t>
                </a:r>
                <a:r>
                  <a:rPr lang="en-US" altLang="zh-CN" baseline="-25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0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|sin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θ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/2</a:t>
                </a:r>
              </a:p>
              <a:p>
                <a:pPr marL="0" indent="0" algn="ctr">
                  <a:buNone/>
                </a:pP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= (</a:t>
                </a:r>
                <a:r>
                  <a:rPr lang="en-US" altLang="zh-CN" i="1" dirty="0" err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e</a:t>
                </a:r>
                <a:r>
                  <a:rPr lang="en-US" altLang="zh-CN" i="1" baseline="30000" dirty="0" err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u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+ 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e</a:t>
                </a:r>
                <a:r>
                  <a:rPr lang="en-US" altLang="zh-CN" baseline="30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–</a:t>
                </a:r>
                <a:r>
                  <a:rPr lang="en-US" altLang="zh-CN" i="1" baseline="30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u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)(</a:t>
                </a:r>
                <a:r>
                  <a:rPr lang="en-US" altLang="zh-CN" i="1" dirty="0" err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e</a:t>
                </a:r>
                <a:r>
                  <a:rPr lang="en-US" altLang="zh-CN" i="1" baseline="30000" dirty="0" err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v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+ 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e</a:t>
                </a:r>
                <a:r>
                  <a:rPr lang="en-US" altLang="zh-CN" baseline="30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–</a:t>
                </a:r>
                <a:r>
                  <a:rPr lang="en-US" altLang="zh-CN" i="1" baseline="30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v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)</a:t>
                </a:r>
                <a:r>
                  <a:rPr lang="en-US" altLang="zh-CN" dirty="0" err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sin</a:t>
                </a:r>
                <a:r>
                  <a:rPr lang="en-US" altLang="zh-CN" i="1" dirty="0" err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θ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/2 = 2cosh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u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cosh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v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sin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θ</a:t>
                </a:r>
              </a:p>
              <a:p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面积比值：</a:t>
                </a:r>
                <a:endParaRPr lang="en-US" altLang="zh-CN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CN" sz="2000" b="0" i="0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Γ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𝑞</m:t>
                              </m:r>
                            </m:sub>
                          </m:sSub>
                        </m:den>
                      </m:f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2</m:t>
                          </m:r>
                          <m:func>
                            <m:func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sz="2000" b="0" i="0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cosh</m:t>
                              </m:r>
                            </m:fName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𝑢</m:t>
                              </m:r>
                            </m:e>
                          </m:func>
                          <m:func>
                            <m:func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sz="2000" b="0" i="0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cosh</m:t>
                              </m:r>
                            </m:fName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𝑣</m:t>
                              </m:r>
                            </m:e>
                          </m:func>
                        </m:den>
                      </m:f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⋅</m:t>
                      </m:r>
                    </m:oMath>
                  </m:oMathPara>
                </a14:m>
                <a:endParaRPr lang="en-US" altLang="zh-CN" sz="2000" b="0" i="1" dirty="0">
                  <a:latin typeface="Cambria Math" panose="020405030504060302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−</m:t>
                          </m:r>
                          <m:func>
                            <m:func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zh-CN" sz="2000">
                                      <a:latin typeface="Cambria Math" panose="02040503050406030204" pitchFamily="18" charset="0"/>
                                    </a:rPr>
                                    <m:t>cos</m:t>
                                  </m:r>
                                </m:e>
                                <m:sup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</m:func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−2</m:t>
                          </m:r>
                          <m:func>
                            <m:func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sz="2000">
                                  <a:latin typeface="Cambria Math" panose="02040503050406030204" pitchFamily="18" charset="0"/>
                                </a:rPr>
                                <m:t>sinh</m:t>
                              </m:r>
                            </m:fName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</m:func>
                          <m:func>
                            <m:func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sz="2000">
                                  <a:latin typeface="Cambria Math" panose="02040503050406030204" pitchFamily="18" charset="0"/>
                                </a:rPr>
                                <m:t>sinh</m:t>
                              </m:r>
                            </m:fName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</m:func>
                          <m:func>
                            <m:func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sz="2000"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</m:fName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</m:func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+</m:t>
                          </m:r>
                          <m:d>
                            <m:d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unc>
                                <m:funcPr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altLang="zh-CN" sz="2000">
                                      <a:latin typeface="Cambria Math" panose="02040503050406030204" pitchFamily="18" charset="0"/>
                                    </a:rPr>
                                    <m:t>cosh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lang="en-US" altLang="zh-CN" sz="20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  <m:t>𝑢</m:t>
                                      </m:r>
                                    </m:e>
                                  </m:d>
                                </m:e>
                              </m:func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unc>
                                <m:funcPr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altLang="zh-CN" sz="2000">
                                      <a:latin typeface="Cambria Math" panose="02040503050406030204" pitchFamily="18" charset="0"/>
                                    </a:rPr>
                                    <m:t>cosh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lang="en-US" altLang="zh-CN" sz="20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  <m:t>𝑣</m:t>
                                      </m:r>
                                    </m:e>
                                  </m:d>
                                </m:e>
                              </m:func>
                            </m:e>
                          </m:d>
                          <m:r>
                            <m:rPr>
                              <m:lit/>
                            </m:rPr>
                            <a:rPr lang="en-US" altLang="zh-CN" sz="2000" i="1">
                              <a:latin typeface="Cambria Math" panose="02040503050406030204" pitchFamily="18" charset="0"/>
                            </a:rPr>
                            <m:t>/</m:t>
                          </m:r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func>
                            <m:func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zh-CN" sz="2000" b="0" i="0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sin</m:t>
                                  </m:r>
                                </m:e>
                                <m:sup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3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𝜃</m:t>
                              </m:r>
                            </m:e>
                          </m:func>
                        </m:den>
                      </m:f>
                    </m:oMath>
                  </m:oMathPara>
                </a14:m>
                <a:endParaRPr lang="en-US" altLang="zh-CN" sz="20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值极条件：分子和分母的对数的导数相等</a:t>
                </a:r>
                <a:endParaRPr lang="en-US" altLang="zh-CN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endParaRPr lang="zh-CN" altLang="en-US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391" t="-280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74866344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四边形最小外接椭圆问题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func>
                                <m:funcPr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altLang="zh-CN" sz="2000" b="0" i="0" smtClean="0">
                                      <a:latin typeface="Cambria Math" panose="02040503050406030204" pitchFamily="18" charset="0"/>
                                    </a:rPr>
                                    <m:t>cos</m:t>
                                  </m:r>
                                </m:fName>
                                <m:e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</m:func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func>
                                <m:funcPr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altLang="zh-CN" sz="2000">
                                      <a:latin typeface="Cambria Math" panose="02040503050406030204" pitchFamily="18" charset="0"/>
                                    </a:rPr>
                                    <m:t>sinh</m:t>
                                  </m:r>
                                </m:fName>
                                <m:e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</m:func>
                              <m:func>
                                <m:funcPr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altLang="zh-CN" sz="2000">
                                      <a:latin typeface="Cambria Math" panose="02040503050406030204" pitchFamily="18" charset="0"/>
                                    </a:rPr>
                                    <m:t>sinh</m:t>
                                  </m:r>
                                </m:fName>
                                <m:e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</m:func>
                            </m:e>
                          </m:d>
                          <m:func>
                            <m:func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sz="2000" b="0" i="0" smtClean="0"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fName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</m:func>
                        </m:num>
                        <m:den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−</m:t>
                          </m:r>
                          <m:func>
                            <m:func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zh-CN" sz="2000">
                                      <a:latin typeface="Cambria Math" panose="02040503050406030204" pitchFamily="18" charset="0"/>
                                    </a:rPr>
                                    <m:t>cos</m:t>
                                  </m:r>
                                </m:e>
                                <m:sup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</m:func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−2</m:t>
                          </m:r>
                          <m:func>
                            <m:func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sz="2000">
                                  <a:latin typeface="Cambria Math" panose="02040503050406030204" pitchFamily="18" charset="0"/>
                                </a:rPr>
                                <m:t>sinh</m:t>
                              </m:r>
                            </m:fName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</m:func>
                          <m:func>
                            <m:func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sz="2000">
                                  <a:latin typeface="Cambria Math" panose="02040503050406030204" pitchFamily="18" charset="0"/>
                                </a:rPr>
                                <m:t>sinh</m:t>
                              </m:r>
                            </m:fName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</m:func>
                          <m:func>
                            <m:func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sz="2000"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</m:fName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</m:func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+</m:t>
                          </m:r>
                          <m:d>
                            <m:d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unc>
                                <m:funcPr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altLang="zh-CN" sz="2000">
                                      <a:latin typeface="Cambria Math" panose="02040503050406030204" pitchFamily="18" charset="0"/>
                                    </a:rPr>
                                    <m:t>cosh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  <m:t>𝑢</m:t>
                                      </m:r>
                                    </m:e>
                                  </m:d>
                                </m:e>
                              </m:func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unc>
                                <m:funcPr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altLang="zh-CN" sz="2000">
                                      <a:latin typeface="Cambria Math" panose="02040503050406030204" pitchFamily="18" charset="0"/>
                                    </a:rPr>
                                    <m:t>cosh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  <m:t>𝑣</m:t>
                                      </m:r>
                                    </m:e>
                                  </m:d>
                                </m:e>
                              </m:func>
                            </m:e>
                          </m:d>
                          <m:r>
                            <m:rPr>
                              <m:lit/>
                            </m:rPr>
                            <a:rPr lang="en-US" altLang="zh-CN" sz="2000" i="1">
                              <a:latin typeface="Cambria Math" panose="02040503050406030204" pitchFamily="18" charset="0"/>
                            </a:rPr>
                            <m:t>/</m:t>
                          </m:r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  <m:func>
                            <m:func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sz="2000" b="0" i="0" smtClean="0"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</m:fName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</m:func>
                        </m:num>
                        <m:den>
                          <m:func>
                            <m:func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sz="2000" b="0" i="0" smtClean="0"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fName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</m:func>
                        </m:den>
                      </m:f>
                    </m:oMath>
                  </m:oMathPara>
                </a14:m>
                <a:endParaRPr lang="en-US" altLang="zh-CN" sz="2000" b="0" dirty="0"/>
              </a:p>
              <a:p>
                <a:pPr marL="0" indent="0" algn="ctr">
                  <a:buNone/>
                </a:pP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(</a:t>
                </a:r>
                <a:r>
                  <a:rPr lang="en-US" altLang="zh-CN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s</a:t>
                </a:r>
                <a:r>
                  <a:rPr lang="en-US" altLang="zh-CN" sz="2400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θ</a:t>
                </a:r>
                <a:r>
                  <a:rPr lang="en-US" altLang="zh-CN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sinh</a:t>
                </a:r>
                <a:r>
                  <a:rPr lang="en-US" altLang="zh-CN" sz="2400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u</a:t>
                </a:r>
                <a:r>
                  <a:rPr lang="en-US" altLang="zh-CN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nh</a:t>
                </a:r>
                <a:r>
                  <a:rPr lang="en-US" altLang="zh-CN" sz="2400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(1 – cos</a:t>
                </a:r>
                <a:r>
                  <a:rPr lang="en-US" altLang="zh-CN" sz="2400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θ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  <a:p>
                <a:pPr marL="0" indent="0" algn="ctr">
                  <a:buNone/>
                </a:pP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3cos</a:t>
                </a:r>
                <a:r>
                  <a:rPr lang="en-US" altLang="zh-C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θ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(</a:t>
                </a:r>
                <a:r>
                  <a:rPr lang="en-US" altLang="zh-CN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sh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2</a:t>
                </a:r>
                <a:r>
                  <a:rPr lang="en-US" altLang="zh-C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u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+</a:t>
                </a:r>
                <a:r>
                  <a:rPr lang="en-US" altLang="zh-CN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sh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2</a:t>
                </a:r>
                <a:r>
                  <a:rPr lang="en-US" altLang="zh-C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)/2 – 2sinh</a:t>
                </a:r>
                <a:r>
                  <a:rPr lang="en-US" altLang="zh-C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u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nh</a:t>
                </a:r>
                <a:r>
                  <a:rPr lang="en-US" altLang="zh-C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s</a:t>
                </a:r>
                <a:r>
                  <a:rPr lang="en-US" altLang="zh-C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θ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– cos</a:t>
                </a:r>
                <a:r>
                  <a:rPr lang="en-US" altLang="zh-CN" sz="2400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θ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  <a:p>
                <a:r>
                  <a:rPr lang="zh-CN" altLang="en-US" dirty="0"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</a:rPr>
                  <a:t>转化为关于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s</a:t>
                </a:r>
                <a:r>
                  <a:rPr lang="el-GR" altLang="zh-CN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θ</a:t>
                </a:r>
                <a:r>
                  <a:rPr lang="zh-CN" altLang="en-US" dirty="0"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</a:rPr>
                  <a:t>的三次方程</a:t>
                </a:r>
                <a:endParaRPr lang="en-US" altLang="zh-CN" dirty="0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0" indent="0" algn="ctr">
                  <a:buNone/>
                </a:pP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s</a:t>
                </a:r>
                <a:r>
                  <a:rPr lang="en-US" altLang="zh-CN" sz="2400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r>
                  <a:rPr lang="el-GR" altLang="zh-C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θ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– 8sinh</a:t>
                </a:r>
                <a:r>
                  <a:rPr lang="en-US" altLang="zh-C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u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nh</a:t>
                </a:r>
                <a:r>
                  <a:rPr lang="en-US" altLang="zh-C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s</a:t>
                </a:r>
                <a:r>
                  <a:rPr lang="en-US" altLang="zh-CN" sz="2400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l-GR" altLang="zh-C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θ</a:t>
                </a:r>
                <a:endParaRPr lang="en-US" altLang="zh-CN" sz="24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ctr">
                  <a:buNone/>
                </a:pP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– (3(sinh</a:t>
                </a:r>
                <a:r>
                  <a:rPr lang="en-US" altLang="zh-CN" sz="2400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u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+ sinh</a:t>
                </a:r>
                <a:r>
                  <a:rPr lang="en-US" altLang="zh-CN" sz="2400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+ 1)cos</a:t>
                </a:r>
                <a:r>
                  <a:rPr lang="el-GR" altLang="zh-C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θ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+ 2sinh</a:t>
                </a:r>
                <a:r>
                  <a:rPr lang="en-US" altLang="zh-C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u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nh</a:t>
                </a:r>
                <a:r>
                  <a:rPr lang="en-US" altLang="zh-C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0</a:t>
                </a:r>
                <a:endParaRPr lang="zh-CN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zh-CN" altLang="en-US" dirty="0"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</a:rPr>
                  <a:t>求解即可得到</a:t>
                </a:r>
                <a:r>
                  <a:rPr lang="el-GR" altLang="zh-CN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θ</a:t>
                </a:r>
                <a:endParaRPr lang="en-US" altLang="zh-CN" dirty="0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r>
                  <a:rPr lang="zh-CN" altLang="en-US" dirty="0"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</a:rPr>
                  <a:t>通过仿射变换得到最小椭圆</a:t>
                </a:r>
                <a:endParaRPr lang="en-US" altLang="zh-CN" dirty="0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endParaRPr lang="en-US" altLang="zh-CN" dirty="0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39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12731020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四边形最小外接椭圆问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4365104"/>
            <a:ext cx="7886700" cy="1811859"/>
          </a:xfrm>
        </p:spPr>
        <p:txBody>
          <a:bodyPr/>
          <a:lstStyle/>
          <a:p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利用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|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|, |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|, |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|, |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|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和求解的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θ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构造圆内接四边形</a:t>
            </a:r>
            <a:endParaRPr lang="en-US" altLang="zh-CN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通过构造仿射变换把四边形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外接圆转化为四边形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BCD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最小外接椭圆</a:t>
            </a:r>
          </a:p>
        </p:txBody>
      </p:sp>
      <p:grpSp>
        <p:nvGrpSpPr>
          <p:cNvPr id="5" name="Group 4"/>
          <p:cNvGrpSpPr>
            <a:grpSpLocks noChangeAspect="1"/>
          </p:cNvGrpSpPr>
          <p:nvPr/>
        </p:nvGrpSpPr>
        <p:grpSpPr bwMode="auto">
          <a:xfrm>
            <a:off x="1422401" y="1711325"/>
            <a:ext cx="6402388" cy="2579687"/>
            <a:chOff x="896" y="1078"/>
            <a:chExt cx="4033" cy="1625"/>
          </a:xfrm>
        </p:grpSpPr>
        <p:sp>
          <p:nvSpPr>
            <p:cNvPr id="8" name="Oval 6"/>
            <p:cNvSpPr>
              <a:spLocks noChangeArrowheads="1"/>
            </p:cNvSpPr>
            <p:nvPr/>
          </p:nvSpPr>
          <p:spPr bwMode="auto">
            <a:xfrm>
              <a:off x="896" y="1092"/>
              <a:ext cx="1598" cy="1600"/>
            </a:xfrm>
            <a:prstGeom prst="ellipse">
              <a:avLst/>
            </a:prstGeom>
            <a:noFill/>
            <a:ln w="11113" cap="rnd">
              <a:solidFill>
                <a:srgbClr val="00B05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9" name="Freeform 7"/>
            <p:cNvSpPr>
              <a:spLocks/>
            </p:cNvSpPr>
            <p:nvPr/>
          </p:nvSpPr>
          <p:spPr bwMode="auto">
            <a:xfrm>
              <a:off x="2563" y="1213"/>
              <a:ext cx="2366" cy="1373"/>
            </a:xfrm>
            <a:custGeom>
              <a:avLst/>
              <a:gdLst>
                <a:gd name="T0" fmla="*/ 228 w 10139"/>
                <a:gd name="T1" fmla="*/ 3740 h 5878"/>
                <a:gd name="T2" fmla="*/ 5482 w 10139"/>
                <a:gd name="T3" fmla="*/ 5435 h 5878"/>
                <a:gd name="T4" fmla="*/ 9911 w 10139"/>
                <a:gd name="T5" fmla="*/ 2137 h 5878"/>
                <a:gd name="T6" fmla="*/ 4656 w 10139"/>
                <a:gd name="T7" fmla="*/ 443 h 5878"/>
                <a:gd name="T8" fmla="*/ 228 w 10139"/>
                <a:gd name="T9" fmla="*/ 3740 h 58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139" h="5878">
                  <a:moveTo>
                    <a:pt x="228" y="3740"/>
                  </a:moveTo>
                  <a:cubicBezTo>
                    <a:pt x="456" y="5119"/>
                    <a:pt x="2809" y="5878"/>
                    <a:pt x="5482" y="5435"/>
                  </a:cubicBezTo>
                  <a:cubicBezTo>
                    <a:pt x="8156" y="4993"/>
                    <a:pt x="10139" y="3516"/>
                    <a:pt x="9911" y="2137"/>
                  </a:cubicBezTo>
                  <a:cubicBezTo>
                    <a:pt x="9682" y="759"/>
                    <a:pt x="7330" y="0"/>
                    <a:pt x="4656" y="443"/>
                  </a:cubicBezTo>
                  <a:cubicBezTo>
                    <a:pt x="1982" y="885"/>
                    <a:pt x="0" y="2362"/>
                    <a:pt x="228" y="3740"/>
                  </a:cubicBezTo>
                  <a:close/>
                </a:path>
              </a:pathLst>
            </a:custGeom>
            <a:noFill/>
            <a:ln w="11113" cap="rnd">
              <a:solidFill>
                <a:srgbClr val="00B05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0" name="Line 8"/>
            <p:cNvSpPr>
              <a:spLocks noChangeShapeType="1"/>
            </p:cNvSpPr>
            <p:nvPr/>
          </p:nvSpPr>
          <p:spPr bwMode="auto">
            <a:xfrm flipH="1">
              <a:off x="2677" y="1293"/>
              <a:ext cx="1167" cy="934"/>
            </a:xfrm>
            <a:prstGeom prst="line">
              <a:avLst/>
            </a:prstGeom>
            <a:noFill/>
            <a:ln w="111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1" name="Line 9"/>
            <p:cNvSpPr>
              <a:spLocks noChangeShapeType="1"/>
            </p:cNvSpPr>
            <p:nvPr/>
          </p:nvSpPr>
          <p:spPr bwMode="auto">
            <a:xfrm>
              <a:off x="2677" y="2227"/>
              <a:ext cx="1867" cy="0"/>
            </a:xfrm>
            <a:prstGeom prst="line">
              <a:avLst/>
            </a:prstGeom>
            <a:noFill/>
            <a:ln w="111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2" name="Line 10"/>
            <p:cNvSpPr>
              <a:spLocks noChangeShapeType="1"/>
            </p:cNvSpPr>
            <p:nvPr/>
          </p:nvSpPr>
          <p:spPr bwMode="auto">
            <a:xfrm flipV="1">
              <a:off x="4544" y="1527"/>
              <a:ext cx="233" cy="700"/>
            </a:xfrm>
            <a:prstGeom prst="line">
              <a:avLst/>
            </a:prstGeom>
            <a:noFill/>
            <a:ln w="111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3" name="Line 11"/>
            <p:cNvSpPr>
              <a:spLocks noChangeShapeType="1"/>
            </p:cNvSpPr>
            <p:nvPr/>
          </p:nvSpPr>
          <p:spPr bwMode="auto">
            <a:xfrm flipH="1" flipV="1">
              <a:off x="3844" y="1293"/>
              <a:ext cx="933" cy="234"/>
            </a:xfrm>
            <a:prstGeom prst="line">
              <a:avLst/>
            </a:prstGeom>
            <a:noFill/>
            <a:ln w="111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4" name="Line 12"/>
            <p:cNvSpPr>
              <a:spLocks noChangeShapeType="1"/>
            </p:cNvSpPr>
            <p:nvPr/>
          </p:nvSpPr>
          <p:spPr bwMode="auto">
            <a:xfrm>
              <a:off x="3844" y="1293"/>
              <a:ext cx="700" cy="934"/>
            </a:xfrm>
            <a:prstGeom prst="line">
              <a:avLst/>
            </a:prstGeom>
            <a:noFill/>
            <a:ln w="111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5" name="Line 13"/>
            <p:cNvSpPr>
              <a:spLocks noChangeShapeType="1"/>
            </p:cNvSpPr>
            <p:nvPr/>
          </p:nvSpPr>
          <p:spPr bwMode="auto">
            <a:xfrm flipV="1">
              <a:off x="2677" y="1527"/>
              <a:ext cx="2100" cy="700"/>
            </a:xfrm>
            <a:prstGeom prst="line">
              <a:avLst/>
            </a:prstGeom>
            <a:noFill/>
            <a:ln w="111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6" name="Line 14"/>
            <p:cNvSpPr>
              <a:spLocks noChangeShapeType="1"/>
            </p:cNvSpPr>
            <p:nvPr/>
          </p:nvSpPr>
          <p:spPr bwMode="auto">
            <a:xfrm flipH="1" flipV="1">
              <a:off x="1701" y="1092"/>
              <a:ext cx="719" cy="1135"/>
            </a:xfrm>
            <a:prstGeom prst="line">
              <a:avLst/>
            </a:prstGeom>
            <a:noFill/>
            <a:ln w="111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7" name="Line 15"/>
            <p:cNvSpPr>
              <a:spLocks noChangeShapeType="1"/>
            </p:cNvSpPr>
            <p:nvPr/>
          </p:nvSpPr>
          <p:spPr bwMode="auto">
            <a:xfrm flipH="1">
              <a:off x="970" y="1092"/>
              <a:ext cx="731" cy="1135"/>
            </a:xfrm>
            <a:prstGeom prst="line">
              <a:avLst/>
            </a:prstGeom>
            <a:noFill/>
            <a:ln w="111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8" name="Line 16"/>
            <p:cNvSpPr>
              <a:spLocks noChangeShapeType="1"/>
            </p:cNvSpPr>
            <p:nvPr/>
          </p:nvSpPr>
          <p:spPr bwMode="auto">
            <a:xfrm>
              <a:off x="970" y="2227"/>
              <a:ext cx="791" cy="462"/>
            </a:xfrm>
            <a:prstGeom prst="line">
              <a:avLst/>
            </a:prstGeom>
            <a:noFill/>
            <a:ln w="111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9" name="Line 17"/>
            <p:cNvSpPr>
              <a:spLocks noChangeShapeType="1"/>
            </p:cNvSpPr>
            <p:nvPr/>
          </p:nvSpPr>
          <p:spPr bwMode="auto">
            <a:xfrm flipV="1">
              <a:off x="1761" y="2227"/>
              <a:ext cx="659" cy="462"/>
            </a:xfrm>
            <a:prstGeom prst="line">
              <a:avLst/>
            </a:prstGeom>
            <a:noFill/>
            <a:ln w="111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20" name="Line 18"/>
            <p:cNvSpPr>
              <a:spLocks noChangeShapeType="1"/>
            </p:cNvSpPr>
            <p:nvPr/>
          </p:nvSpPr>
          <p:spPr bwMode="auto">
            <a:xfrm flipH="1">
              <a:off x="970" y="2227"/>
              <a:ext cx="1450" cy="0"/>
            </a:xfrm>
            <a:prstGeom prst="line">
              <a:avLst/>
            </a:prstGeom>
            <a:noFill/>
            <a:ln w="111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21" name="Line 19"/>
            <p:cNvSpPr>
              <a:spLocks noChangeShapeType="1"/>
            </p:cNvSpPr>
            <p:nvPr/>
          </p:nvSpPr>
          <p:spPr bwMode="auto">
            <a:xfrm>
              <a:off x="1701" y="1092"/>
              <a:ext cx="60" cy="1597"/>
            </a:xfrm>
            <a:prstGeom prst="line">
              <a:avLst/>
            </a:prstGeom>
            <a:noFill/>
            <a:ln w="111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22" name="Line 20"/>
            <p:cNvSpPr>
              <a:spLocks noChangeShapeType="1"/>
            </p:cNvSpPr>
            <p:nvPr/>
          </p:nvSpPr>
          <p:spPr bwMode="auto">
            <a:xfrm>
              <a:off x="3844" y="1293"/>
              <a:ext cx="326" cy="436"/>
            </a:xfrm>
            <a:prstGeom prst="line">
              <a:avLst/>
            </a:prstGeom>
            <a:noFill/>
            <a:ln w="111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23" name="Oval 21"/>
            <p:cNvSpPr>
              <a:spLocks noChangeArrowheads="1"/>
            </p:cNvSpPr>
            <p:nvPr/>
          </p:nvSpPr>
          <p:spPr bwMode="auto">
            <a:xfrm>
              <a:off x="4763" y="1513"/>
              <a:ext cx="28" cy="28"/>
            </a:xfrm>
            <a:prstGeom prst="ellipse">
              <a:avLst/>
            </a:prstGeom>
            <a:solidFill>
              <a:srgbClr val="FFFFFF"/>
            </a:solidFill>
            <a:ln w="11113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24" name="Oval 22"/>
            <p:cNvSpPr>
              <a:spLocks noChangeArrowheads="1"/>
            </p:cNvSpPr>
            <p:nvPr/>
          </p:nvSpPr>
          <p:spPr bwMode="auto">
            <a:xfrm>
              <a:off x="4763" y="1513"/>
              <a:ext cx="28" cy="28"/>
            </a:xfrm>
            <a:prstGeom prst="ellipse">
              <a:avLst/>
            </a:prstGeom>
            <a:noFill/>
            <a:ln w="793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25" name="Oval 23"/>
            <p:cNvSpPr>
              <a:spLocks noChangeArrowheads="1"/>
            </p:cNvSpPr>
            <p:nvPr/>
          </p:nvSpPr>
          <p:spPr bwMode="auto">
            <a:xfrm>
              <a:off x="4530" y="2213"/>
              <a:ext cx="28" cy="28"/>
            </a:xfrm>
            <a:prstGeom prst="ellipse">
              <a:avLst/>
            </a:prstGeom>
            <a:solidFill>
              <a:srgbClr val="FFFFFF"/>
            </a:solidFill>
            <a:ln w="7938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26" name="Oval 24"/>
            <p:cNvSpPr>
              <a:spLocks noChangeArrowheads="1"/>
            </p:cNvSpPr>
            <p:nvPr/>
          </p:nvSpPr>
          <p:spPr bwMode="auto">
            <a:xfrm>
              <a:off x="4530" y="2213"/>
              <a:ext cx="28" cy="28"/>
            </a:xfrm>
            <a:prstGeom prst="ellipse">
              <a:avLst/>
            </a:prstGeom>
            <a:noFill/>
            <a:ln w="793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27" name="Oval 25"/>
            <p:cNvSpPr>
              <a:spLocks noChangeArrowheads="1"/>
            </p:cNvSpPr>
            <p:nvPr/>
          </p:nvSpPr>
          <p:spPr bwMode="auto">
            <a:xfrm>
              <a:off x="2663" y="2213"/>
              <a:ext cx="28" cy="28"/>
            </a:xfrm>
            <a:prstGeom prst="ellipse">
              <a:avLst/>
            </a:prstGeom>
            <a:solidFill>
              <a:srgbClr val="FFFFFF"/>
            </a:solidFill>
            <a:ln w="7938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28" name="Oval 26"/>
            <p:cNvSpPr>
              <a:spLocks noChangeArrowheads="1"/>
            </p:cNvSpPr>
            <p:nvPr/>
          </p:nvSpPr>
          <p:spPr bwMode="auto">
            <a:xfrm>
              <a:off x="2663" y="2213"/>
              <a:ext cx="28" cy="28"/>
            </a:xfrm>
            <a:prstGeom prst="ellipse">
              <a:avLst/>
            </a:prstGeom>
            <a:noFill/>
            <a:ln w="793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29" name="Oval 27"/>
            <p:cNvSpPr>
              <a:spLocks noChangeArrowheads="1"/>
            </p:cNvSpPr>
            <p:nvPr/>
          </p:nvSpPr>
          <p:spPr bwMode="auto">
            <a:xfrm>
              <a:off x="3830" y="1279"/>
              <a:ext cx="28" cy="28"/>
            </a:xfrm>
            <a:prstGeom prst="ellipse">
              <a:avLst/>
            </a:prstGeom>
            <a:solidFill>
              <a:srgbClr val="FFFFFF"/>
            </a:solidFill>
            <a:ln w="7938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30" name="Oval 28"/>
            <p:cNvSpPr>
              <a:spLocks noChangeArrowheads="1"/>
            </p:cNvSpPr>
            <p:nvPr/>
          </p:nvSpPr>
          <p:spPr bwMode="auto">
            <a:xfrm>
              <a:off x="3830" y="1279"/>
              <a:ext cx="28" cy="28"/>
            </a:xfrm>
            <a:prstGeom prst="ellipse">
              <a:avLst/>
            </a:prstGeom>
            <a:noFill/>
            <a:ln w="793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31" name="Oval 29"/>
            <p:cNvSpPr>
              <a:spLocks noChangeArrowheads="1"/>
            </p:cNvSpPr>
            <p:nvPr/>
          </p:nvSpPr>
          <p:spPr bwMode="auto">
            <a:xfrm>
              <a:off x="4156" y="1715"/>
              <a:ext cx="28" cy="28"/>
            </a:xfrm>
            <a:prstGeom prst="ellipse">
              <a:avLst/>
            </a:prstGeom>
            <a:solidFill>
              <a:srgbClr val="FFFFFF"/>
            </a:solidFill>
            <a:ln w="7938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32" name="Oval 30"/>
            <p:cNvSpPr>
              <a:spLocks noChangeArrowheads="1"/>
            </p:cNvSpPr>
            <p:nvPr/>
          </p:nvSpPr>
          <p:spPr bwMode="auto">
            <a:xfrm>
              <a:off x="4156" y="1715"/>
              <a:ext cx="28" cy="28"/>
            </a:xfrm>
            <a:prstGeom prst="ellipse">
              <a:avLst/>
            </a:prstGeom>
            <a:noFill/>
            <a:ln w="793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33" name="Oval 31"/>
            <p:cNvSpPr>
              <a:spLocks noChangeArrowheads="1"/>
            </p:cNvSpPr>
            <p:nvPr/>
          </p:nvSpPr>
          <p:spPr bwMode="auto">
            <a:xfrm>
              <a:off x="2406" y="2213"/>
              <a:ext cx="28" cy="28"/>
            </a:xfrm>
            <a:prstGeom prst="ellipse">
              <a:avLst/>
            </a:prstGeom>
            <a:solidFill>
              <a:srgbClr val="FFFFFF"/>
            </a:solidFill>
            <a:ln w="7938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34" name="Oval 32"/>
            <p:cNvSpPr>
              <a:spLocks noChangeArrowheads="1"/>
            </p:cNvSpPr>
            <p:nvPr/>
          </p:nvSpPr>
          <p:spPr bwMode="auto">
            <a:xfrm>
              <a:off x="2406" y="2213"/>
              <a:ext cx="28" cy="28"/>
            </a:xfrm>
            <a:prstGeom prst="ellipse">
              <a:avLst/>
            </a:prstGeom>
            <a:noFill/>
            <a:ln w="793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35" name="Oval 33"/>
            <p:cNvSpPr>
              <a:spLocks noChangeArrowheads="1"/>
            </p:cNvSpPr>
            <p:nvPr/>
          </p:nvSpPr>
          <p:spPr bwMode="auto">
            <a:xfrm>
              <a:off x="1687" y="1078"/>
              <a:ext cx="28" cy="28"/>
            </a:xfrm>
            <a:prstGeom prst="ellipse">
              <a:avLst/>
            </a:prstGeom>
            <a:solidFill>
              <a:srgbClr val="FFFFFF"/>
            </a:solidFill>
            <a:ln w="7938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36" name="Oval 34"/>
            <p:cNvSpPr>
              <a:spLocks noChangeArrowheads="1"/>
            </p:cNvSpPr>
            <p:nvPr/>
          </p:nvSpPr>
          <p:spPr bwMode="auto">
            <a:xfrm>
              <a:off x="1687" y="1078"/>
              <a:ext cx="28" cy="28"/>
            </a:xfrm>
            <a:prstGeom prst="ellipse">
              <a:avLst/>
            </a:prstGeom>
            <a:noFill/>
            <a:ln w="793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37" name="Oval 35"/>
            <p:cNvSpPr>
              <a:spLocks noChangeArrowheads="1"/>
            </p:cNvSpPr>
            <p:nvPr/>
          </p:nvSpPr>
          <p:spPr bwMode="auto">
            <a:xfrm>
              <a:off x="956" y="2213"/>
              <a:ext cx="28" cy="28"/>
            </a:xfrm>
            <a:prstGeom prst="ellipse">
              <a:avLst/>
            </a:prstGeom>
            <a:solidFill>
              <a:srgbClr val="FFFFFF"/>
            </a:solidFill>
            <a:ln w="7938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38" name="Oval 36"/>
            <p:cNvSpPr>
              <a:spLocks noChangeArrowheads="1"/>
            </p:cNvSpPr>
            <p:nvPr/>
          </p:nvSpPr>
          <p:spPr bwMode="auto">
            <a:xfrm>
              <a:off x="956" y="2213"/>
              <a:ext cx="28" cy="28"/>
            </a:xfrm>
            <a:prstGeom prst="ellipse">
              <a:avLst/>
            </a:prstGeom>
            <a:noFill/>
            <a:ln w="793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39" name="Oval 37"/>
            <p:cNvSpPr>
              <a:spLocks noChangeArrowheads="1"/>
            </p:cNvSpPr>
            <p:nvPr/>
          </p:nvSpPr>
          <p:spPr bwMode="auto">
            <a:xfrm>
              <a:off x="1747" y="2675"/>
              <a:ext cx="28" cy="28"/>
            </a:xfrm>
            <a:prstGeom prst="ellipse">
              <a:avLst/>
            </a:prstGeom>
            <a:solidFill>
              <a:srgbClr val="FFFFFF"/>
            </a:solidFill>
            <a:ln w="7938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40" name="Oval 38"/>
            <p:cNvSpPr>
              <a:spLocks noChangeArrowheads="1"/>
            </p:cNvSpPr>
            <p:nvPr/>
          </p:nvSpPr>
          <p:spPr bwMode="auto">
            <a:xfrm>
              <a:off x="1747" y="2675"/>
              <a:ext cx="28" cy="28"/>
            </a:xfrm>
            <a:prstGeom prst="ellipse">
              <a:avLst/>
            </a:prstGeom>
            <a:noFill/>
            <a:ln w="793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41" name="Oval 39"/>
            <p:cNvSpPr>
              <a:spLocks noChangeArrowheads="1"/>
            </p:cNvSpPr>
            <p:nvPr/>
          </p:nvSpPr>
          <p:spPr bwMode="auto">
            <a:xfrm>
              <a:off x="1729" y="2213"/>
              <a:ext cx="28" cy="28"/>
            </a:xfrm>
            <a:prstGeom prst="ellipse">
              <a:avLst/>
            </a:prstGeom>
            <a:solidFill>
              <a:srgbClr val="FFFFFF"/>
            </a:solidFill>
            <a:ln w="7938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42" name="Oval 40"/>
            <p:cNvSpPr>
              <a:spLocks noChangeArrowheads="1"/>
            </p:cNvSpPr>
            <p:nvPr/>
          </p:nvSpPr>
          <p:spPr bwMode="auto">
            <a:xfrm>
              <a:off x="1729" y="2213"/>
              <a:ext cx="28" cy="28"/>
            </a:xfrm>
            <a:prstGeom prst="ellipse">
              <a:avLst/>
            </a:prstGeom>
            <a:noFill/>
            <a:ln w="793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</p:grpSp>
      <p:sp>
        <p:nvSpPr>
          <p:cNvPr id="43" name="文本框 42"/>
          <p:cNvSpPr txBox="1"/>
          <p:nvPr/>
        </p:nvSpPr>
        <p:spPr>
          <a:xfrm>
            <a:off x="3663317" y="3366221"/>
            <a:ext cx="52450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kumimoji="0" lang="en-US" altLang="zh-CN" sz="28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0</a:t>
            </a:r>
            <a:endParaRPr kumimoji="0" lang="zh-CN" altLang="en-US" sz="2800" b="0" i="0" u="none" strike="noStrike" kern="1200" cap="none" spc="0" normalizeH="0" baseline="-25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4" name="文本框 43"/>
          <p:cNvSpPr txBox="1"/>
          <p:nvPr/>
        </p:nvSpPr>
        <p:spPr>
          <a:xfrm>
            <a:off x="2438087" y="1336610"/>
            <a:ext cx="52450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kumimoji="0" lang="en-US" altLang="zh-CN" sz="28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0</a:t>
            </a:r>
            <a:endParaRPr kumimoji="0" lang="zh-CN" altLang="en-US" sz="2800" b="0" i="0" u="none" strike="noStrike" kern="1200" cap="none" spc="0" normalizeH="0" baseline="-25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5" name="文本框 44"/>
          <p:cNvSpPr txBox="1"/>
          <p:nvPr/>
        </p:nvSpPr>
        <p:spPr>
          <a:xfrm>
            <a:off x="1139419" y="3316613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kumimoji="0" lang="en-US" altLang="zh-CN" sz="28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0</a:t>
            </a:r>
            <a:endParaRPr kumimoji="0" lang="zh-CN" altLang="en-US" sz="2800" b="0" i="0" u="none" strike="noStrike" kern="1200" cap="none" spc="0" normalizeH="0" baseline="-25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6" name="文本框 45"/>
          <p:cNvSpPr txBox="1"/>
          <p:nvPr/>
        </p:nvSpPr>
        <p:spPr>
          <a:xfrm>
            <a:off x="2782617" y="4025915"/>
            <a:ext cx="56457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D</a:t>
            </a:r>
            <a:r>
              <a:rPr kumimoji="0" lang="en-US" altLang="zh-CN" sz="28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0</a:t>
            </a:r>
            <a:endParaRPr kumimoji="0" lang="zh-CN" altLang="en-US" sz="2800" b="0" i="0" u="none" strike="noStrike" kern="1200" cap="none" spc="0" normalizeH="0" baseline="-25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7" name="文本框 46"/>
          <p:cNvSpPr txBox="1"/>
          <p:nvPr/>
        </p:nvSpPr>
        <p:spPr>
          <a:xfrm>
            <a:off x="5860109" y="1579262"/>
            <a:ext cx="40427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A</a:t>
            </a:r>
            <a:endParaRPr kumimoji="0" lang="zh-CN" altLang="en-US" sz="2800" b="0" i="0" u="none" strike="noStrike" kern="1200" cap="none" spc="0" normalizeH="0" baseline="-25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8" name="文本框 47"/>
          <p:cNvSpPr txBox="1"/>
          <p:nvPr/>
        </p:nvSpPr>
        <p:spPr>
          <a:xfrm>
            <a:off x="4022256" y="3450359"/>
            <a:ext cx="40427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B</a:t>
            </a:r>
            <a:endParaRPr kumimoji="0" lang="zh-CN" altLang="en-US" sz="2800" b="0" i="0" u="none" strike="noStrike" kern="1200" cap="none" spc="0" normalizeH="0" baseline="-25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9" name="文本框 48"/>
          <p:cNvSpPr txBox="1"/>
          <p:nvPr/>
        </p:nvSpPr>
        <p:spPr>
          <a:xfrm>
            <a:off x="7064292" y="3415995"/>
            <a:ext cx="42351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C</a:t>
            </a:r>
            <a:endParaRPr kumimoji="0" lang="zh-CN" altLang="en-US" sz="2800" b="0" i="0" u="none" strike="noStrike" kern="1200" cap="none" spc="0" normalizeH="0" baseline="-25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0" name="文本框 49"/>
          <p:cNvSpPr txBox="1"/>
          <p:nvPr/>
        </p:nvSpPr>
        <p:spPr>
          <a:xfrm>
            <a:off x="7543022" y="2102482"/>
            <a:ext cx="4443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D</a:t>
            </a:r>
            <a:endParaRPr kumimoji="0" lang="zh-CN" altLang="en-US" sz="2800" b="0" i="0" u="none" strike="noStrike" kern="1200" cap="none" spc="0" normalizeH="0" baseline="-25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62762003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ernstein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基函数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2193615"/>
            <a:ext cx="7886700" cy="4351338"/>
          </a:xfrm>
        </p:spPr>
        <p:txBody>
          <a:bodyPr/>
          <a:lstStyle/>
          <a:p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根据二项式定理</a:t>
            </a:r>
            <a:endParaRPr lang="en-US" altLang="zh-CN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1 = 1</a:t>
            </a:r>
            <a:r>
              <a:rPr lang="en-US" altLang="zh-CN" i="1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= (1 – 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+ 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en-US" altLang="zh-CN" i="1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</a:p>
          <a:p>
            <a:pPr marL="0" indent="0" algn="ctr">
              <a:buNone/>
            </a:pP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 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i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1 – 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en-US" altLang="zh-CN" i="1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+ 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i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1 – 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en-US" altLang="zh-CN" i="1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– 1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+ … + </a:t>
            </a:r>
            <a:r>
              <a:rPr lang="en-US" altLang="zh-CN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i="1" baseline="30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i="1" baseline="30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endParaRPr lang="en-US" altLang="zh-CN" i="1" baseline="30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把每一项视为基函数：</a:t>
            </a:r>
            <a:endParaRPr lang="en-US" altLang="zh-CN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altLang="zh-CN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J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i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k</a:t>
            </a:r>
            <a:r>
              <a:rPr lang="en-US" altLang="ja-JP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ja-JP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ja-JP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= </a:t>
            </a:r>
            <a:r>
              <a:rPr lang="en-US" altLang="zh-CN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i="1" baseline="30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1 – 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en-US" altLang="zh-CN" i="1" baseline="30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en-US" altLang="zh-CN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i="1" baseline="30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– </a:t>
            </a:r>
            <a:r>
              <a:rPr lang="en-US" altLang="zh-CN" i="1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</a:t>
            </a:r>
          </a:p>
          <a:p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它们满足权性质，因而可以作为样条基函数，称为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ezier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样条，具体的表达式如下：</a:t>
            </a:r>
            <a:endParaRPr lang="en-US" altLang="zh-CN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 = </a:t>
            </a:r>
            <a:r>
              <a:rPr lang="en-US" altLang="ja-JP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J</a:t>
            </a:r>
            <a:r>
              <a:rPr lang="en-US" altLang="ja-JP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ja-JP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ja-JP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ja-JP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+ </a:t>
            </a:r>
            <a:r>
              <a:rPr lang="en-US" altLang="ja-JP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J</a:t>
            </a:r>
            <a:r>
              <a:rPr lang="en-US" altLang="ja-JP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ja-JP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ja-JP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ja-JP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+ … + </a:t>
            </a:r>
            <a:r>
              <a:rPr lang="en-US" altLang="ja-JP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J</a:t>
            </a:r>
            <a:r>
              <a:rPr lang="en-US" altLang="ja-JP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ja-JP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ja-JP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ja-JP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en-US" altLang="zh-CN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endParaRPr lang="zh-CN" altLang="en-US" i="1" baseline="-25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5" name="Group 4"/>
          <p:cNvGrpSpPr>
            <a:grpSpLocks noChangeAspect="1"/>
          </p:cNvGrpSpPr>
          <p:nvPr/>
        </p:nvGrpSpPr>
        <p:grpSpPr bwMode="auto">
          <a:xfrm>
            <a:off x="5233291" y="1226034"/>
            <a:ext cx="1935163" cy="1935162"/>
            <a:chOff x="3135" y="754"/>
            <a:chExt cx="1219" cy="1219"/>
          </a:xfrm>
        </p:grpSpPr>
        <p:sp>
          <p:nvSpPr>
            <p:cNvPr id="8" name="Freeform 6"/>
            <p:cNvSpPr>
              <a:spLocks noEditPoints="1"/>
            </p:cNvSpPr>
            <p:nvPr/>
          </p:nvSpPr>
          <p:spPr bwMode="auto">
            <a:xfrm>
              <a:off x="3135" y="754"/>
              <a:ext cx="1219" cy="1219"/>
            </a:xfrm>
            <a:custGeom>
              <a:avLst/>
              <a:gdLst>
                <a:gd name="T0" fmla="*/ 7 w 3029"/>
                <a:gd name="T1" fmla="*/ 36 h 3028"/>
                <a:gd name="T2" fmla="*/ 39 w 3029"/>
                <a:gd name="T3" fmla="*/ 192 h 3028"/>
                <a:gd name="T4" fmla="*/ 103 w 3029"/>
                <a:gd name="T5" fmla="*/ 483 h 3028"/>
                <a:gd name="T6" fmla="*/ 135 w 3029"/>
                <a:gd name="T7" fmla="*/ 619 h 3028"/>
                <a:gd name="T8" fmla="*/ 199 w 3029"/>
                <a:gd name="T9" fmla="*/ 874 h 3028"/>
                <a:gd name="T10" fmla="*/ 263 w 3029"/>
                <a:gd name="T11" fmla="*/ 1107 h 3028"/>
                <a:gd name="T12" fmla="*/ 327 w 3029"/>
                <a:gd name="T13" fmla="*/ 1320 h 3028"/>
                <a:gd name="T14" fmla="*/ 392 w 3029"/>
                <a:gd name="T15" fmla="*/ 1513 h 3028"/>
                <a:gd name="T16" fmla="*/ 424 w 3029"/>
                <a:gd name="T17" fmla="*/ 1603 h 3028"/>
                <a:gd name="T18" fmla="*/ 488 w 3029"/>
                <a:gd name="T19" fmla="*/ 1770 h 3028"/>
                <a:gd name="T20" fmla="*/ 552 w 3029"/>
                <a:gd name="T21" fmla="*/ 1921 h 3028"/>
                <a:gd name="T22" fmla="*/ 616 w 3029"/>
                <a:gd name="T23" fmla="*/ 2057 h 3028"/>
                <a:gd name="T24" fmla="*/ 680 w 3029"/>
                <a:gd name="T25" fmla="*/ 2179 h 3028"/>
                <a:gd name="T26" fmla="*/ 744 w 3029"/>
                <a:gd name="T27" fmla="*/ 2289 h 3028"/>
                <a:gd name="T28" fmla="*/ 808 w 3029"/>
                <a:gd name="T29" fmla="*/ 2387 h 3028"/>
                <a:gd name="T30" fmla="*/ 872 w 3029"/>
                <a:gd name="T31" fmla="*/ 2474 h 3028"/>
                <a:gd name="T32" fmla="*/ 936 w 3029"/>
                <a:gd name="T33" fmla="*/ 2552 h 3028"/>
                <a:gd name="T34" fmla="*/ 1000 w 3029"/>
                <a:gd name="T35" fmla="*/ 2620 h 3028"/>
                <a:gd name="T36" fmla="*/ 1064 w 3029"/>
                <a:gd name="T37" fmla="*/ 2681 h 3028"/>
                <a:gd name="T38" fmla="*/ 1128 w 3029"/>
                <a:gd name="T39" fmla="*/ 2734 h 3028"/>
                <a:gd name="T40" fmla="*/ 1192 w 3029"/>
                <a:gd name="T41" fmla="*/ 2780 h 3028"/>
                <a:gd name="T42" fmla="*/ 1256 w 3029"/>
                <a:gd name="T43" fmla="*/ 2821 h 3028"/>
                <a:gd name="T44" fmla="*/ 1320 w 3029"/>
                <a:gd name="T45" fmla="*/ 2856 h 3028"/>
                <a:gd name="T46" fmla="*/ 1384 w 3029"/>
                <a:gd name="T47" fmla="*/ 2886 h 3028"/>
                <a:gd name="T48" fmla="*/ 1417 w 3029"/>
                <a:gd name="T49" fmla="*/ 2899 h 3028"/>
                <a:gd name="T50" fmla="*/ 1481 w 3029"/>
                <a:gd name="T51" fmla="*/ 2923 h 3028"/>
                <a:gd name="T52" fmla="*/ 1545 w 3029"/>
                <a:gd name="T53" fmla="*/ 2943 h 3028"/>
                <a:gd name="T54" fmla="*/ 1609 w 3029"/>
                <a:gd name="T55" fmla="*/ 2960 h 3028"/>
                <a:gd name="T56" fmla="*/ 1673 w 3029"/>
                <a:gd name="T57" fmla="*/ 2974 h 3028"/>
                <a:gd name="T58" fmla="*/ 1737 w 3029"/>
                <a:gd name="T59" fmla="*/ 2986 h 3028"/>
                <a:gd name="T60" fmla="*/ 1801 w 3029"/>
                <a:gd name="T61" fmla="*/ 2995 h 3028"/>
                <a:gd name="T62" fmla="*/ 1865 w 3029"/>
                <a:gd name="T63" fmla="*/ 3003 h 3028"/>
                <a:gd name="T64" fmla="*/ 1929 w 3029"/>
                <a:gd name="T65" fmla="*/ 3009 h 3028"/>
                <a:gd name="T66" fmla="*/ 1993 w 3029"/>
                <a:gd name="T67" fmla="*/ 3014 h 3028"/>
                <a:gd name="T68" fmla="*/ 2057 w 3029"/>
                <a:gd name="T69" fmla="*/ 3018 h 3028"/>
                <a:gd name="T70" fmla="*/ 2121 w 3029"/>
                <a:gd name="T71" fmla="*/ 3021 h 3028"/>
                <a:gd name="T72" fmla="*/ 2185 w 3029"/>
                <a:gd name="T73" fmla="*/ 3023 h 3028"/>
                <a:gd name="T74" fmla="*/ 2249 w 3029"/>
                <a:gd name="T75" fmla="*/ 3025 h 3028"/>
                <a:gd name="T76" fmla="*/ 2313 w 3029"/>
                <a:gd name="T77" fmla="*/ 3026 h 3028"/>
                <a:gd name="T78" fmla="*/ 2377 w 3029"/>
                <a:gd name="T79" fmla="*/ 3027 h 3028"/>
                <a:gd name="T80" fmla="*/ 2442 w 3029"/>
                <a:gd name="T81" fmla="*/ 3028 h 3028"/>
                <a:gd name="T82" fmla="*/ 2474 w 3029"/>
                <a:gd name="T83" fmla="*/ 3028 h 3028"/>
                <a:gd name="T84" fmla="*/ 2538 w 3029"/>
                <a:gd name="T85" fmla="*/ 3028 h 3028"/>
                <a:gd name="T86" fmla="*/ 2602 w 3029"/>
                <a:gd name="T87" fmla="*/ 3028 h 3028"/>
                <a:gd name="T88" fmla="*/ 2666 w 3029"/>
                <a:gd name="T89" fmla="*/ 3028 h 3028"/>
                <a:gd name="T90" fmla="*/ 2730 w 3029"/>
                <a:gd name="T91" fmla="*/ 3028 h 3028"/>
                <a:gd name="T92" fmla="*/ 2794 w 3029"/>
                <a:gd name="T93" fmla="*/ 3028 h 3028"/>
                <a:gd name="T94" fmla="*/ 2858 w 3029"/>
                <a:gd name="T95" fmla="*/ 3028 h 3028"/>
                <a:gd name="T96" fmla="*/ 2922 w 3029"/>
                <a:gd name="T97" fmla="*/ 3028 h 3028"/>
                <a:gd name="T98" fmla="*/ 2954 w 3029"/>
                <a:gd name="T99" fmla="*/ 3028 h 3028"/>
                <a:gd name="T100" fmla="*/ 3018 w 3029"/>
                <a:gd name="T101" fmla="*/ 3028 h 3028"/>
                <a:gd name="T102" fmla="*/ 3029 w 3029"/>
                <a:gd name="T103" fmla="*/ 3028 h 30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3029" h="3028">
                  <a:moveTo>
                    <a:pt x="0" y="0"/>
                  </a:moveTo>
                  <a:lnTo>
                    <a:pt x="7" y="36"/>
                  </a:lnTo>
                  <a:moveTo>
                    <a:pt x="7" y="36"/>
                  </a:moveTo>
                  <a:lnTo>
                    <a:pt x="39" y="192"/>
                  </a:lnTo>
                  <a:lnTo>
                    <a:pt x="71" y="340"/>
                  </a:lnTo>
                  <a:lnTo>
                    <a:pt x="103" y="483"/>
                  </a:lnTo>
                  <a:lnTo>
                    <a:pt x="135" y="619"/>
                  </a:lnTo>
                  <a:moveTo>
                    <a:pt x="135" y="619"/>
                  </a:moveTo>
                  <a:lnTo>
                    <a:pt x="167" y="750"/>
                  </a:lnTo>
                  <a:lnTo>
                    <a:pt x="199" y="874"/>
                  </a:lnTo>
                  <a:lnTo>
                    <a:pt x="231" y="994"/>
                  </a:lnTo>
                  <a:lnTo>
                    <a:pt x="263" y="1107"/>
                  </a:lnTo>
                  <a:lnTo>
                    <a:pt x="295" y="1216"/>
                  </a:lnTo>
                  <a:lnTo>
                    <a:pt x="327" y="1320"/>
                  </a:lnTo>
                  <a:lnTo>
                    <a:pt x="359" y="1419"/>
                  </a:lnTo>
                  <a:lnTo>
                    <a:pt x="392" y="1513"/>
                  </a:lnTo>
                  <a:moveTo>
                    <a:pt x="392" y="1513"/>
                  </a:moveTo>
                  <a:lnTo>
                    <a:pt x="424" y="1603"/>
                  </a:lnTo>
                  <a:lnTo>
                    <a:pt x="456" y="1688"/>
                  </a:lnTo>
                  <a:lnTo>
                    <a:pt x="488" y="1770"/>
                  </a:lnTo>
                  <a:lnTo>
                    <a:pt x="520" y="1847"/>
                  </a:lnTo>
                  <a:lnTo>
                    <a:pt x="552" y="1921"/>
                  </a:lnTo>
                  <a:lnTo>
                    <a:pt x="584" y="1990"/>
                  </a:lnTo>
                  <a:lnTo>
                    <a:pt x="616" y="2057"/>
                  </a:lnTo>
                  <a:lnTo>
                    <a:pt x="648" y="2119"/>
                  </a:lnTo>
                  <a:lnTo>
                    <a:pt x="680" y="2179"/>
                  </a:lnTo>
                  <a:lnTo>
                    <a:pt x="712" y="2235"/>
                  </a:lnTo>
                  <a:lnTo>
                    <a:pt x="744" y="2289"/>
                  </a:lnTo>
                  <a:lnTo>
                    <a:pt x="776" y="2339"/>
                  </a:lnTo>
                  <a:lnTo>
                    <a:pt x="808" y="2387"/>
                  </a:lnTo>
                  <a:lnTo>
                    <a:pt x="840" y="2432"/>
                  </a:lnTo>
                  <a:lnTo>
                    <a:pt x="872" y="2474"/>
                  </a:lnTo>
                  <a:lnTo>
                    <a:pt x="904" y="2514"/>
                  </a:lnTo>
                  <a:lnTo>
                    <a:pt x="936" y="2552"/>
                  </a:lnTo>
                  <a:lnTo>
                    <a:pt x="968" y="2587"/>
                  </a:lnTo>
                  <a:lnTo>
                    <a:pt x="1000" y="2620"/>
                  </a:lnTo>
                  <a:lnTo>
                    <a:pt x="1032" y="2652"/>
                  </a:lnTo>
                  <a:lnTo>
                    <a:pt x="1064" y="2681"/>
                  </a:lnTo>
                  <a:lnTo>
                    <a:pt x="1096" y="2708"/>
                  </a:lnTo>
                  <a:lnTo>
                    <a:pt x="1128" y="2734"/>
                  </a:lnTo>
                  <a:lnTo>
                    <a:pt x="1160" y="2758"/>
                  </a:lnTo>
                  <a:lnTo>
                    <a:pt x="1192" y="2780"/>
                  </a:lnTo>
                  <a:lnTo>
                    <a:pt x="1224" y="2801"/>
                  </a:lnTo>
                  <a:lnTo>
                    <a:pt x="1256" y="2821"/>
                  </a:lnTo>
                  <a:lnTo>
                    <a:pt x="1288" y="2839"/>
                  </a:lnTo>
                  <a:lnTo>
                    <a:pt x="1320" y="2856"/>
                  </a:lnTo>
                  <a:lnTo>
                    <a:pt x="1352" y="2871"/>
                  </a:lnTo>
                  <a:lnTo>
                    <a:pt x="1384" y="2886"/>
                  </a:lnTo>
                  <a:lnTo>
                    <a:pt x="1417" y="2899"/>
                  </a:lnTo>
                  <a:moveTo>
                    <a:pt x="1417" y="2899"/>
                  </a:moveTo>
                  <a:lnTo>
                    <a:pt x="1449" y="2911"/>
                  </a:lnTo>
                  <a:lnTo>
                    <a:pt x="1481" y="2923"/>
                  </a:lnTo>
                  <a:lnTo>
                    <a:pt x="1513" y="2933"/>
                  </a:lnTo>
                  <a:lnTo>
                    <a:pt x="1545" y="2943"/>
                  </a:lnTo>
                  <a:lnTo>
                    <a:pt x="1577" y="2952"/>
                  </a:lnTo>
                  <a:lnTo>
                    <a:pt x="1609" y="2960"/>
                  </a:lnTo>
                  <a:lnTo>
                    <a:pt x="1641" y="2967"/>
                  </a:lnTo>
                  <a:lnTo>
                    <a:pt x="1673" y="2974"/>
                  </a:lnTo>
                  <a:lnTo>
                    <a:pt x="1705" y="2980"/>
                  </a:lnTo>
                  <a:lnTo>
                    <a:pt x="1737" y="2986"/>
                  </a:lnTo>
                  <a:lnTo>
                    <a:pt x="1769" y="2991"/>
                  </a:lnTo>
                  <a:lnTo>
                    <a:pt x="1801" y="2995"/>
                  </a:lnTo>
                  <a:lnTo>
                    <a:pt x="1833" y="2999"/>
                  </a:lnTo>
                  <a:lnTo>
                    <a:pt x="1865" y="3003"/>
                  </a:lnTo>
                  <a:lnTo>
                    <a:pt x="1897" y="3006"/>
                  </a:lnTo>
                  <a:lnTo>
                    <a:pt x="1929" y="3009"/>
                  </a:lnTo>
                  <a:lnTo>
                    <a:pt x="1961" y="3012"/>
                  </a:lnTo>
                  <a:lnTo>
                    <a:pt x="1993" y="3014"/>
                  </a:lnTo>
                  <a:lnTo>
                    <a:pt x="2025" y="3016"/>
                  </a:lnTo>
                  <a:lnTo>
                    <a:pt x="2057" y="3018"/>
                  </a:lnTo>
                  <a:lnTo>
                    <a:pt x="2089" y="3020"/>
                  </a:lnTo>
                  <a:lnTo>
                    <a:pt x="2121" y="3021"/>
                  </a:lnTo>
                  <a:lnTo>
                    <a:pt x="2153" y="3022"/>
                  </a:lnTo>
                  <a:lnTo>
                    <a:pt x="2185" y="3023"/>
                  </a:lnTo>
                  <a:lnTo>
                    <a:pt x="2217" y="3024"/>
                  </a:lnTo>
                  <a:lnTo>
                    <a:pt x="2249" y="3025"/>
                  </a:lnTo>
                  <a:lnTo>
                    <a:pt x="2281" y="3026"/>
                  </a:lnTo>
                  <a:lnTo>
                    <a:pt x="2313" y="3026"/>
                  </a:lnTo>
                  <a:lnTo>
                    <a:pt x="2345" y="3027"/>
                  </a:lnTo>
                  <a:lnTo>
                    <a:pt x="2377" y="3027"/>
                  </a:lnTo>
                  <a:lnTo>
                    <a:pt x="2409" y="3027"/>
                  </a:lnTo>
                  <a:lnTo>
                    <a:pt x="2442" y="3028"/>
                  </a:lnTo>
                  <a:moveTo>
                    <a:pt x="2442" y="3028"/>
                  </a:moveTo>
                  <a:lnTo>
                    <a:pt x="2474" y="3028"/>
                  </a:lnTo>
                  <a:lnTo>
                    <a:pt x="2506" y="3028"/>
                  </a:lnTo>
                  <a:lnTo>
                    <a:pt x="2538" y="3028"/>
                  </a:lnTo>
                  <a:lnTo>
                    <a:pt x="2570" y="3028"/>
                  </a:lnTo>
                  <a:lnTo>
                    <a:pt x="2602" y="3028"/>
                  </a:lnTo>
                  <a:lnTo>
                    <a:pt x="2634" y="3028"/>
                  </a:lnTo>
                  <a:lnTo>
                    <a:pt x="2666" y="3028"/>
                  </a:lnTo>
                  <a:lnTo>
                    <a:pt x="2698" y="3028"/>
                  </a:lnTo>
                  <a:lnTo>
                    <a:pt x="2730" y="3028"/>
                  </a:lnTo>
                  <a:lnTo>
                    <a:pt x="2762" y="3028"/>
                  </a:lnTo>
                  <a:lnTo>
                    <a:pt x="2794" y="3028"/>
                  </a:lnTo>
                  <a:lnTo>
                    <a:pt x="2826" y="3028"/>
                  </a:lnTo>
                  <a:lnTo>
                    <a:pt x="2858" y="3028"/>
                  </a:lnTo>
                  <a:lnTo>
                    <a:pt x="2890" y="3028"/>
                  </a:lnTo>
                  <a:lnTo>
                    <a:pt x="2922" y="3028"/>
                  </a:lnTo>
                  <a:lnTo>
                    <a:pt x="2954" y="3028"/>
                  </a:lnTo>
                  <a:moveTo>
                    <a:pt x="2954" y="3028"/>
                  </a:moveTo>
                  <a:lnTo>
                    <a:pt x="2986" y="3028"/>
                  </a:lnTo>
                  <a:lnTo>
                    <a:pt x="3018" y="3028"/>
                  </a:lnTo>
                  <a:moveTo>
                    <a:pt x="3018" y="3028"/>
                  </a:moveTo>
                  <a:lnTo>
                    <a:pt x="3029" y="3028"/>
                  </a:lnTo>
                </a:path>
              </a:pathLst>
            </a:custGeom>
            <a:noFill/>
            <a:ln w="31750" cap="rnd">
              <a:solidFill>
                <a:srgbClr val="FF55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" name="Freeform 7"/>
            <p:cNvSpPr>
              <a:spLocks noEditPoints="1"/>
            </p:cNvSpPr>
            <p:nvPr/>
          </p:nvSpPr>
          <p:spPr bwMode="auto">
            <a:xfrm>
              <a:off x="3135" y="1474"/>
              <a:ext cx="1219" cy="499"/>
            </a:xfrm>
            <a:custGeom>
              <a:avLst/>
              <a:gdLst>
                <a:gd name="T0" fmla="*/ 7 w 3029"/>
                <a:gd name="T1" fmla="*/ 1204 h 1240"/>
                <a:gd name="T2" fmla="*/ 39 w 3029"/>
                <a:gd name="T3" fmla="*/ 1053 h 1240"/>
                <a:gd name="T4" fmla="*/ 103 w 3029"/>
                <a:gd name="T5" fmla="*/ 790 h 1240"/>
                <a:gd name="T6" fmla="*/ 135 w 3029"/>
                <a:gd name="T7" fmla="*/ 676 h 1240"/>
                <a:gd name="T8" fmla="*/ 199 w 3029"/>
                <a:gd name="T9" fmla="*/ 481 h 1240"/>
                <a:gd name="T10" fmla="*/ 263 w 3029"/>
                <a:gd name="T11" fmla="*/ 325 h 1240"/>
                <a:gd name="T12" fmla="*/ 327 w 3029"/>
                <a:gd name="T13" fmla="*/ 204 h 1240"/>
                <a:gd name="T14" fmla="*/ 392 w 3029"/>
                <a:gd name="T15" fmla="*/ 115 h 1240"/>
                <a:gd name="T16" fmla="*/ 424 w 3029"/>
                <a:gd name="T17" fmla="*/ 81 h 1240"/>
                <a:gd name="T18" fmla="*/ 488 w 3029"/>
                <a:gd name="T19" fmla="*/ 32 h 1240"/>
                <a:gd name="T20" fmla="*/ 552 w 3029"/>
                <a:gd name="T21" fmla="*/ 6 h 1240"/>
                <a:gd name="T22" fmla="*/ 616 w 3029"/>
                <a:gd name="T23" fmla="*/ 0 h 1240"/>
                <a:gd name="T24" fmla="*/ 680 w 3029"/>
                <a:gd name="T25" fmla="*/ 11 h 1240"/>
                <a:gd name="T26" fmla="*/ 744 w 3029"/>
                <a:gd name="T27" fmla="*/ 36 h 1240"/>
                <a:gd name="T28" fmla="*/ 808 w 3029"/>
                <a:gd name="T29" fmla="*/ 73 h 1240"/>
                <a:gd name="T30" fmla="*/ 872 w 3029"/>
                <a:gd name="T31" fmla="*/ 119 h 1240"/>
                <a:gd name="T32" fmla="*/ 936 w 3029"/>
                <a:gd name="T33" fmla="*/ 174 h 1240"/>
                <a:gd name="T34" fmla="*/ 1000 w 3029"/>
                <a:gd name="T35" fmla="*/ 234 h 1240"/>
                <a:gd name="T36" fmla="*/ 1064 w 3029"/>
                <a:gd name="T37" fmla="*/ 299 h 1240"/>
                <a:gd name="T38" fmla="*/ 1128 w 3029"/>
                <a:gd name="T39" fmla="*/ 366 h 1240"/>
                <a:gd name="T40" fmla="*/ 1192 w 3029"/>
                <a:gd name="T41" fmla="*/ 435 h 1240"/>
                <a:gd name="T42" fmla="*/ 1256 w 3029"/>
                <a:gd name="T43" fmla="*/ 504 h 1240"/>
                <a:gd name="T44" fmla="*/ 1320 w 3029"/>
                <a:gd name="T45" fmla="*/ 572 h 1240"/>
                <a:gd name="T46" fmla="*/ 1384 w 3029"/>
                <a:gd name="T47" fmla="*/ 639 h 1240"/>
                <a:gd name="T48" fmla="*/ 1417 w 3029"/>
                <a:gd name="T49" fmla="*/ 672 h 1240"/>
                <a:gd name="T50" fmla="*/ 1481 w 3029"/>
                <a:gd name="T51" fmla="*/ 735 h 1240"/>
                <a:gd name="T52" fmla="*/ 1545 w 3029"/>
                <a:gd name="T53" fmla="*/ 795 h 1240"/>
                <a:gd name="T54" fmla="*/ 1609 w 3029"/>
                <a:gd name="T55" fmla="*/ 852 h 1240"/>
                <a:gd name="T56" fmla="*/ 1673 w 3029"/>
                <a:gd name="T57" fmla="*/ 905 h 1240"/>
                <a:gd name="T58" fmla="*/ 1737 w 3029"/>
                <a:gd name="T59" fmla="*/ 953 h 1240"/>
                <a:gd name="T60" fmla="*/ 1801 w 3029"/>
                <a:gd name="T61" fmla="*/ 997 h 1240"/>
                <a:gd name="T62" fmla="*/ 1865 w 3029"/>
                <a:gd name="T63" fmla="*/ 1037 h 1240"/>
                <a:gd name="T64" fmla="*/ 1929 w 3029"/>
                <a:gd name="T65" fmla="*/ 1073 h 1240"/>
                <a:gd name="T66" fmla="*/ 1993 w 3029"/>
                <a:gd name="T67" fmla="*/ 1104 h 1240"/>
                <a:gd name="T68" fmla="*/ 2057 w 3029"/>
                <a:gd name="T69" fmla="*/ 1132 h 1240"/>
                <a:gd name="T70" fmla="*/ 2121 w 3029"/>
                <a:gd name="T71" fmla="*/ 1155 h 1240"/>
                <a:gd name="T72" fmla="*/ 2185 w 3029"/>
                <a:gd name="T73" fmla="*/ 1175 h 1240"/>
                <a:gd name="T74" fmla="*/ 2249 w 3029"/>
                <a:gd name="T75" fmla="*/ 1191 h 1240"/>
                <a:gd name="T76" fmla="*/ 2313 w 3029"/>
                <a:gd name="T77" fmla="*/ 1204 h 1240"/>
                <a:gd name="T78" fmla="*/ 2377 w 3029"/>
                <a:gd name="T79" fmla="*/ 1215 h 1240"/>
                <a:gd name="T80" fmla="*/ 2442 w 3029"/>
                <a:gd name="T81" fmla="*/ 1223 h 1240"/>
                <a:gd name="T82" fmla="*/ 2474 w 3029"/>
                <a:gd name="T83" fmla="*/ 1226 h 1240"/>
                <a:gd name="T84" fmla="*/ 2538 w 3029"/>
                <a:gd name="T85" fmla="*/ 1232 h 1240"/>
                <a:gd name="T86" fmla="*/ 2602 w 3029"/>
                <a:gd name="T87" fmla="*/ 1235 h 1240"/>
                <a:gd name="T88" fmla="*/ 2666 w 3029"/>
                <a:gd name="T89" fmla="*/ 1238 h 1240"/>
                <a:gd name="T90" fmla="*/ 2730 w 3029"/>
                <a:gd name="T91" fmla="*/ 1239 h 1240"/>
                <a:gd name="T92" fmla="*/ 2794 w 3029"/>
                <a:gd name="T93" fmla="*/ 1240 h 1240"/>
                <a:gd name="T94" fmla="*/ 2858 w 3029"/>
                <a:gd name="T95" fmla="*/ 1240 h 1240"/>
                <a:gd name="T96" fmla="*/ 2922 w 3029"/>
                <a:gd name="T97" fmla="*/ 1240 h 1240"/>
                <a:gd name="T98" fmla="*/ 2954 w 3029"/>
                <a:gd name="T99" fmla="*/ 1240 h 1240"/>
                <a:gd name="T100" fmla="*/ 3018 w 3029"/>
                <a:gd name="T101" fmla="*/ 1240 h 1240"/>
                <a:gd name="T102" fmla="*/ 3029 w 3029"/>
                <a:gd name="T103" fmla="*/ 1240 h 12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3029" h="1240">
                  <a:moveTo>
                    <a:pt x="0" y="1240"/>
                  </a:moveTo>
                  <a:lnTo>
                    <a:pt x="7" y="1204"/>
                  </a:lnTo>
                  <a:moveTo>
                    <a:pt x="7" y="1204"/>
                  </a:moveTo>
                  <a:lnTo>
                    <a:pt x="39" y="1053"/>
                  </a:lnTo>
                  <a:lnTo>
                    <a:pt x="71" y="916"/>
                  </a:lnTo>
                  <a:lnTo>
                    <a:pt x="103" y="790"/>
                  </a:lnTo>
                  <a:lnTo>
                    <a:pt x="135" y="676"/>
                  </a:lnTo>
                  <a:moveTo>
                    <a:pt x="135" y="676"/>
                  </a:moveTo>
                  <a:lnTo>
                    <a:pt x="167" y="573"/>
                  </a:lnTo>
                  <a:lnTo>
                    <a:pt x="199" y="481"/>
                  </a:lnTo>
                  <a:lnTo>
                    <a:pt x="231" y="398"/>
                  </a:lnTo>
                  <a:lnTo>
                    <a:pt x="263" y="325"/>
                  </a:lnTo>
                  <a:lnTo>
                    <a:pt x="295" y="260"/>
                  </a:lnTo>
                  <a:lnTo>
                    <a:pt x="327" y="204"/>
                  </a:lnTo>
                  <a:lnTo>
                    <a:pt x="359" y="156"/>
                  </a:lnTo>
                  <a:lnTo>
                    <a:pt x="392" y="115"/>
                  </a:lnTo>
                  <a:moveTo>
                    <a:pt x="392" y="115"/>
                  </a:moveTo>
                  <a:lnTo>
                    <a:pt x="424" y="81"/>
                  </a:lnTo>
                  <a:lnTo>
                    <a:pt x="456" y="53"/>
                  </a:lnTo>
                  <a:lnTo>
                    <a:pt x="488" y="32"/>
                  </a:lnTo>
                  <a:lnTo>
                    <a:pt x="520" y="17"/>
                  </a:lnTo>
                  <a:lnTo>
                    <a:pt x="552" y="6"/>
                  </a:lnTo>
                  <a:lnTo>
                    <a:pt x="584" y="1"/>
                  </a:lnTo>
                  <a:lnTo>
                    <a:pt x="616" y="0"/>
                  </a:lnTo>
                  <a:lnTo>
                    <a:pt x="648" y="3"/>
                  </a:lnTo>
                  <a:lnTo>
                    <a:pt x="680" y="11"/>
                  </a:lnTo>
                  <a:lnTo>
                    <a:pt x="712" y="22"/>
                  </a:lnTo>
                  <a:lnTo>
                    <a:pt x="744" y="36"/>
                  </a:lnTo>
                  <a:lnTo>
                    <a:pt x="776" y="53"/>
                  </a:lnTo>
                  <a:lnTo>
                    <a:pt x="808" y="73"/>
                  </a:lnTo>
                  <a:lnTo>
                    <a:pt x="840" y="95"/>
                  </a:lnTo>
                  <a:lnTo>
                    <a:pt x="872" y="119"/>
                  </a:lnTo>
                  <a:lnTo>
                    <a:pt x="904" y="146"/>
                  </a:lnTo>
                  <a:lnTo>
                    <a:pt x="936" y="174"/>
                  </a:lnTo>
                  <a:lnTo>
                    <a:pt x="968" y="203"/>
                  </a:lnTo>
                  <a:lnTo>
                    <a:pt x="1000" y="234"/>
                  </a:lnTo>
                  <a:lnTo>
                    <a:pt x="1032" y="266"/>
                  </a:lnTo>
                  <a:lnTo>
                    <a:pt x="1064" y="299"/>
                  </a:lnTo>
                  <a:lnTo>
                    <a:pt x="1096" y="332"/>
                  </a:lnTo>
                  <a:lnTo>
                    <a:pt x="1128" y="366"/>
                  </a:lnTo>
                  <a:lnTo>
                    <a:pt x="1160" y="400"/>
                  </a:lnTo>
                  <a:lnTo>
                    <a:pt x="1192" y="435"/>
                  </a:lnTo>
                  <a:lnTo>
                    <a:pt x="1224" y="469"/>
                  </a:lnTo>
                  <a:lnTo>
                    <a:pt x="1256" y="504"/>
                  </a:lnTo>
                  <a:lnTo>
                    <a:pt x="1288" y="538"/>
                  </a:lnTo>
                  <a:lnTo>
                    <a:pt x="1320" y="572"/>
                  </a:lnTo>
                  <a:lnTo>
                    <a:pt x="1352" y="606"/>
                  </a:lnTo>
                  <a:lnTo>
                    <a:pt x="1384" y="639"/>
                  </a:lnTo>
                  <a:lnTo>
                    <a:pt x="1417" y="672"/>
                  </a:lnTo>
                  <a:moveTo>
                    <a:pt x="1417" y="672"/>
                  </a:moveTo>
                  <a:lnTo>
                    <a:pt x="1449" y="704"/>
                  </a:lnTo>
                  <a:lnTo>
                    <a:pt x="1481" y="735"/>
                  </a:lnTo>
                  <a:lnTo>
                    <a:pt x="1513" y="766"/>
                  </a:lnTo>
                  <a:lnTo>
                    <a:pt x="1545" y="795"/>
                  </a:lnTo>
                  <a:lnTo>
                    <a:pt x="1577" y="824"/>
                  </a:lnTo>
                  <a:lnTo>
                    <a:pt x="1609" y="852"/>
                  </a:lnTo>
                  <a:lnTo>
                    <a:pt x="1641" y="879"/>
                  </a:lnTo>
                  <a:lnTo>
                    <a:pt x="1673" y="905"/>
                  </a:lnTo>
                  <a:lnTo>
                    <a:pt x="1705" y="929"/>
                  </a:lnTo>
                  <a:lnTo>
                    <a:pt x="1737" y="953"/>
                  </a:lnTo>
                  <a:lnTo>
                    <a:pt x="1769" y="976"/>
                  </a:lnTo>
                  <a:lnTo>
                    <a:pt x="1801" y="997"/>
                  </a:lnTo>
                  <a:lnTo>
                    <a:pt x="1833" y="1018"/>
                  </a:lnTo>
                  <a:lnTo>
                    <a:pt x="1865" y="1037"/>
                  </a:lnTo>
                  <a:lnTo>
                    <a:pt x="1897" y="1056"/>
                  </a:lnTo>
                  <a:lnTo>
                    <a:pt x="1929" y="1073"/>
                  </a:lnTo>
                  <a:lnTo>
                    <a:pt x="1961" y="1089"/>
                  </a:lnTo>
                  <a:lnTo>
                    <a:pt x="1993" y="1104"/>
                  </a:lnTo>
                  <a:lnTo>
                    <a:pt x="2025" y="1118"/>
                  </a:lnTo>
                  <a:lnTo>
                    <a:pt x="2057" y="1132"/>
                  </a:lnTo>
                  <a:lnTo>
                    <a:pt x="2089" y="1144"/>
                  </a:lnTo>
                  <a:lnTo>
                    <a:pt x="2121" y="1155"/>
                  </a:lnTo>
                  <a:lnTo>
                    <a:pt x="2153" y="1165"/>
                  </a:lnTo>
                  <a:lnTo>
                    <a:pt x="2185" y="1175"/>
                  </a:lnTo>
                  <a:lnTo>
                    <a:pt x="2217" y="1183"/>
                  </a:lnTo>
                  <a:lnTo>
                    <a:pt x="2249" y="1191"/>
                  </a:lnTo>
                  <a:lnTo>
                    <a:pt x="2281" y="1198"/>
                  </a:lnTo>
                  <a:lnTo>
                    <a:pt x="2313" y="1204"/>
                  </a:lnTo>
                  <a:lnTo>
                    <a:pt x="2345" y="1210"/>
                  </a:lnTo>
                  <a:lnTo>
                    <a:pt x="2377" y="1215"/>
                  </a:lnTo>
                  <a:lnTo>
                    <a:pt x="2409" y="1219"/>
                  </a:lnTo>
                  <a:lnTo>
                    <a:pt x="2442" y="1223"/>
                  </a:lnTo>
                  <a:moveTo>
                    <a:pt x="2442" y="1223"/>
                  </a:moveTo>
                  <a:lnTo>
                    <a:pt x="2474" y="1226"/>
                  </a:lnTo>
                  <a:lnTo>
                    <a:pt x="2506" y="1229"/>
                  </a:lnTo>
                  <a:lnTo>
                    <a:pt x="2538" y="1232"/>
                  </a:lnTo>
                  <a:lnTo>
                    <a:pt x="2570" y="1234"/>
                  </a:lnTo>
                  <a:lnTo>
                    <a:pt x="2602" y="1235"/>
                  </a:lnTo>
                  <a:lnTo>
                    <a:pt x="2634" y="1237"/>
                  </a:lnTo>
                  <a:lnTo>
                    <a:pt x="2666" y="1238"/>
                  </a:lnTo>
                  <a:lnTo>
                    <a:pt x="2698" y="1238"/>
                  </a:lnTo>
                  <a:lnTo>
                    <a:pt x="2730" y="1239"/>
                  </a:lnTo>
                  <a:lnTo>
                    <a:pt x="2762" y="1240"/>
                  </a:lnTo>
                  <a:lnTo>
                    <a:pt x="2794" y="1240"/>
                  </a:lnTo>
                  <a:lnTo>
                    <a:pt x="2826" y="1240"/>
                  </a:lnTo>
                  <a:lnTo>
                    <a:pt x="2858" y="1240"/>
                  </a:lnTo>
                  <a:lnTo>
                    <a:pt x="2890" y="1240"/>
                  </a:lnTo>
                  <a:lnTo>
                    <a:pt x="2922" y="1240"/>
                  </a:lnTo>
                  <a:lnTo>
                    <a:pt x="2954" y="1240"/>
                  </a:lnTo>
                  <a:moveTo>
                    <a:pt x="2954" y="1240"/>
                  </a:moveTo>
                  <a:lnTo>
                    <a:pt x="2986" y="1240"/>
                  </a:lnTo>
                  <a:lnTo>
                    <a:pt x="3018" y="1240"/>
                  </a:lnTo>
                  <a:moveTo>
                    <a:pt x="3018" y="1240"/>
                  </a:moveTo>
                  <a:lnTo>
                    <a:pt x="3029" y="1240"/>
                  </a:lnTo>
                </a:path>
              </a:pathLst>
            </a:custGeom>
            <a:noFill/>
            <a:ln w="31750" cap="rnd">
              <a:solidFill>
                <a:srgbClr val="66666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0" name="Freeform 8"/>
            <p:cNvSpPr>
              <a:spLocks noEditPoints="1"/>
            </p:cNvSpPr>
            <p:nvPr/>
          </p:nvSpPr>
          <p:spPr bwMode="auto">
            <a:xfrm>
              <a:off x="3135" y="1552"/>
              <a:ext cx="1219" cy="421"/>
            </a:xfrm>
            <a:custGeom>
              <a:avLst/>
              <a:gdLst>
                <a:gd name="T0" fmla="*/ 7 w 3029"/>
                <a:gd name="T1" fmla="*/ 1046 h 1046"/>
                <a:gd name="T2" fmla="*/ 39 w 3029"/>
                <a:gd name="T3" fmla="*/ 1041 h 1046"/>
                <a:gd name="T4" fmla="*/ 71 w 3029"/>
                <a:gd name="T5" fmla="*/ 1031 h 1046"/>
                <a:gd name="T6" fmla="*/ 135 w 3029"/>
                <a:gd name="T7" fmla="*/ 994 h 1046"/>
                <a:gd name="T8" fmla="*/ 167 w 3029"/>
                <a:gd name="T9" fmla="*/ 968 h 1046"/>
                <a:gd name="T10" fmla="*/ 231 w 3029"/>
                <a:gd name="T11" fmla="*/ 907 h 1046"/>
                <a:gd name="T12" fmla="*/ 295 w 3029"/>
                <a:gd name="T13" fmla="*/ 834 h 1046"/>
                <a:gd name="T14" fmla="*/ 359 w 3029"/>
                <a:gd name="T15" fmla="*/ 754 h 1046"/>
                <a:gd name="T16" fmla="*/ 392 w 3029"/>
                <a:gd name="T17" fmla="*/ 712 h 1046"/>
                <a:gd name="T18" fmla="*/ 456 w 3029"/>
                <a:gd name="T19" fmla="*/ 626 h 1046"/>
                <a:gd name="T20" fmla="*/ 520 w 3029"/>
                <a:gd name="T21" fmla="*/ 539 h 1046"/>
                <a:gd name="T22" fmla="*/ 584 w 3029"/>
                <a:gd name="T23" fmla="*/ 454 h 1046"/>
                <a:gd name="T24" fmla="*/ 648 w 3029"/>
                <a:gd name="T25" fmla="*/ 373 h 1046"/>
                <a:gd name="T26" fmla="*/ 712 w 3029"/>
                <a:gd name="T27" fmla="*/ 297 h 1046"/>
                <a:gd name="T28" fmla="*/ 776 w 3029"/>
                <a:gd name="T29" fmla="*/ 228 h 1046"/>
                <a:gd name="T30" fmla="*/ 840 w 3029"/>
                <a:gd name="T31" fmla="*/ 167 h 1046"/>
                <a:gd name="T32" fmla="*/ 904 w 3029"/>
                <a:gd name="T33" fmla="*/ 115 h 1046"/>
                <a:gd name="T34" fmla="*/ 968 w 3029"/>
                <a:gd name="T35" fmla="*/ 72 h 1046"/>
                <a:gd name="T36" fmla="*/ 1032 w 3029"/>
                <a:gd name="T37" fmla="*/ 39 h 1046"/>
                <a:gd name="T38" fmla="*/ 1096 w 3029"/>
                <a:gd name="T39" fmla="*/ 16 h 1046"/>
                <a:gd name="T40" fmla="*/ 1160 w 3029"/>
                <a:gd name="T41" fmla="*/ 3 h 1046"/>
                <a:gd name="T42" fmla="*/ 1224 w 3029"/>
                <a:gd name="T43" fmla="*/ 0 h 1046"/>
                <a:gd name="T44" fmla="*/ 1288 w 3029"/>
                <a:gd name="T45" fmla="*/ 7 h 1046"/>
                <a:gd name="T46" fmla="*/ 1352 w 3029"/>
                <a:gd name="T47" fmla="*/ 23 h 1046"/>
                <a:gd name="T48" fmla="*/ 1417 w 3029"/>
                <a:gd name="T49" fmla="*/ 47 h 1046"/>
                <a:gd name="T50" fmla="*/ 1449 w 3029"/>
                <a:gd name="T51" fmla="*/ 63 h 1046"/>
                <a:gd name="T52" fmla="*/ 1513 w 3029"/>
                <a:gd name="T53" fmla="*/ 99 h 1046"/>
                <a:gd name="T54" fmla="*/ 1577 w 3029"/>
                <a:gd name="T55" fmla="*/ 142 h 1046"/>
                <a:gd name="T56" fmla="*/ 1641 w 3029"/>
                <a:gd name="T57" fmla="*/ 191 h 1046"/>
                <a:gd name="T58" fmla="*/ 1705 w 3029"/>
                <a:gd name="T59" fmla="*/ 245 h 1046"/>
                <a:gd name="T60" fmla="*/ 1769 w 3029"/>
                <a:gd name="T61" fmla="*/ 303 h 1046"/>
                <a:gd name="T62" fmla="*/ 1833 w 3029"/>
                <a:gd name="T63" fmla="*/ 364 h 1046"/>
                <a:gd name="T64" fmla="*/ 1897 w 3029"/>
                <a:gd name="T65" fmla="*/ 427 h 1046"/>
                <a:gd name="T66" fmla="*/ 1961 w 3029"/>
                <a:gd name="T67" fmla="*/ 490 h 1046"/>
                <a:gd name="T68" fmla="*/ 2025 w 3029"/>
                <a:gd name="T69" fmla="*/ 554 h 1046"/>
                <a:gd name="T70" fmla="*/ 2089 w 3029"/>
                <a:gd name="T71" fmla="*/ 616 h 1046"/>
                <a:gd name="T72" fmla="*/ 2153 w 3029"/>
                <a:gd name="T73" fmla="*/ 677 h 1046"/>
                <a:gd name="T74" fmla="*/ 2217 w 3029"/>
                <a:gd name="T75" fmla="*/ 734 h 1046"/>
                <a:gd name="T76" fmla="*/ 2281 w 3029"/>
                <a:gd name="T77" fmla="*/ 788 h 1046"/>
                <a:gd name="T78" fmla="*/ 2345 w 3029"/>
                <a:gd name="T79" fmla="*/ 838 h 1046"/>
                <a:gd name="T80" fmla="*/ 2409 w 3029"/>
                <a:gd name="T81" fmla="*/ 883 h 1046"/>
                <a:gd name="T82" fmla="*/ 2442 w 3029"/>
                <a:gd name="T83" fmla="*/ 903 h 1046"/>
                <a:gd name="T84" fmla="*/ 2506 w 3029"/>
                <a:gd name="T85" fmla="*/ 940 h 1046"/>
                <a:gd name="T86" fmla="*/ 2570 w 3029"/>
                <a:gd name="T87" fmla="*/ 971 h 1046"/>
                <a:gd name="T88" fmla="*/ 2634 w 3029"/>
                <a:gd name="T89" fmla="*/ 996 h 1046"/>
                <a:gd name="T90" fmla="*/ 2698 w 3029"/>
                <a:gd name="T91" fmla="*/ 1015 h 1046"/>
                <a:gd name="T92" fmla="*/ 2762 w 3029"/>
                <a:gd name="T93" fmla="*/ 1029 h 1046"/>
                <a:gd name="T94" fmla="*/ 2826 w 3029"/>
                <a:gd name="T95" fmla="*/ 1039 h 1046"/>
                <a:gd name="T96" fmla="*/ 2890 w 3029"/>
                <a:gd name="T97" fmla="*/ 1044 h 1046"/>
                <a:gd name="T98" fmla="*/ 2954 w 3029"/>
                <a:gd name="T99" fmla="*/ 1046 h 1046"/>
                <a:gd name="T100" fmla="*/ 2986 w 3029"/>
                <a:gd name="T101" fmla="*/ 1046 h 1046"/>
                <a:gd name="T102" fmla="*/ 3018 w 3029"/>
                <a:gd name="T103" fmla="*/ 1046 h 10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3029" h="1046">
                  <a:moveTo>
                    <a:pt x="0" y="1046"/>
                  </a:moveTo>
                  <a:lnTo>
                    <a:pt x="7" y="1046"/>
                  </a:lnTo>
                  <a:moveTo>
                    <a:pt x="7" y="1046"/>
                  </a:moveTo>
                  <a:lnTo>
                    <a:pt x="39" y="1041"/>
                  </a:lnTo>
                  <a:lnTo>
                    <a:pt x="55" y="1037"/>
                  </a:lnTo>
                  <a:lnTo>
                    <a:pt x="71" y="1031"/>
                  </a:lnTo>
                  <a:lnTo>
                    <a:pt x="103" y="1015"/>
                  </a:lnTo>
                  <a:lnTo>
                    <a:pt x="135" y="994"/>
                  </a:lnTo>
                  <a:moveTo>
                    <a:pt x="135" y="994"/>
                  </a:moveTo>
                  <a:lnTo>
                    <a:pt x="167" y="968"/>
                  </a:lnTo>
                  <a:lnTo>
                    <a:pt x="199" y="939"/>
                  </a:lnTo>
                  <a:lnTo>
                    <a:pt x="231" y="907"/>
                  </a:lnTo>
                  <a:lnTo>
                    <a:pt x="263" y="872"/>
                  </a:lnTo>
                  <a:lnTo>
                    <a:pt x="295" y="834"/>
                  </a:lnTo>
                  <a:lnTo>
                    <a:pt x="327" y="795"/>
                  </a:lnTo>
                  <a:lnTo>
                    <a:pt x="359" y="754"/>
                  </a:lnTo>
                  <a:lnTo>
                    <a:pt x="392" y="712"/>
                  </a:lnTo>
                  <a:moveTo>
                    <a:pt x="392" y="712"/>
                  </a:moveTo>
                  <a:lnTo>
                    <a:pt x="424" y="669"/>
                  </a:lnTo>
                  <a:lnTo>
                    <a:pt x="456" y="626"/>
                  </a:lnTo>
                  <a:lnTo>
                    <a:pt x="488" y="582"/>
                  </a:lnTo>
                  <a:lnTo>
                    <a:pt x="520" y="539"/>
                  </a:lnTo>
                  <a:lnTo>
                    <a:pt x="552" y="496"/>
                  </a:lnTo>
                  <a:lnTo>
                    <a:pt x="584" y="454"/>
                  </a:lnTo>
                  <a:lnTo>
                    <a:pt x="616" y="413"/>
                  </a:lnTo>
                  <a:lnTo>
                    <a:pt x="648" y="373"/>
                  </a:lnTo>
                  <a:lnTo>
                    <a:pt x="680" y="334"/>
                  </a:lnTo>
                  <a:lnTo>
                    <a:pt x="712" y="297"/>
                  </a:lnTo>
                  <a:lnTo>
                    <a:pt x="744" y="262"/>
                  </a:lnTo>
                  <a:lnTo>
                    <a:pt x="776" y="228"/>
                  </a:lnTo>
                  <a:lnTo>
                    <a:pt x="808" y="197"/>
                  </a:lnTo>
                  <a:lnTo>
                    <a:pt x="840" y="167"/>
                  </a:lnTo>
                  <a:lnTo>
                    <a:pt x="872" y="140"/>
                  </a:lnTo>
                  <a:lnTo>
                    <a:pt x="904" y="115"/>
                  </a:lnTo>
                  <a:lnTo>
                    <a:pt x="936" y="92"/>
                  </a:lnTo>
                  <a:lnTo>
                    <a:pt x="968" y="72"/>
                  </a:lnTo>
                  <a:lnTo>
                    <a:pt x="1000" y="54"/>
                  </a:lnTo>
                  <a:lnTo>
                    <a:pt x="1032" y="39"/>
                  </a:lnTo>
                  <a:lnTo>
                    <a:pt x="1064" y="26"/>
                  </a:lnTo>
                  <a:lnTo>
                    <a:pt x="1096" y="16"/>
                  </a:lnTo>
                  <a:lnTo>
                    <a:pt x="1128" y="8"/>
                  </a:lnTo>
                  <a:lnTo>
                    <a:pt x="1160" y="3"/>
                  </a:lnTo>
                  <a:lnTo>
                    <a:pt x="1192" y="0"/>
                  </a:lnTo>
                  <a:lnTo>
                    <a:pt x="1224" y="0"/>
                  </a:lnTo>
                  <a:lnTo>
                    <a:pt x="1256" y="2"/>
                  </a:lnTo>
                  <a:lnTo>
                    <a:pt x="1288" y="7"/>
                  </a:lnTo>
                  <a:lnTo>
                    <a:pt x="1320" y="13"/>
                  </a:lnTo>
                  <a:lnTo>
                    <a:pt x="1352" y="23"/>
                  </a:lnTo>
                  <a:lnTo>
                    <a:pt x="1384" y="34"/>
                  </a:lnTo>
                  <a:lnTo>
                    <a:pt x="1417" y="47"/>
                  </a:lnTo>
                  <a:moveTo>
                    <a:pt x="1417" y="47"/>
                  </a:moveTo>
                  <a:lnTo>
                    <a:pt x="1449" y="63"/>
                  </a:lnTo>
                  <a:lnTo>
                    <a:pt x="1481" y="80"/>
                  </a:lnTo>
                  <a:lnTo>
                    <a:pt x="1513" y="99"/>
                  </a:lnTo>
                  <a:lnTo>
                    <a:pt x="1545" y="120"/>
                  </a:lnTo>
                  <a:lnTo>
                    <a:pt x="1577" y="142"/>
                  </a:lnTo>
                  <a:lnTo>
                    <a:pt x="1609" y="166"/>
                  </a:lnTo>
                  <a:lnTo>
                    <a:pt x="1641" y="191"/>
                  </a:lnTo>
                  <a:lnTo>
                    <a:pt x="1673" y="218"/>
                  </a:lnTo>
                  <a:lnTo>
                    <a:pt x="1705" y="245"/>
                  </a:lnTo>
                  <a:lnTo>
                    <a:pt x="1737" y="274"/>
                  </a:lnTo>
                  <a:lnTo>
                    <a:pt x="1769" y="303"/>
                  </a:lnTo>
                  <a:lnTo>
                    <a:pt x="1801" y="333"/>
                  </a:lnTo>
                  <a:lnTo>
                    <a:pt x="1833" y="364"/>
                  </a:lnTo>
                  <a:lnTo>
                    <a:pt x="1865" y="395"/>
                  </a:lnTo>
                  <a:lnTo>
                    <a:pt x="1897" y="427"/>
                  </a:lnTo>
                  <a:lnTo>
                    <a:pt x="1929" y="458"/>
                  </a:lnTo>
                  <a:lnTo>
                    <a:pt x="1961" y="490"/>
                  </a:lnTo>
                  <a:lnTo>
                    <a:pt x="1993" y="522"/>
                  </a:lnTo>
                  <a:lnTo>
                    <a:pt x="2025" y="554"/>
                  </a:lnTo>
                  <a:lnTo>
                    <a:pt x="2057" y="585"/>
                  </a:lnTo>
                  <a:lnTo>
                    <a:pt x="2089" y="616"/>
                  </a:lnTo>
                  <a:lnTo>
                    <a:pt x="2121" y="647"/>
                  </a:lnTo>
                  <a:lnTo>
                    <a:pt x="2153" y="677"/>
                  </a:lnTo>
                  <a:lnTo>
                    <a:pt x="2185" y="706"/>
                  </a:lnTo>
                  <a:lnTo>
                    <a:pt x="2217" y="734"/>
                  </a:lnTo>
                  <a:lnTo>
                    <a:pt x="2249" y="762"/>
                  </a:lnTo>
                  <a:lnTo>
                    <a:pt x="2281" y="788"/>
                  </a:lnTo>
                  <a:lnTo>
                    <a:pt x="2313" y="814"/>
                  </a:lnTo>
                  <a:lnTo>
                    <a:pt x="2345" y="838"/>
                  </a:lnTo>
                  <a:lnTo>
                    <a:pt x="2377" y="861"/>
                  </a:lnTo>
                  <a:lnTo>
                    <a:pt x="2409" y="883"/>
                  </a:lnTo>
                  <a:lnTo>
                    <a:pt x="2442" y="903"/>
                  </a:lnTo>
                  <a:moveTo>
                    <a:pt x="2442" y="903"/>
                  </a:moveTo>
                  <a:lnTo>
                    <a:pt x="2474" y="922"/>
                  </a:lnTo>
                  <a:lnTo>
                    <a:pt x="2506" y="940"/>
                  </a:lnTo>
                  <a:lnTo>
                    <a:pt x="2538" y="956"/>
                  </a:lnTo>
                  <a:lnTo>
                    <a:pt x="2570" y="971"/>
                  </a:lnTo>
                  <a:lnTo>
                    <a:pt x="2602" y="984"/>
                  </a:lnTo>
                  <a:lnTo>
                    <a:pt x="2634" y="996"/>
                  </a:lnTo>
                  <a:lnTo>
                    <a:pt x="2666" y="1006"/>
                  </a:lnTo>
                  <a:lnTo>
                    <a:pt x="2698" y="1015"/>
                  </a:lnTo>
                  <a:lnTo>
                    <a:pt x="2730" y="1023"/>
                  </a:lnTo>
                  <a:lnTo>
                    <a:pt x="2762" y="1029"/>
                  </a:lnTo>
                  <a:lnTo>
                    <a:pt x="2794" y="1034"/>
                  </a:lnTo>
                  <a:lnTo>
                    <a:pt x="2826" y="1039"/>
                  </a:lnTo>
                  <a:lnTo>
                    <a:pt x="2858" y="1042"/>
                  </a:lnTo>
                  <a:lnTo>
                    <a:pt x="2890" y="1044"/>
                  </a:lnTo>
                  <a:lnTo>
                    <a:pt x="2922" y="1045"/>
                  </a:lnTo>
                  <a:lnTo>
                    <a:pt x="2954" y="1046"/>
                  </a:lnTo>
                  <a:moveTo>
                    <a:pt x="2954" y="1046"/>
                  </a:moveTo>
                  <a:lnTo>
                    <a:pt x="2986" y="1046"/>
                  </a:lnTo>
                  <a:lnTo>
                    <a:pt x="3018" y="1046"/>
                  </a:lnTo>
                  <a:moveTo>
                    <a:pt x="3018" y="1046"/>
                  </a:moveTo>
                  <a:lnTo>
                    <a:pt x="3029" y="1046"/>
                  </a:lnTo>
                </a:path>
              </a:pathLst>
            </a:custGeom>
            <a:noFill/>
            <a:ln w="31750" cap="rnd">
              <a:solidFill>
                <a:srgbClr val="0064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" name="Freeform 9"/>
            <p:cNvSpPr>
              <a:spLocks noEditPoints="1"/>
            </p:cNvSpPr>
            <p:nvPr/>
          </p:nvSpPr>
          <p:spPr bwMode="auto">
            <a:xfrm>
              <a:off x="3135" y="1552"/>
              <a:ext cx="1219" cy="421"/>
            </a:xfrm>
            <a:custGeom>
              <a:avLst/>
              <a:gdLst>
                <a:gd name="T0" fmla="*/ 7 w 3029"/>
                <a:gd name="T1" fmla="*/ 1046 h 1046"/>
                <a:gd name="T2" fmla="*/ 39 w 3029"/>
                <a:gd name="T3" fmla="*/ 1046 h 1046"/>
                <a:gd name="T4" fmla="*/ 103 w 3029"/>
                <a:gd name="T5" fmla="*/ 1045 h 1046"/>
                <a:gd name="T6" fmla="*/ 135 w 3029"/>
                <a:gd name="T7" fmla="*/ 1044 h 1046"/>
                <a:gd name="T8" fmla="*/ 199 w 3029"/>
                <a:gd name="T9" fmla="*/ 1039 h 1046"/>
                <a:gd name="T10" fmla="*/ 263 w 3029"/>
                <a:gd name="T11" fmla="*/ 1030 h 1046"/>
                <a:gd name="T12" fmla="*/ 327 w 3029"/>
                <a:gd name="T13" fmla="*/ 1016 h 1046"/>
                <a:gd name="T14" fmla="*/ 392 w 3029"/>
                <a:gd name="T15" fmla="*/ 997 h 1046"/>
                <a:gd name="T16" fmla="*/ 424 w 3029"/>
                <a:gd name="T17" fmla="*/ 985 h 1046"/>
                <a:gd name="T18" fmla="*/ 488 w 3029"/>
                <a:gd name="T19" fmla="*/ 957 h 1046"/>
                <a:gd name="T20" fmla="*/ 552 w 3029"/>
                <a:gd name="T21" fmla="*/ 924 h 1046"/>
                <a:gd name="T22" fmla="*/ 616 w 3029"/>
                <a:gd name="T23" fmla="*/ 885 h 1046"/>
                <a:gd name="T24" fmla="*/ 680 w 3029"/>
                <a:gd name="T25" fmla="*/ 840 h 1046"/>
                <a:gd name="T26" fmla="*/ 744 w 3029"/>
                <a:gd name="T27" fmla="*/ 791 h 1046"/>
                <a:gd name="T28" fmla="*/ 808 w 3029"/>
                <a:gd name="T29" fmla="*/ 737 h 1046"/>
                <a:gd name="T30" fmla="*/ 872 w 3029"/>
                <a:gd name="T31" fmla="*/ 680 h 1046"/>
                <a:gd name="T32" fmla="*/ 936 w 3029"/>
                <a:gd name="T33" fmla="*/ 619 h 1046"/>
                <a:gd name="T34" fmla="*/ 1000 w 3029"/>
                <a:gd name="T35" fmla="*/ 557 h 1046"/>
                <a:gd name="T36" fmla="*/ 1064 w 3029"/>
                <a:gd name="T37" fmla="*/ 493 h 1046"/>
                <a:gd name="T38" fmla="*/ 1128 w 3029"/>
                <a:gd name="T39" fmla="*/ 430 h 1046"/>
                <a:gd name="T40" fmla="*/ 1192 w 3029"/>
                <a:gd name="T41" fmla="*/ 367 h 1046"/>
                <a:gd name="T42" fmla="*/ 1256 w 3029"/>
                <a:gd name="T43" fmla="*/ 306 h 1046"/>
                <a:gd name="T44" fmla="*/ 1320 w 3029"/>
                <a:gd name="T45" fmla="*/ 248 h 1046"/>
                <a:gd name="T46" fmla="*/ 1384 w 3029"/>
                <a:gd name="T47" fmla="*/ 194 h 1046"/>
                <a:gd name="T48" fmla="*/ 1417 w 3029"/>
                <a:gd name="T49" fmla="*/ 168 h 1046"/>
                <a:gd name="T50" fmla="*/ 1481 w 3029"/>
                <a:gd name="T51" fmla="*/ 122 h 1046"/>
                <a:gd name="T52" fmla="*/ 1545 w 3029"/>
                <a:gd name="T53" fmla="*/ 82 h 1046"/>
                <a:gd name="T54" fmla="*/ 1609 w 3029"/>
                <a:gd name="T55" fmla="*/ 49 h 1046"/>
                <a:gd name="T56" fmla="*/ 1673 w 3029"/>
                <a:gd name="T57" fmla="*/ 24 h 1046"/>
                <a:gd name="T58" fmla="*/ 1737 w 3029"/>
                <a:gd name="T59" fmla="*/ 7 h 1046"/>
                <a:gd name="T60" fmla="*/ 1801 w 3029"/>
                <a:gd name="T61" fmla="*/ 0 h 1046"/>
                <a:gd name="T62" fmla="*/ 1865 w 3029"/>
                <a:gd name="T63" fmla="*/ 2 h 1046"/>
                <a:gd name="T64" fmla="*/ 1929 w 3029"/>
                <a:gd name="T65" fmla="*/ 15 h 1046"/>
                <a:gd name="T66" fmla="*/ 1993 w 3029"/>
                <a:gd name="T67" fmla="*/ 37 h 1046"/>
                <a:gd name="T68" fmla="*/ 2057 w 3029"/>
                <a:gd name="T69" fmla="*/ 70 h 1046"/>
                <a:gd name="T70" fmla="*/ 2121 w 3029"/>
                <a:gd name="T71" fmla="*/ 112 h 1046"/>
                <a:gd name="T72" fmla="*/ 2185 w 3029"/>
                <a:gd name="T73" fmla="*/ 164 h 1046"/>
                <a:gd name="T74" fmla="*/ 2249 w 3029"/>
                <a:gd name="T75" fmla="*/ 225 h 1046"/>
                <a:gd name="T76" fmla="*/ 2313 w 3029"/>
                <a:gd name="T77" fmla="*/ 294 h 1046"/>
                <a:gd name="T78" fmla="*/ 2377 w 3029"/>
                <a:gd name="T79" fmla="*/ 369 h 1046"/>
                <a:gd name="T80" fmla="*/ 2442 w 3029"/>
                <a:gd name="T81" fmla="*/ 450 h 1046"/>
                <a:gd name="T82" fmla="*/ 2474 w 3029"/>
                <a:gd name="T83" fmla="*/ 492 h 1046"/>
                <a:gd name="T84" fmla="*/ 2538 w 3029"/>
                <a:gd name="T85" fmla="*/ 578 h 1046"/>
                <a:gd name="T86" fmla="*/ 2602 w 3029"/>
                <a:gd name="T87" fmla="*/ 665 h 1046"/>
                <a:gd name="T88" fmla="*/ 2666 w 3029"/>
                <a:gd name="T89" fmla="*/ 750 h 1046"/>
                <a:gd name="T90" fmla="*/ 2730 w 3029"/>
                <a:gd name="T91" fmla="*/ 831 h 1046"/>
                <a:gd name="T92" fmla="*/ 2794 w 3029"/>
                <a:gd name="T93" fmla="*/ 904 h 1046"/>
                <a:gd name="T94" fmla="*/ 2858 w 3029"/>
                <a:gd name="T95" fmla="*/ 966 h 1046"/>
                <a:gd name="T96" fmla="*/ 2922 w 3029"/>
                <a:gd name="T97" fmla="*/ 1013 h 1046"/>
                <a:gd name="T98" fmla="*/ 2954 w 3029"/>
                <a:gd name="T99" fmla="*/ 1029 h 1046"/>
                <a:gd name="T100" fmla="*/ 3018 w 3029"/>
                <a:gd name="T101" fmla="*/ 1046 h 1046"/>
                <a:gd name="T102" fmla="*/ 3029 w 3029"/>
                <a:gd name="T103" fmla="*/ 1046 h 10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3029" h="1046">
                  <a:moveTo>
                    <a:pt x="0" y="1046"/>
                  </a:moveTo>
                  <a:lnTo>
                    <a:pt x="7" y="1046"/>
                  </a:lnTo>
                  <a:moveTo>
                    <a:pt x="7" y="1046"/>
                  </a:moveTo>
                  <a:lnTo>
                    <a:pt x="39" y="1046"/>
                  </a:lnTo>
                  <a:lnTo>
                    <a:pt x="71" y="1046"/>
                  </a:lnTo>
                  <a:lnTo>
                    <a:pt x="103" y="1045"/>
                  </a:lnTo>
                  <a:lnTo>
                    <a:pt x="135" y="1044"/>
                  </a:lnTo>
                  <a:moveTo>
                    <a:pt x="135" y="1044"/>
                  </a:moveTo>
                  <a:lnTo>
                    <a:pt x="167" y="1042"/>
                  </a:lnTo>
                  <a:lnTo>
                    <a:pt x="199" y="1039"/>
                  </a:lnTo>
                  <a:lnTo>
                    <a:pt x="231" y="1035"/>
                  </a:lnTo>
                  <a:lnTo>
                    <a:pt x="263" y="1030"/>
                  </a:lnTo>
                  <a:lnTo>
                    <a:pt x="295" y="1023"/>
                  </a:lnTo>
                  <a:lnTo>
                    <a:pt x="327" y="1016"/>
                  </a:lnTo>
                  <a:lnTo>
                    <a:pt x="359" y="1007"/>
                  </a:lnTo>
                  <a:lnTo>
                    <a:pt x="392" y="997"/>
                  </a:lnTo>
                  <a:moveTo>
                    <a:pt x="392" y="997"/>
                  </a:moveTo>
                  <a:lnTo>
                    <a:pt x="424" y="985"/>
                  </a:lnTo>
                  <a:lnTo>
                    <a:pt x="456" y="972"/>
                  </a:lnTo>
                  <a:lnTo>
                    <a:pt x="488" y="957"/>
                  </a:lnTo>
                  <a:lnTo>
                    <a:pt x="520" y="941"/>
                  </a:lnTo>
                  <a:lnTo>
                    <a:pt x="552" y="924"/>
                  </a:lnTo>
                  <a:lnTo>
                    <a:pt x="584" y="905"/>
                  </a:lnTo>
                  <a:lnTo>
                    <a:pt x="616" y="885"/>
                  </a:lnTo>
                  <a:lnTo>
                    <a:pt x="648" y="863"/>
                  </a:lnTo>
                  <a:lnTo>
                    <a:pt x="680" y="840"/>
                  </a:lnTo>
                  <a:lnTo>
                    <a:pt x="712" y="816"/>
                  </a:lnTo>
                  <a:lnTo>
                    <a:pt x="744" y="791"/>
                  </a:lnTo>
                  <a:lnTo>
                    <a:pt x="776" y="764"/>
                  </a:lnTo>
                  <a:lnTo>
                    <a:pt x="808" y="737"/>
                  </a:lnTo>
                  <a:lnTo>
                    <a:pt x="840" y="709"/>
                  </a:lnTo>
                  <a:lnTo>
                    <a:pt x="872" y="680"/>
                  </a:lnTo>
                  <a:lnTo>
                    <a:pt x="904" y="650"/>
                  </a:lnTo>
                  <a:lnTo>
                    <a:pt x="936" y="619"/>
                  </a:lnTo>
                  <a:lnTo>
                    <a:pt x="968" y="588"/>
                  </a:lnTo>
                  <a:lnTo>
                    <a:pt x="1000" y="557"/>
                  </a:lnTo>
                  <a:lnTo>
                    <a:pt x="1032" y="525"/>
                  </a:lnTo>
                  <a:lnTo>
                    <a:pt x="1064" y="493"/>
                  </a:lnTo>
                  <a:lnTo>
                    <a:pt x="1096" y="462"/>
                  </a:lnTo>
                  <a:lnTo>
                    <a:pt x="1128" y="430"/>
                  </a:lnTo>
                  <a:lnTo>
                    <a:pt x="1160" y="398"/>
                  </a:lnTo>
                  <a:lnTo>
                    <a:pt x="1192" y="367"/>
                  </a:lnTo>
                  <a:lnTo>
                    <a:pt x="1224" y="336"/>
                  </a:lnTo>
                  <a:lnTo>
                    <a:pt x="1256" y="306"/>
                  </a:lnTo>
                  <a:lnTo>
                    <a:pt x="1288" y="276"/>
                  </a:lnTo>
                  <a:lnTo>
                    <a:pt x="1320" y="248"/>
                  </a:lnTo>
                  <a:lnTo>
                    <a:pt x="1352" y="220"/>
                  </a:lnTo>
                  <a:lnTo>
                    <a:pt x="1384" y="194"/>
                  </a:lnTo>
                  <a:lnTo>
                    <a:pt x="1417" y="168"/>
                  </a:lnTo>
                  <a:moveTo>
                    <a:pt x="1417" y="168"/>
                  </a:moveTo>
                  <a:lnTo>
                    <a:pt x="1449" y="144"/>
                  </a:lnTo>
                  <a:lnTo>
                    <a:pt x="1481" y="122"/>
                  </a:lnTo>
                  <a:lnTo>
                    <a:pt x="1513" y="101"/>
                  </a:lnTo>
                  <a:lnTo>
                    <a:pt x="1545" y="82"/>
                  </a:lnTo>
                  <a:lnTo>
                    <a:pt x="1577" y="64"/>
                  </a:lnTo>
                  <a:lnTo>
                    <a:pt x="1609" y="49"/>
                  </a:lnTo>
                  <a:lnTo>
                    <a:pt x="1641" y="35"/>
                  </a:lnTo>
                  <a:lnTo>
                    <a:pt x="1673" y="24"/>
                  </a:lnTo>
                  <a:lnTo>
                    <a:pt x="1705" y="14"/>
                  </a:lnTo>
                  <a:lnTo>
                    <a:pt x="1737" y="7"/>
                  </a:lnTo>
                  <a:lnTo>
                    <a:pt x="1769" y="2"/>
                  </a:lnTo>
                  <a:lnTo>
                    <a:pt x="1801" y="0"/>
                  </a:lnTo>
                  <a:lnTo>
                    <a:pt x="1833" y="0"/>
                  </a:lnTo>
                  <a:lnTo>
                    <a:pt x="1865" y="2"/>
                  </a:lnTo>
                  <a:lnTo>
                    <a:pt x="1897" y="7"/>
                  </a:lnTo>
                  <a:lnTo>
                    <a:pt x="1929" y="15"/>
                  </a:lnTo>
                  <a:lnTo>
                    <a:pt x="1961" y="25"/>
                  </a:lnTo>
                  <a:lnTo>
                    <a:pt x="1993" y="37"/>
                  </a:lnTo>
                  <a:lnTo>
                    <a:pt x="2025" y="52"/>
                  </a:lnTo>
                  <a:lnTo>
                    <a:pt x="2057" y="70"/>
                  </a:lnTo>
                  <a:lnTo>
                    <a:pt x="2089" y="90"/>
                  </a:lnTo>
                  <a:lnTo>
                    <a:pt x="2121" y="112"/>
                  </a:lnTo>
                  <a:lnTo>
                    <a:pt x="2153" y="137"/>
                  </a:lnTo>
                  <a:lnTo>
                    <a:pt x="2185" y="164"/>
                  </a:lnTo>
                  <a:lnTo>
                    <a:pt x="2217" y="194"/>
                  </a:lnTo>
                  <a:lnTo>
                    <a:pt x="2249" y="225"/>
                  </a:lnTo>
                  <a:lnTo>
                    <a:pt x="2281" y="258"/>
                  </a:lnTo>
                  <a:lnTo>
                    <a:pt x="2313" y="294"/>
                  </a:lnTo>
                  <a:lnTo>
                    <a:pt x="2345" y="331"/>
                  </a:lnTo>
                  <a:lnTo>
                    <a:pt x="2377" y="369"/>
                  </a:lnTo>
                  <a:lnTo>
                    <a:pt x="2409" y="409"/>
                  </a:lnTo>
                  <a:lnTo>
                    <a:pt x="2442" y="450"/>
                  </a:lnTo>
                  <a:moveTo>
                    <a:pt x="2442" y="450"/>
                  </a:moveTo>
                  <a:lnTo>
                    <a:pt x="2474" y="492"/>
                  </a:lnTo>
                  <a:lnTo>
                    <a:pt x="2506" y="535"/>
                  </a:lnTo>
                  <a:lnTo>
                    <a:pt x="2538" y="578"/>
                  </a:lnTo>
                  <a:lnTo>
                    <a:pt x="2570" y="622"/>
                  </a:lnTo>
                  <a:lnTo>
                    <a:pt x="2602" y="665"/>
                  </a:lnTo>
                  <a:lnTo>
                    <a:pt x="2634" y="708"/>
                  </a:lnTo>
                  <a:lnTo>
                    <a:pt x="2666" y="750"/>
                  </a:lnTo>
                  <a:lnTo>
                    <a:pt x="2698" y="791"/>
                  </a:lnTo>
                  <a:lnTo>
                    <a:pt x="2730" y="831"/>
                  </a:lnTo>
                  <a:lnTo>
                    <a:pt x="2762" y="868"/>
                  </a:lnTo>
                  <a:lnTo>
                    <a:pt x="2794" y="904"/>
                  </a:lnTo>
                  <a:lnTo>
                    <a:pt x="2826" y="936"/>
                  </a:lnTo>
                  <a:lnTo>
                    <a:pt x="2858" y="966"/>
                  </a:lnTo>
                  <a:lnTo>
                    <a:pt x="2890" y="991"/>
                  </a:lnTo>
                  <a:lnTo>
                    <a:pt x="2922" y="1013"/>
                  </a:lnTo>
                  <a:lnTo>
                    <a:pt x="2954" y="1029"/>
                  </a:lnTo>
                  <a:moveTo>
                    <a:pt x="2954" y="1029"/>
                  </a:moveTo>
                  <a:lnTo>
                    <a:pt x="2986" y="1041"/>
                  </a:lnTo>
                  <a:lnTo>
                    <a:pt x="3018" y="1046"/>
                  </a:lnTo>
                  <a:moveTo>
                    <a:pt x="3018" y="1046"/>
                  </a:moveTo>
                  <a:lnTo>
                    <a:pt x="3029" y="1046"/>
                  </a:lnTo>
                </a:path>
              </a:pathLst>
            </a:custGeom>
            <a:noFill/>
            <a:ln w="31750" cap="rnd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2" name="Freeform 10"/>
            <p:cNvSpPr>
              <a:spLocks noEditPoints="1"/>
            </p:cNvSpPr>
            <p:nvPr/>
          </p:nvSpPr>
          <p:spPr bwMode="auto">
            <a:xfrm>
              <a:off x="3135" y="1474"/>
              <a:ext cx="1219" cy="499"/>
            </a:xfrm>
            <a:custGeom>
              <a:avLst/>
              <a:gdLst>
                <a:gd name="T0" fmla="*/ 7 w 3029"/>
                <a:gd name="T1" fmla="*/ 1240 h 1240"/>
                <a:gd name="T2" fmla="*/ 39 w 3029"/>
                <a:gd name="T3" fmla="*/ 1240 h 1240"/>
                <a:gd name="T4" fmla="*/ 103 w 3029"/>
                <a:gd name="T5" fmla="*/ 1240 h 1240"/>
                <a:gd name="T6" fmla="*/ 135 w 3029"/>
                <a:gd name="T7" fmla="*/ 1240 h 1240"/>
                <a:gd name="T8" fmla="*/ 199 w 3029"/>
                <a:gd name="T9" fmla="*/ 1240 h 1240"/>
                <a:gd name="T10" fmla="*/ 263 w 3029"/>
                <a:gd name="T11" fmla="*/ 1240 h 1240"/>
                <a:gd name="T12" fmla="*/ 327 w 3029"/>
                <a:gd name="T13" fmla="*/ 1239 h 1240"/>
                <a:gd name="T14" fmla="*/ 392 w 3029"/>
                <a:gd name="T15" fmla="*/ 1237 h 1240"/>
                <a:gd name="T16" fmla="*/ 424 w 3029"/>
                <a:gd name="T17" fmla="*/ 1235 h 1240"/>
                <a:gd name="T18" fmla="*/ 488 w 3029"/>
                <a:gd name="T19" fmla="*/ 1232 h 1240"/>
                <a:gd name="T20" fmla="*/ 552 w 3029"/>
                <a:gd name="T21" fmla="*/ 1227 h 1240"/>
                <a:gd name="T22" fmla="*/ 616 w 3029"/>
                <a:gd name="T23" fmla="*/ 1220 h 1240"/>
                <a:gd name="T24" fmla="*/ 680 w 3029"/>
                <a:gd name="T25" fmla="*/ 1211 h 1240"/>
                <a:gd name="T26" fmla="*/ 744 w 3029"/>
                <a:gd name="T27" fmla="*/ 1199 h 1240"/>
                <a:gd name="T28" fmla="*/ 808 w 3029"/>
                <a:gd name="T29" fmla="*/ 1184 h 1240"/>
                <a:gd name="T30" fmla="*/ 872 w 3029"/>
                <a:gd name="T31" fmla="*/ 1166 h 1240"/>
                <a:gd name="T32" fmla="*/ 936 w 3029"/>
                <a:gd name="T33" fmla="*/ 1145 h 1240"/>
                <a:gd name="T34" fmla="*/ 1000 w 3029"/>
                <a:gd name="T35" fmla="*/ 1120 h 1240"/>
                <a:gd name="T36" fmla="*/ 1064 w 3029"/>
                <a:gd name="T37" fmla="*/ 1091 h 1240"/>
                <a:gd name="T38" fmla="*/ 1128 w 3029"/>
                <a:gd name="T39" fmla="*/ 1057 h 1240"/>
                <a:gd name="T40" fmla="*/ 1192 w 3029"/>
                <a:gd name="T41" fmla="*/ 1020 h 1240"/>
                <a:gd name="T42" fmla="*/ 1256 w 3029"/>
                <a:gd name="T43" fmla="*/ 978 h 1240"/>
                <a:gd name="T44" fmla="*/ 1320 w 3029"/>
                <a:gd name="T45" fmla="*/ 932 h 1240"/>
                <a:gd name="T46" fmla="*/ 1384 w 3029"/>
                <a:gd name="T47" fmla="*/ 881 h 1240"/>
                <a:gd name="T48" fmla="*/ 1417 w 3029"/>
                <a:gd name="T49" fmla="*/ 855 h 1240"/>
                <a:gd name="T50" fmla="*/ 1481 w 3029"/>
                <a:gd name="T51" fmla="*/ 798 h 1240"/>
                <a:gd name="T52" fmla="*/ 1545 w 3029"/>
                <a:gd name="T53" fmla="*/ 738 h 1240"/>
                <a:gd name="T54" fmla="*/ 1609 w 3029"/>
                <a:gd name="T55" fmla="*/ 675 h 1240"/>
                <a:gd name="T56" fmla="*/ 1673 w 3029"/>
                <a:gd name="T57" fmla="*/ 609 h 1240"/>
                <a:gd name="T58" fmla="*/ 1737 w 3029"/>
                <a:gd name="T59" fmla="*/ 542 h 1240"/>
                <a:gd name="T60" fmla="*/ 1801 w 3029"/>
                <a:gd name="T61" fmla="*/ 473 h 1240"/>
                <a:gd name="T62" fmla="*/ 1865 w 3029"/>
                <a:gd name="T63" fmla="*/ 404 h 1240"/>
                <a:gd name="T64" fmla="*/ 1929 w 3029"/>
                <a:gd name="T65" fmla="*/ 335 h 1240"/>
                <a:gd name="T66" fmla="*/ 1993 w 3029"/>
                <a:gd name="T67" fmla="*/ 269 h 1240"/>
                <a:gd name="T68" fmla="*/ 2057 w 3029"/>
                <a:gd name="T69" fmla="*/ 206 h 1240"/>
                <a:gd name="T70" fmla="*/ 2121 w 3029"/>
                <a:gd name="T71" fmla="*/ 148 h 1240"/>
                <a:gd name="T72" fmla="*/ 2185 w 3029"/>
                <a:gd name="T73" fmla="*/ 97 h 1240"/>
                <a:gd name="T74" fmla="*/ 2249 w 3029"/>
                <a:gd name="T75" fmla="*/ 55 h 1240"/>
                <a:gd name="T76" fmla="*/ 2313 w 3029"/>
                <a:gd name="T77" fmla="*/ 23 h 1240"/>
                <a:gd name="T78" fmla="*/ 2377 w 3029"/>
                <a:gd name="T79" fmla="*/ 4 h 1240"/>
                <a:gd name="T80" fmla="*/ 2442 w 3029"/>
                <a:gd name="T81" fmla="*/ 1 h 1240"/>
                <a:gd name="T82" fmla="*/ 2474 w 3029"/>
                <a:gd name="T83" fmla="*/ 5 h 1240"/>
                <a:gd name="T84" fmla="*/ 2538 w 3029"/>
                <a:gd name="T85" fmla="*/ 30 h 1240"/>
                <a:gd name="T86" fmla="*/ 2602 w 3029"/>
                <a:gd name="T87" fmla="*/ 78 h 1240"/>
                <a:gd name="T88" fmla="*/ 2666 w 3029"/>
                <a:gd name="T89" fmla="*/ 151 h 1240"/>
                <a:gd name="T90" fmla="*/ 2730 w 3029"/>
                <a:gd name="T91" fmla="*/ 254 h 1240"/>
                <a:gd name="T92" fmla="*/ 2794 w 3029"/>
                <a:gd name="T93" fmla="*/ 390 h 1240"/>
                <a:gd name="T94" fmla="*/ 2858 w 3029"/>
                <a:gd name="T95" fmla="*/ 564 h 1240"/>
                <a:gd name="T96" fmla="*/ 2922 w 3029"/>
                <a:gd name="T97" fmla="*/ 779 h 1240"/>
                <a:gd name="T98" fmla="*/ 2954 w 3029"/>
                <a:gd name="T99" fmla="*/ 903 h 1240"/>
                <a:gd name="T100" fmla="*/ 3018 w 3029"/>
                <a:gd name="T101" fmla="*/ 1189 h 1240"/>
                <a:gd name="T102" fmla="*/ 3029 w 3029"/>
                <a:gd name="T103" fmla="*/ 1240 h 12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3029" h="1240">
                  <a:moveTo>
                    <a:pt x="0" y="1240"/>
                  </a:moveTo>
                  <a:lnTo>
                    <a:pt x="7" y="1240"/>
                  </a:lnTo>
                  <a:moveTo>
                    <a:pt x="7" y="1240"/>
                  </a:moveTo>
                  <a:lnTo>
                    <a:pt x="39" y="1240"/>
                  </a:lnTo>
                  <a:lnTo>
                    <a:pt x="71" y="1240"/>
                  </a:lnTo>
                  <a:lnTo>
                    <a:pt x="103" y="1240"/>
                  </a:lnTo>
                  <a:lnTo>
                    <a:pt x="135" y="1240"/>
                  </a:lnTo>
                  <a:moveTo>
                    <a:pt x="135" y="1240"/>
                  </a:moveTo>
                  <a:lnTo>
                    <a:pt x="167" y="1240"/>
                  </a:lnTo>
                  <a:lnTo>
                    <a:pt x="199" y="1240"/>
                  </a:lnTo>
                  <a:lnTo>
                    <a:pt x="231" y="1240"/>
                  </a:lnTo>
                  <a:lnTo>
                    <a:pt x="263" y="1240"/>
                  </a:lnTo>
                  <a:lnTo>
                    <a:pt x="295" y="1239"/>
                  </a:lnTo>
                  <a:lnTo>
                    <a:pt x="327" y="1239"/>
                  </a:lnTo>
                  <a:lnTo>
                    <a:pt x="359" y="1238"/>
                  </a:lnTo>
                  <a:lnTo>
                    <a:pt x="392" y="1237"/>
                  </a:lnTo>
                  <a:moveTo>
                    <a:pt x="392" y="1237"/>
                  </a:moveTo>
                  <a:lnTo>
                    <a:pt x="424" y="1235"/>
                  </a:lnTo>
                  <a:lnTo>
                    <a:pt x="456" y="1234"/>
                  </a:lnTo>
                  <a:lnTo>
                    <a:pt x="488" y="1232"/>
                  </a:lnTo>
                  <a:lnTo>
                    <a:pt x="520" y="1230"/>
                  </a:lnTo>
                  <a:lnTo>
                    <a:pt x="552" y="1227"/>
                  </a:lnTo>
                  <a:lnTo>
                    <a:pt x="584" y="1224"/>
                  </a:lnTo>
                  <a:lnTo>
                    <a:pt x="616" y="1220"/>
                  </a:lnTo>
                  <a:lnTo>
                    <a:pt x="648" y="1215"/>
                  </a:lnTo>
                  <a:lnTo>
                    <a:pt x="680" y="1211"/>
                  </a:lnTo>
                  <a:lnTo>
                    <a:pt x="712" y="1205"/>
                  </a:lnTo>
                  <a:lnTo>
                    <a:pt x="744" y="1199"/>
                  </a:lnTo>
                  <a:lnTo>
                    <a:pt x="776" y="1192"/>
                  </a:lnTo>
                  <a:lnTo>
                    <a:pt x="808" y="1184"/>
                  </a:lnTo>
                  <a:lnTo>
                    <a:pt x="840" y="1176"/>
                  </a:lnTo>
                  <a:lnTo>
                    <a:pt x="872" y="1166"/>
                  </a:lnTo>
                  <a:lnTo>
                    <a:pt x="904" y="1156"/>
                  </a:lnTo>
                  <a:lnTo>
                    <a:pt x="936" y="1145"/>
                  </a:lnTo>
                  <a:lnTo>
                    <a:pt x="968" y="1133"/>
                  </a:lnTo>
                  <a:lnTo>
                    <a:pt x="1000" y="1120"/>
                  </a:lnTo>
                  <a:lnTo>
                    <a:pt x="1032" y="1106"/>
                  </a:lnTo>
                  <a:lnTo>
                    <a:pt x="1064" y="1091"/>
                  </a:lnTo>
                  <a:lnTo>
                    <a:pt x="1096" y="1074"/>
                  </a:lnTo>
                  <a:lnTo>
                    <a:pt x="1128" y="1057"/>
                  </a:lnTo>
                  <a:lnTo>
                    <a:pt x="1160" y="1039"/>
                  </a:lnTo>
                  <a:lnTo>
                    <a:pt x="1192" y="1020"/>
                  </a:lnTo>
                  <a:lnTo>
                    <a:pt x="1224" y="999"/>
                  </a:lnTo>
                  <a:lnTo>
                    <a:pt x="1256" y="978"/>
                  </a:lnTo>
                  <a:lnTo>
                    <a:pt x="1288" y="955"/>
                  </a:lnTo>
                  <a:lnTo>
                    <a:pt x="1320" y="932"/>
                  </a:lnTo>
                  <a:lnTo>
                    <a:pt x="1352" y="907"/>
                  </a:lnTo>
                  <a:lnTo>
                    <a:pt x="1384" y="881"/>
                  </a:lnTo>
                  <a:lnTo>
                    <a:pt x="1417" y="855"/>
                  </a:lnTo>
                  <a:moveTo>
                    <a:pt x="1417" y="855"/>
                  </a:moveTo>
                  <a:lnTo>
                    <a:pt x="1449" y="827"/>
                  </a:lnTo>
                  <a:lnTo>
                    <a:pt x="1481" y="798"/>
                  </a:lnTo>
                  <a:lnTo>
                    <a:pt x="1513" y="769"/>
                  </a:lnTo>
                  <a:lnTo>
                    <a:pt x="1545" y="738"/>
                  </a:lnTo>
                  <a:lnTo>
                    <a:pt x="1577" y="707"/>
                  </a:lnTo>
                  <a:lnTo>
                    <a:pt x="1609" y="675"/>
                  </a:lnTo>
                  <a:lnTo>
                    <a:pt x="1641" y="643"/>
                  </a:lnTo>
                  <a:lnTo>
                    <a:pt x="1673" y="609"/>
                  </a:lnTo>
                  <a:lnTo>
                    <a:pt x="1705" y="576"/>
                  </a:lnTo>
                  <a:lnTo>
                    <a:pt x="1737" y="542"/>
                  </a:lnTo>
                  <a:lnTo>
                    <a:pt x="1769" y="507"/>
                  </a:lnTo>
                  <a:lnTo>
                    <a:pt x="1801" y="473"/>
                  </a:lnTo>
                  <a:lnTo>
                    <a:pt x="1833" y="438"/>
                  </a:lnTo>
                  <a:lnTo>
                    <a:pt x="1865" y="404"/>
                  </a:lnTo>
                  <a:lnTo>
                    <a:pt x="1897" y="369"/>
                  </a:lnTo>
                  <a:lnTo>
                    <a:pt x="1929" y="335"/>
                  </a:lnTo>
                  <a:lnTo>
                    <a:pt x="1961" y="302"/>
                  </a:lnTo>
                  <a:lnTo>
                    <a:pt x="1993" y="269"/>
                  </a:lnTo>
                  <a:lnTo>
                    <a:pt x="2025" y="237"/>
                  </a:lnTo>
                  <a:lnTo>
                    <a:pt x="2057" y="206"/>
                  </a:lnTo>
                  <a:lnTo>
                    <a:pt x="2089" y="177"/>
                  </a:lnTo>
                  <a:lnTo>
                    <a:pt x="2121" y="148"/>
                  </a:lnTo>
                  <a:lnTo>
                    <a:pt x="2153" y="122"/>
                  </a:lnTo>
                  <a:lnTo>
                    <a:pt x="2185" y="97"/>
                  </a:lnTo>
                  <a:lnTo>
                    <a:pt x="2217" y="75"/>
                  </a:lnTo>
                  <a:lnTo>
                    <a:pt x="2249" y="55"/>
                  </a:lnTo>
                  <a:lnTo>
                    <a:pt x="2281" y="37"/>
                  </a:lnTo>
                  <a:lnTo>
                    <a:pt x="2313" y="23"/>
                  </a:lnTo>
                  <a:lnTo>
                    <a:pt x="2345" y="12"/>
                  </a:lnTo>
                  <a:lnTo>
                    <a:pt x="2377" y="4"/>
                  </a:lnTo>
                  <a:lnTo>
                    <a:pt x="2409" y="0"/>
                  </a:lnTo>
                  <a:lnTo>
                    <a:pt x="2442" y="1"/>
                  </a:lnTo>
                  <a:moveTo>
                    <a:pt x="2442" y="1"/>
                  </a:moveTo>
                  <a:lnTo>
                    <a:pt x="2474" y="5"/>
                  </a:lnTo>
                  <a:lnTo>
                    <a:pt x="2506" y="15"/>
                  </a:lnTo>
                  <a:lnTo>
                    <a:pt x="2538" y="30"/>
                  </a:lnTo>
                  <a:lnTo>
                    <a:pt x="2570" y="51"/>
                  </a:lnTo>
                  <a:lnTo>
                    <a:pt x="2602" y="78"/>
                  </a:lnTo>
                  <a:lnTo>
                    <a:pt x="2634" y="111"/>
                  </a:lnTo>
                  <a:lnTo>
                    <a:pt x="2666" y="151"/>
                  </a:lnTo>
                  <a:lnTo>
                    <a:pt x="2698" y="199"/>
                  </a:lnTo>
                  <a:lnTo>
                    <a:pt x="2730" y="254"/>
                  </a:lnTo>
                  <a:lnTo>
                    <a:pt x="2762" y="318"/>
                  </a:lnTo>
                  <a:lnTo>
                    <a:pt x="2794" y="390"/>
                  </a:lnTo>
                  <a:lnTo>
                    <a:pt x="2826" y="472"/>
                  </a:lnTo>
                  <a:lnTo>
                    <a:pt x="2858" y="564"/>
                  </a:lnTo>
                  <a:lnTo>
                    <a:pt x="2890" y="666"/>
                  </a:lnTo>
                  <a:lnTo>
                    <a:pt x="2922" y="779"/>
                  </a:lnTo>
                  <a:lnTo>
                    <a:pt x="2954" y="903"/>
                  </a:lnTo>
                  <a:moveTo>
                    <a:pt x="2954" y="903"/>
                  </a:moveTo>
                  <a:lnTo>
                    <a:pt x="2986" y="1039"/>
                  </a:lnTo>
                  <a:lnTo>
                    <a:pt x="3018" y="1189"/>
                  </a:lnTo>
                  <a:moveTo>
                    <a:pt x="3018" y="1189"/>
                  </a:moveTo>
                  <a:lnTo>
                    <a:pt x="3029" y="1240"/>
                  </a:lnTo>
                </a:path>
              </a:pathLst>
            </a:custGeom>
            <a:noFill/>
            <a:ln w="31750" cap="rnd">
              <a:solidFill>
                <a:srgbClr val="9933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3" name="Freeform 11"/>
            <p:cNvSpPr>
              <a:spLocks noEditPoints="1"/>
            </p:cNvSpPr>
            <p:nvPr/>
          </p:nvSpPr>
          <p:spPr bwMode="auto">
            <a:xfrm>
              <a:off x="3135" y="754"/>
              <a:ext cx="1219" cy="1219"/>
            </a:xfrm>
            <a:custGeom>
              <a:avLst/>
              <a:gdLst>
                <a:gd name="T0" fmla="*/ 7 w 3029"/>
                <a:gd name="T1" fmla="*/ 3028 h 3028"/>
                <a:gd name="T2" fmla="*/ 39 w 3029"/>
                <a:gd name="T3" fmla="*/ 3028 h 3028"/>
                <a:gd name="T4" fmla="*/ 103 w 3029"/>
                <a:gd name="T5" fmla="*/ 3028 h 3028"/>
                <a:gd name="T6" fmla="*/ 135 w 3029"/>
                <a:gd name="T7" fmla="*/ 3028 h 3028"/>
                <a:gd name="T8" fmla="*/ 199 w 3029"/>
                <a:gd name="T9" fmla="*/ 3028 h 3028"/>
                <a:gd name="T10" fmla="*/ 263 w 3029"/>
                <a:gd name="T11" fmla="*/ 3028 h 3028"/>
                <a:gd name="T12" fmla="*/ 327 w 3029"/>
                <a:gd name="T13" fmla="*/ 3028 h 3028"/>
                <a:gd name="T14" fmla="*/ 392 w 3029"/>
                <a:gd name="T15" fmla="*/ 3028 h 3028"/>
                <a:gd name="T16" fmla="*/ 424 w 3029"/>
                <a:gd name="T17" fmla="*/ 3028 h 3028"/>
                <a:gd name="T18" fmla="*/ 488 w 3029"/>
                <a:gd name="T19" fmla="*/ 3028 h 3028"/>
                <a:gd name="T20" fmla="*/ 552 w 3029"/>
                <a:gd name="T21" fmla="*/ 3028 h 3028"/>
                <a:gd name="T22" fmla="*/ 616 w 3029"/>
                <a:gd name="T23" fmla="*/ 3027 h 3028"/>
                <a:gd name="T24" fmla="*/ 680 w 3029"/>
                <a:gd name="T25" fmla="*/ 3027 h 3028"/>
                <a:gd name="T26" fmla="*/ 744 w 3029"/>
                <a:gd name="T27" fmla="*/ 3026 h 3028"/>
                <a:gd name="T28" fmla="*/ 808 w 3029"/>
                <a:gd name="T29" fmla="*/ 3024 h 3028"/>
                <a:gd name="T30" fmla="*/ 872 w 3029"/>
                <a:gd name="T31" fmla="*/ 3022 h 3028"/>
                <a:gd name="T32" fmla="*/ 936 w 3029"/>
                <a:gd name="T33" fmla="*/ 3020 h 3028"/>
                <a:gd name="T34" fmla="*/ 1000 w 3029"/>
                <a:gd name="T35" fmla="*/ 3017 h 3028"/>
                <a:gd name="T36" fmla="*/ 1064 w 3029"/>
                <a:gd name="T37" fmla="*/ 3012 h 3028"/>
                <a:gd name="T38" fmla="*/ 1128 w 3029"/>
                <a:gd name="T39" fmla="*/ 3007 h 3028"/>
                <a:gd name="T40" fmla="*/ 1192 w 3029"/>
                <a:gd name="T41" fmla="*/ 3000 h 3028"/>
                <a:gd name="T42" fmla="*/ 1256 w 3029"/>
                <a:gd name="T43" fmla="*/ 2991 h 3028"/>
                <a:gd name="T44" fmla="*/ 1320 w 3029"/>
                <a:gd name="T45" fmla="*/ 2981 h 3028"/>
                <a:gd name="T46" fmla="*/ 1384 w 3029"/>
                <a:gd name="T47" fmla="*/ 2968 h 3028"/>
                <a:gd name="T48" fmla="*/ 1417 w 3029"/>
                <a:gd name="T49" fmla="*/ 2961 h 3028"/>
                <a:gd name="T50" fmla="*/ 1481 w 3029"/>
                <a:gd name="T51" fmla="*/ 2944 h 3028"/>
                <a:gd name="T52" fmla="*/ 1545 w 3029"/>
                <a:gd name="T53" fmla="*/ 2924 h 3028"/>
                <a:gd name="T54" fmla="*/ 1609 w 3029"/>
                <a:gd name="T55" fmla="*/ 2900 h 3028"/>
                <a:gd name="T56" fmla="*/ 1673 w 3029"/>
                <a:gd name="T57" fmla="*/ 2873 h 3028"/>
                <a:gd name="T58" fmla="*/ 1737 w 3029"/>
                <a:gd name="T59" fmla="*/ 2840 h 3028"/>
                <a:gd name="T60" fmla="*/ 1801 w 3029"/>
                <a:gd name="T61" fmla="*/ 2803 h 3028"/>
                <a:gd name="T62" fmla="*/ 1865 w 3029"/>
                <a:gd name="T63" fmla="*/ 2760 h 3028"/>
                <a:gd name="T64" fmla="*/ 1929 w 3029"/>
                <a:gd name="T65" fmla="*/ 2711 h 3028"/>
                <a:gd name="T66" fmla="*/ 1993 w 3029"/>
                <a:gd name="T67" fmla="*/ 2654 h 3028"/>
                <a:gd name="T68" fmla="*/ 2057 w 3029"/>
                <a:gd name="T69" fmla="*/ 2590 h 3028"/>
                <a:gd name="T70" fmla="*/ 2121 w 3029"/>
                <a:gd name="T71" fmla="*/ 2518 h 3028"/>
                <a:gd name="T72" fmla="*/ 2185 w 3029"/>
                <a:gd name="T73" fmla="*/ 2436 h 3028"/>
                <a:gd name="T74" fmla="*/ 2249 w 3029"/>
                <a:gd name="T75" fmla="*/ 2344 h 3028"/>
                <a:gd name="T76" fmla="*/ 2313 w 3029"/>
                <a:gd name="T77" fmla="*/ 2241 h 3028"/>
                <a:gd name="T78" fmla="*/ 2377 w 3029"/>
                <a:gd name="T79" fmla="*/ 2125 h 3028"/>
                <a:gd name="T80" fmla="*/ 2442 w 3029"/>
                <a:gd name="T81" fmla="*/ 1997 h 3028"/>
                <a:gd name="T82" fmla="*/ 2474 w 3029"/>
                <a:gd name="T83" fmla="*/ 1928 h 3028"/>
                <a:gd name="T84" fmla="*/ 2538 w 3029"/>
                <a:gd name="T85" fmla="*/ 1777 h 3028"/>
                <a:gd name="T86" fmla="*/ 2602 w 3029"/>
                <a:gd name="T87" fmla="*/ 1611 h 3028"/>
                <a:gd name="T88" fmla="*/ 2666 w 3029"/>
                <a:gd name="T89" fmla="*/ 1428 h 3028"/>
                <a:gd name="T90" fmla="*/ 2730 w 3029"/>
                <a:gd name="T91" fmla="*/ 1226 h 3028"/>
                <a:gd name="T92" fmla="*/ 2794 w 3029"/>
                <a:gd name="T93" fmla="*/ 1005 h 3028"/>
                <a:gd name="T94" fmla="*/ 2858 w 3029"/>
                <a:gd name="T95" fmla="*/ 762 h 3028"/>
                <a:gd name="T96" fmla="*/ 2922 w 3029"/>
                <a:gd name="T97" fmla="*/ 496 h 3028"/>
                <a:gd name="T98" fmla="*/ 2954 w 3029"/>
                <a:gd name="T99" fmla="*/ 355 h 3028"/>
                <a:gd name="T100" fmla="*/ 3018 w 3029"/>
                <a:gd name="T101" fmla="*/ 52 h 3028"/>
                <a:gd name="T102" fmla="*/ 3029 w 3029"/>
                <a:gd name="T103" fmla="*/ 0 h 30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3029" h="3028">
                  <a:moveTo>
                    <a:pt x="0" y="3028"/>
                  </a:moveTo>
                  <a:lnTo>
                    <a:pt x="7" y="3028"/>
                  </a:lnTo>
                  <a:moveTo>
                    <a:pt x="7" y="3028"/>
                  </a:moveTo>
                  <a:lnTo>
                    <a:pt x="39" y="3028"/>
                  </a:lnTo>
                  <a:lnTo>
                    <a:pt x="71" y="3028"/>
                  </a:lnTo>
                  <a:lnTo>
                    <a:pt x="103" y="3028"/>
                  </a:lnTo>
                  <a:lnTo>
                    <a:pt x="135" y="3028"/>
                  </a:lnTo>
                  <a:moveTo>
                    <a:pt x="135" y="3028"/>
                  </a:moveTo>
                  <a:lnTo>
                    <a:pt x="167" y="3028"/>
                  </a:lnTo>
                  <a:lnTo>
                    <a:pt x="199" y="3028"/>
                  </a:lnTo>
                  <a:lnTo>
                    <a:pt x="231" y="3028"/>
                  </a:lnTo>
                  <a:lnTo>
                    <a:pt x="263" y="3028"/>
                  </a:lnTo>
                  <a:lnTo>
                    <a:pt x="295" y="3028"/>
                  </a:lnTo>
                  <a:lnTo>
                    <a:pt x="327" y="3028"/>
                  </a:lnTo>
                  <a:lnTo>
                    <a:pt x="359" y="3028"/>
                  </a:lnTo>
                  <a:lnTo>
                    <a:pt x="392" y="3028"/>
                  </a:lnTo>
                  <a:moveTo>
                    <a:pt x="392" y="3028"/>
                  </a:moveTo>
                  <a:lnTo>
                    <a:pt x="424" y="3028"/>
                  </a:lnTo>
                  <a:lnTo>
                    <a:pt x="456" y="3028"/>
                  </a:lnTo>
                  <a:lnTo>
                    <a:pt x="488" y="3028"/>
                  </a:lnTo>
                  <a:lnTo>
                    <a:pt x="520" y="3028"/>
                  </a:lnTo>
                  <a:lnTo>
                    <a:pt x="552" y="3028"/>
                  </a:lnTo>
                  <a:lnTo>
                    <a:pt x="584" y="3028"/>
                  </a:lnTo>
                  <a:lnTo>
                    <a:pt x="616" y="3027"/>
                  </a:lnTo>
                  <a:lnTo>
                    <a:pt x="648" y="3027"/>
                  </a:lnTo>
                  <a:lnTo>
                    <a:pt x="680" y="3027"/>
                  </a:lnTo>
                  <a:lnTo>
                    <a:pt x="712" y="3026"/>
                  </a:lnTo>
                  <a:lnTo>
                    <a:pt x="744" y="3026"/>
                  </a:lnTo>
                  <a:lnTo>
                    <a:pt x="776" y="3025"/>
                  </a:lnTo>
                  <a:lnTo>
                    <a:pt x="808" y="3024"/>
                  </a:lnTo>
                  <a:lnTo>
                    <a:pt x="840" y="3023"/>
                  </a:lnTo>
                  <a:lnTo>
                    <a:pt x="872" y="3022"/>
                  </a:lnTo>
                  <a:lnTo>
                    <a:pt x="904" y="3021"/>
                  </a:lnTo>
                  <a:lnTo>
                    <a:pt x="936" y="3020"/>
                  </a:lnTo>
                  <a:lnTo>
                    <a:pt x="968" y="3018"/>
                  </a:lnTo>
                  <a:lnTo>
                    <a:pt x="1000" y="3017"/>
                  </a:lnTo>
                  <a:lnTo>
                    <a:pt x="1032" y="3014"/>
                  </a:lnTo>
                  <a:lnTo>
                    <a:pt x="1064" y="3012"/>
                  </a:lnTo>
                  <a:lnTo>
                    <a:pt x="1096" y="3010"/>
                  </a:lnTo>
                  <a:lnTo>
                    <a:pt x="1128" y="3007"/>
                  </a:lnTo>
                  <a:lnTo>
                    <a:pt x="1160" y="3003"/>
                  </a:lnTo>
                  <a:lnTo>
                    <a:pt x="1192" y="3000"/>
                  </a:lnTo>
                  <a:lnTo>
                    <a:pt x="1224" y="2996"/>
                  </a:lnTo>
                  <a:lnTo>
                    <a:pt x="1256" y="2991"/>
                  </a:lnTo>
                  <a:lnTo>
                    <a:pt x="1288" y="2986"/>
                  </a:lnTo>
                  <a:lnTo>
                    <a:pt x="1320" y="2981"/>
                  </a:lnTo>
                  <a:lnTo>
                    <a:pt x="1352" y="2975"/>
                  </a:lnTo>
                  <a:lnTo>
                    <a:pt x="1384" y="2968"/>
                  </a:lnTo>
                  <a:lnTo>
                    <a:pt x="1417" y="2961"/>
                  </a:lnTo>
                  <a:moveTo>
                    <a:pt x="1417" y="2961"/>
                  </a:moveTo>
                  <a:lnTo>
                    <a:pt x="1449" y="2953"/>
                  </a:lnTo>
                  <a:lnTo>
                    <a:pt x="1481" y="2944"/>
                  </a:lnTo>
                  <a:lnTo>
                    <a:pt x="1513" y="2934"/>
                  </a:lnTo>
                  <a:lnTo>
                    <a:pt x="1545" y="2924"/>
                  </a:lnTo>
                  <a:lnTo>
                    <a:pt x="1577" y="2913"/>
                  </a:lnTo>
                  <a:lnTo>
                    <a:pt x="1609" y="2900"/>
                  </a:lnTo>
                  <a:lnTo>
                    <a:pt x="1641" y="2887"/>
                  </a:lnTo>
                  <a:lnTo>
                    <a:pt x="1673" y="2873"/>
                  </a:lnTo>
                  <a:lnTo>
                    <a:pt x="1705" y="2857"/>
                  </a:lnTo>
                  <a:lnTo>
                    <a:pt x="1737" y="2840"/>
                  </a:lnTo>
                  <a:lnTo>
                    <a:pt x="1769" y="2823"/>
                  </a:lnTo>
                  <a:lnTo>
                    <a:pt x="1801" y="2803"/>
                  </a:lnTo>
                  <a:lnTo>
                    <a:pt x="1833" y="2782"/>
                  </a:lnTo>
                  <a:lnTo>
                    <a:pt x="1865" y="2760"/>
                  </a:lnTo>
                  <a:lnTo>
                    <a:pt x="1897" y="2736"/>
                  </a:lnTo>
                  <a:lnTo>
                    <a:pt x="1929" y="2711"/>
                  </a:lnTo>
                  <a:lnTo>
                    <a:pt x="1961" y="2684"/>
                  </a:lnTo>
                  <a:lnTo>
                    <a:pt x="1993" y="2654"/>
                  </a:lnTo>
                  <a:lnTo>
                    <a:pt x="2025" y="2623"/>
                  </a:lnTo>
                  <a:lnTo>
                    <a:pt x="2057" y="2590"/>
                  </a:lnTo>
                  <a:lnTo>
                    <a:pt x="2089" y="2555"/>
                  </a:lnTo>
                  <a:lnTo>
                    <a:pt x="2121" y="2518"/>
                  </a:lnTo>
                  <a:lnTo>
                    <a:pt x="2153" y="2478"/>
                  </a:lnTo>
                  <a:lnTo>
                    <a:pt x="2185" y="2436"/>
                  </a:lnTo>
                  <a:lnTo>
                    <a:pt x="2217" y="2391"/>
                  </a:lnTo>
                  <a:lnTo>
                    <a:pt x="2249" y="2344"/>
                  </a:lnTo>
                  <a:lnTo>
                    <a:pt x="2281" y="2294"/>
                  </a:lnTo>
                  <a:lnTo>
                    <a:pt x="2313" y="2241"/>
                  </a:lnTo>
                  <a:lnTo>
                    <a:pt x="2345" y="2185"/>
                  </a:lnTo>
                  <a:lnTo>
                    <a:pt x="2377" y="2125"/>
                  </a:lnTo>
                  <a:lnTo>
                    <a:pt x="2409" y="2063"/>
                  </a:lnTo>
                  <a:lnTo>
                    <a:pt x="2442" y="1997"/>
                  </a:lnTo>
                  <a:moveTo>
                    <a:pt x="2442" y="1997"/>
                  </a:moveTo>
                  <a:lnTo>
                    <a:pt x="2474" y="1928"/>
                  </a:lnTo>
                  <a:lnTo>
                    <a:pt x="2506" y="1854"/>
                  </a:lnTo>
                  <a:lnTo>
                    <a:pt x="2538" y="1777"/>
                  </a:lnTo>
                  <a:lnTo>
                    <a:pt x="2570" y="1697"/>
                  </a:lnTo>
                  <a:lnTo>
                    <a:pt x="2602" y="1611"/>
                  </a:lnTo>
                  <a:lnTo>
                    <a:pt x="2634" y="1522"/>
                  </a:lnTo>
                  <a:lnTo>
                    <a:pt x="2666" y="1428"/>
                  </a:lnTo>
                  <a:lnTo>
                    <a:pt x="2698" y="1330"/>
                  </a:lnTo>
                  <a:lnTo>
                    <a:pt x="2730" y="1226"/>
                  </a:lnTo>
                  <a:lnTo>
                    <a:pt x="2762" y="1118"/>
                  </a:lnTo>
                  <a:lnTo>
                    <a:pt x="2794" y="1005"/>
                  </a:lnTo>
                  <a:lnTo>
                    <a:pt x="2826" y="886"/>
                  </a:lnTo>
                  <a:lnTo>
                    <a:pt x="2858" y="762"/>
                  </a:lnTo>
                  <a:lnTo>
                    <a:pt x="2890" y="632"/>
                  </a:lnTo>
                  <a:lnTo>
                    <a:pt x="2922" y="496"/>
                  </a:lnTo>
                  <a:lnTo>
                    <a:pt x="2954" y="355"/>
                  </a:lnTo>
                  <a:moveTo>
                    <a:pt x="2954" y="355"/>
                  </a:moveTo>
                  <a:lnTo>
                    <a:pt x="2986" y="206"/>
                  </a:lnTo>
                  <a:lnTo>
                    <a:pt x="3018" y="52"/>
                  </a:lnTo>
                  <a:moveTo>
                    <a:pt x="3018" y="52"/>
                  </a:moveTo>
                  <a:lnTo>
                    <a:pt x="3029" y="0"/>
                  </a:lnTo>
                </a:path>
              </a:pathLst>
            </a:custGeom>
            <a:noFill/>
            <a:ln w="31750" cap="rnd">
              <a:solidFill>
                <a:srgbClr val="9933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4" name="Line 12"/>
            <p:cNvSpPr>
              <a:spLocks noChangeShapeType="1"/>
            </p:cNvSpPr>
            <p:nvPr/>
          </p:nvSpPr>
          <p:spPr bwMode="auto">
            <a:xfrm flipV="1">
              <a:off x="3135" y="754"/>
              <a:ext cx="0" cy="1219"/>
            </a:xfrm>
            <a:prstGeom prst="line">
              <a:avLst/>
            </a:prstGeom>
            <a:noFill/>
            <a:ln w="31750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" name="Line 13"/>
            <p:cNvSpPr>
              <a:spLocks noChangeShapeType="1"/>
            </p:cNvSpPr>
            <p:nvPr/>
          </p:nvSpPr>
          <p:spPr bwMode="auto">
            <a:xfrm>
              <a:off x="3135" y="1973"/>
              <a:ext cx="1219" cy="0"/>
            </a:xfrm>
            <a:prstGeom prst="line">
              <a:avLst/>
            </a:prstGeom>
            <a:noFill/>
            <a:ln w="31750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6" name="Line 14"/>
            <p:cNvSpPr>
              <a:spLocks noChangeShapeType="1"/>
            </p:cNvSpPr>
            <p:nvPr/>
          </p:nvSpPr>
          <p:spPr bwMode="auto">
            <a:xfrm flipV="1">
              <a:off x="4354" y="754"/>
              <a:ext cx="0" cy="1219"/>
            </a:xfrm>
            <a:prstGeom prst="line">
              <a:avLst/>
            </a:prstGeom>
            <a:noFill/>
            <a:ln w="31750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318990053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组合数的性质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组合数的定义：</a:t>
                </a:r>
                <a:endParaRPr lang="en-US" altLang="zh-CN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p>
                      </m:sSubSup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!</m:t>
                          </m:r>
                        </m:num>
                        <m:den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!</m:t>
                          </m:r>
                          <m:d>
                            <m:d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</m:d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!</m:t>
                          </m:r>
                        </m:den>
                      </m:f>
                    </m:oMath>
                  </m:oMathPara>
                </a14:m>
                <a:endParaRPr lang="en-US" altLang="zh-CN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对称性质：</a:t>
                </a:r>
                <a:endParaRPr lang="en-US" altLang="zh-CN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0" indent="0" algn="ctr">
                  <a:buNone/>
                </a:pPr>
                <a:r>
                  <a:rPr lang="en-US" altLang="zh-CN" i="1" dirty="0" err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C</a:t>
                </a:r>
                <a:r>
                  <a:rPr lang="en-US" altLang="zh-CN" i="1" baseline="-25000" dirty="0" err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n</a:t>
                </a:r>
                <a:r>
                  <a:rPr lang="en-US" altLang="zh-CN" i="1" baseline="30000" dirty="0" err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k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= </a:t>
                </a:r>
                <a:r>
                  <a:rPr lang="en-US" altLang="zh-CN" i="1" dirty="0" err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C</a:t>
                </a:r>
                <a:r>
                  <a:rPr lang="en-US" altLang="zh-CN" i="1" baseline="-25000" dirty="0" err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n</a:t>
                </a:r>
                <a:r>
                  <a:rPr lang="en-US" altLang="zh-CN" i="1" baseline="30000" dirty="0" err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n</a:t>
                </a:r>
                <a:r>
                  <a:rPr lang="en-US" altLang="zh-CN" baseline="30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– </a:t>
                </a:r>
                <a:r>
                  <a:rPr lang="en-US" altLang="zh-CN" i="1" baseline="30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k</a:t>
                </a:r>
              </a:p>
              <a:p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递推性质：</a:t>
                </a:r>
                <a:endParaRPr lang="en-US" altLang="zh-CN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0" indent="0" algn="ctr">
                  <a:buNone/>
                </a:pPr>
                <a:r>
                  <a:rPr lang="en-US" altLang="zh-CN" i="1" dirty="0" err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kC</a:t>
                </a:r>
                <a:r>
                  <a:rPr lang="en-US" altLang="zh-CN" i="1" baseline="30000" dirty="0" err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k</a:t>
                </a:r>
                <a:r>
                  <a:rPr lang="en-US" altLang="zh-CN" i="1" baseline="-25000" dirty="0" err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n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= </a:t>
                </a:r>
                <a:r>
                  <a:rPr lang="en-US" altLang="zh-CN" i="1" dirty="0" err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nC</a:t>
                </a:r>
                <a:r>
                  <a:rPr lang="en-US" altLang="zh-CN" i="1" baseline="30000" dirty="0" err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k</a:t>
                </a:r>
                <a:r>
                  <a:rPr lang="en-US" altLang="zh-CN" baseline="30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– 1</a:t>
                </a:r>
                <a:r>
                  <a:rPr lang="en-US" altLang="zh-CN" i="1" baseline="-25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n</a:t>
                </a:r>
                <a:r>
                  <a:rPr lang="en-US" altLang="zh-CN" baseline="-25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– 1</a:t>
                </a:r>
                <a:endParaRPr lang="en-US" altLang="zh-CN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拆分性质：</a:t>
                </a:r>
                <a:endParaRPr lang="en-US" altLang="zh-CN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0" indent="0" algn="ctr">
                  <a:buNone/>
                </a:pPr>
                <a:r>
                  <a:rPr lang="en-US" altLang="zh-CN" i="1" dirty="0" err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C</a:t>
                </a:r>
                <a:r>
                  <a:rPr lang="en-US" altLang="zh-CN" i="1" baseline="-25000" dirty="0" err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n</a:t>
                </a:r>
                <a:r>
                  <a:rPr lang="en-US" altLang="zh-CN" i="1" baseline="30000" dirty="0" err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k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= 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C</a:t>
                </a:r>
                <a:r>
                  <a:rPr lang="en-US" altLang="zh-CN" i="1" baseline="-25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n</a:t>
                </a:r>
                <a:r>
                  <a:rPr lang="en-US" altLang="zh-CN" baseline="-25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– 1</a:t>
                </a:r>
                <a:r>
                  <a:rPr lang="en-US" altLang="zh-CN" i="1" baseline="30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k</a:t>
                </a:r>
                <a:r>
                  <a:rPr lang="en-US" altLang="zh-CN" baseline="30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– 1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+ 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C</a:t>
                </a:r>
                <a:r>
                  <a:rPr lang="en-US" altLang="zh-CN" i="1" baseline="-25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n</a:t>
                </a:r>
                <a:r>
                  <a:rPr lang="en-US" altLang="zh-CN" baseline="-25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– 1</a:t>
                </a:r>
                <a:r>
                  <a:rPr lang="en-US" altLang="zh-CN" i="1" baseline="30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k</a:t>
                </a:r>
              </a:p>
              <a:p>
                <a:endParaRPr lang="en-US" altLang="zh-CN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391" t="-2801" b="-308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1496659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函数的收敛级别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>
                  <a:lnSpc>
                    <a:spcPct val="100000"/>
                  </a:lnSpc>
                </a:pPr>
                <a:r>
                  <a:rPr lang="zh-CN" altLang="en-US" dirty="0">
                    <a:solidFill>
                      <a:srgbClr val="0070C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依测度收敛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，但</a:t>
                </a:r>
                <a:r>
                  <a:rPr lang="zh-CN" altLang="en-US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不几乎处处收敛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的示例</a:t>
                </a:r>
                <a:endParaRPr lang="en-US" altLang="zh-CN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𝑓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𝑛</m:t>
                          </m:r>
                        </m:sub>
                      </m:sSub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𝑥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  <a:ea typeface="楷体" panose="02010609060101010101" pitchFamily="49" charset="-122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</a:rPr>
                                  <m:t>𝑥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</a:rPr>
                                  <m:t>∈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  <a:ea typeface="楷体" panose="02010609060101010101" pitchFamily="49" charset="-122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  <a:ea typeface="楷体" panose="02010609060101010101" pitchFamily="49" charset="-122"/>
                                          </a:rPr>
                                          <m:t>𝑘</m:t>
                                        </m:r>
                                        <m: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  <a:ea typeface="楷体" panose="02010609060101010101" pitchFamily="49" charset="-122"/>
                                          </a:rPr>
                                          <m:t>−1</m:t>
                                        </m:r>
                                      </m:num>
                                      <m:den>
                                        <m: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  <a:ea typeface="楷体" panose="02010609060101010101" pitchFamily="49" charset="-122"/>
                                          </a:rPr>
                                          <m:t>𝑚</m:t>
                                        </m:r>
                                      </m:den>
                                    </m:f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,</m:t>
                                    </m:r>
                                    <m:f>
                                      <m:fPr>
                                        <m:ctrlP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  <a:ea typeface="楷体" panose="02010609060101010101" pitchFamily="49" charset="-122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  <a:ea typeface="楷体" panose="02010609060101010101" pitchFamily="49" charset="-122"/>
                                          </a:rPr>
                                          <m:t>𝑘</m:t>
                                        </m:r>
                                      </m:num>
                                      <m:den>
                                        <m: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  <a:ea typeface="楷体" panose="02010609060101010101" pitchFamily="49" charset="-122"/>
                                          </a:rPr>
                                          <m:t>𝑚</m:t>
                                        </m:r>
                                      </m:den>
                                    </m:f>
                                  </m:e>
                                </m:d>
                              </m:e>
                            </m:mr>
                            <m:m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</a:rPr>
                                  <m:t>𝑥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</a:rPr>
                                  <m:t>∉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en-US" altLang="zh-CN" i="1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a:rPr lang="en-US" altLang="zh-CN" i="1">
                                            <a:latin typeface="Cambria Math" panose="02040503050406030204" pitchFamily="18" charset="0"/>
                                            <a:ea typeface="楷体" panose="02010609060101010101" pitchFamily="49" charset="-122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  <a:ea typeface="楷体" panose="02010609060101010101" pitchFamily="49" charset="-122"/>
                                          </a:rPr>
                                          <m:t>𝑘</m:t>
                                        </m:r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  <a:ea typeface="楷体" panose="02010609060101010101" pitchFamily="49" charset="-122"/>
                                          </a:rPr>
                                          <m:t>−1</m:t>
                                        </m:r>
                                      </m:num>
                                      <m:den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  <a:ea typeface="楷体" panose="02010609060101010101" pitchFamily="49" charset="-122"/>
                                          </a:rPr>
                                          <m:t>𝑚</m:t>
                                        </m:r>
                                      </m:den>
                                    </m:f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,</m:t>
                                    </m:r>
                                    <m:f>
                                      <m:fPr>
                                        <m:ctrlPr>
                                          <a:rPr lang="en-US" altLang="zh-CN" i="1">
                                            <a:latin typeface="Cambria Math" panose="02040503050406030204" pitchFamily="18" charset="0"/>
                                            <a:ea typeface="楷体" panose="02010609060101010101" pitchFamily="49" charset="-122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  <a:ea typeface="楷体" panose="02010609060101010101" pitchFamily="49" charset="-122"/>
                                          </a:rPr>
                                          <m:t>𝑘</m:t>
                                        </m:r>
                                      </m:num>
                                      <m:den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  <a:ea typeface="楷体" panose="02010609060101010101" pitchFamily="49" charset="-122"/>
                                          </a:rPr>
                                          <m:t>𝑚</m:t>
                                        </m:r>
                                      </m:den>
                                    </m:f>
                                  </m:e>
                                </m:d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altLang="zh-CN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00000"/>
                  </a:lnSpc>
                </a:pP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其中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𝑚</m:t>
                        </m:r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  <a:ea typeface="楷体" panose="02010609060101010101" pitchFamily="49" charset="-122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楷体" panose="02010609060101010101" pitchFamily="49" charset="-122"/>
                                <a:cs typeface="Times New Roman" panose="02020603050405020304" pitchFamily="18" charset="0"/>
                              </a:rPr>
                              <m:t>𝑚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楷体" panose="02010609060101010101" pitchFamily="49" charset="-122"/>
                                <a:cs typeface="Times New Roman" panose="02020603050405020304" pitchFamily="18" charset="0"/>
                              </a:rPr>
                              <m:t>−1</m:t>
                            </m:r>
                          </m:e>
                        </m:d>
                      </m:num>
                      <m:den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en-US" altLang="zh-CN" b="0" i="1" smtClean="0"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&lt;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𝑛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≤</m:t>
                    </m:r>
                    <m:f>
                      <m:f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𝑚</m:t>
                        </m:r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  <a:ea typeface="楷体" panose="02010609060101010101" pitchFamily="49" charset="-122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楷体" panose="02010609060101010101" pitchFamily="49" charset="-122"/>
                                <a:cs typeface="Times New Roman" panose="02020603050405020304" pitchFamily="18" charset="0"/>
                              </a:rPr>
                              <m:t>𝑚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楷体" panose="02010609060101010101" pitchFamily="49" charset="-122"/>
                                <a:cs typeface="Times New Roman" panose="02020603050405020304" pitchFamily="18" charset="0"/>
                              </a:rPr>
                              <m:t>+1</m:t>
                            </m:r>
                          </m:e>
                        </m:d>
                      </m:num>
                      <m:den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en-US" altLang="zh-CN" b="0" i="1" smtClean="0"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𝑘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𝑛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−</m:t>
                    </m:r>
                    <m:f>
                      <m:f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𝑚</m:t>
                        </m:r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  <a:ea typeface="楷体" panose="02010609060101010101" pitchFamily="49" charset="-122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楷体" panose="02010609060101010101" pitchFamily="49" charset="-122"/>
                                <a:cs typeface="Times New Roman" panose="02020603050405020304" pitchFamily="18" charset="0"/>
                              </a:rPr>
                              <m:t>𝑚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楷体" panose="02010609060101010101" pitchFamily="49" charset="-122"/>
                                <a:cs typeface="Times New Roman" panose="02020603050405020304" pitchFamily="18" charset="0"/>
                              </a:rPr>
                              <m:t>−1</m:t>
                            </m:r>
                          </m:e>
                        </m:d>
                      </m:num>
                      <m:den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altLang="zh-CN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00000"/>
                  </a:lnSpc>
                </a:pPr>
                <a:r>
                  <a:rPr lang="en-US" altLang="zh-CN" i="1" dirty="0" err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f</a:t>
                </a:r>
                <a:r>
                  <a:rPr lang="en-US" altLang="zh-CN" i="1" baseline="-25000" dirty="0" err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n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(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x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)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每点都不收敛，但不收敛点测度逐渐趋于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0</a:t>
                </a:r>
              </a:p>
              <a:p>
                <a:pPr>
                  <a:lnSpc>
                    <a:spcPct val="100000"/>
                  </a:lnSpc>
                </a:pPr>
                <a:endParaRPr lang="zh-CN" altLang="en-US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391" t="-18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47978157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ernstein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基函数的导数性质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2462772"/>
            <a:ext cx="7886700" cy="3054622"/>
          </a:xfrm>
        </p:spPr>
        <p:txBody>
          <a:bodyPr/>
          <a:lstStyle/>
          <a:p>
            <a:pPr marL="0" indent="0" algn="ctr">
              <a:buNone/>
            </a:pPr>
            <a:r>
              <a:rPr lang="en-US" altLang="zh-CN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i="1" baseline="30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= </a:t>
            </a:r>
            <a:r>
              <a:rPr lang="en-US" altLang="zh-CN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i="1" baseline="30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i="1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– k</a:t>
            </a:r>
          </a:p>
          <a:p>
            <a:pPr marL="0" indent="0" algn="ctr">
              <a:buNone/>
            </a:pPr>
            <a:r>
              <a:rPr lang="en-US" altLang="zh-CN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C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i="1" baseline="30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= </a:t>
            </a:r>
            <a:r>
              <a:rPr lang="en-US" altLang="zh-CN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C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i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– 1</a:t>
            </a:r>
            <a:r>
              <a:rPr lang="en-US" altLang="zh-CN" i="1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 – 1</a:t>
            </a:r>
          </a:p>
          <a:p>
            <a:pPr marL="0" indent="0">
              <a:buNone/>
            </a:pP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</a:t>
            </a:r>
            <a:r>
              <a:rPr lang="en-US" altLang="zh-CN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J’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i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 = (</a:t>
            </a:r>
            <a:r>
              <a:rPr lang="en-US" altLang="zh-CN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i="1" baseline="30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1 – 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en-US" altLang="zh-CN" i="1" baseline="30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en-US" altLang="zh-CN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i="1" baseline="30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– </a:t>
            </a:r>
            <a:r>
              <a:rPr lang="en-US" altLang="zh-CN" i="1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’</a:t>
            </a:r>
          </a:p>
          <a:p>
            <a:pPr marL="0" indent="0">
              <a:buNone/>
            </a:pP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 (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– 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en-US" altLang="zh-CN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i="1" baseline="30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1 – 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en-US" altLang="zh-CN" i="1" baseline="30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en-US" altLang="zh-CN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i="1" baseline="30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– </a:t>
            </a:r>
            <a:r>
              <a:rPr lang="en-US" altLang="zh-CN" i="1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en-US" altLang="zh-CN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– 1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– </a:t>
            </a:r>
            <a:r>
              <a:rPr lang="en-US" altLang="zh-CN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C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i="1" baseline="30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1 – 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en-US" altLang="zh-CN" i="1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en-US" altLang="zh-CN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– 1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i="1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– </a:t>
            </a:r>
            <a:r>
              <a:rPr lang="en-US" altLang="zh-CN" i="1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</a:t>
            </a:r>
          </a:p>
          <a:p>
            <a:pPr marL="0" indent="0">
              <a:buNone/>
            </a:pP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 </a:t>
            </a:r>
            <a:r>
              <a:rPr lang="en-US" altLang="zh-CN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C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– 1</a:t>
            </a:r>
            <a:r>
              <a:rPr lang="en-US" altLang="zh-CN" i="1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en-US" altLang="zh-CN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– 1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1 – 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en-US" altLang="zh-CN" i="1" baseline="30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en-US" altLang="zh-CN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i="1" baseline="30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– </a:t>
            </a:r>
            <a:r>
              <a:rPr lang="en-US" altLang="zh-CN" i="1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en-US" altLang="zh-CN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– 1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– </a:t>
            </a:r>
            <a:r>
              <a:rPr lang="en-US" altLang="zh-CN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C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– 1</a:t>
            </a:r>
            <a:r>
              <a:rPr lang="en-US" altLang="zh-CN" i="1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en-US" altLang="zh-CN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– 1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1 – 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en-US" altLang="zh-CN" i="1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en-US" altLang="zh-CN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– 1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i="1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– </a:t>
            </a:r>
            <a:r>
              <a:rPr lang="en-US" altLang="zh-CN" i="1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</a:t>
            </a:r>
          </a:p>
          <a:p>
            <a:pPr marL="0" indent="0">
              <a:buNone/>
            </a:pP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 n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J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– 1, </a:t>
            </a:r>
            <a:r>
              <a:rPr lang="en-US" altLang="zh-CN" i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 – </a:t>
            </a:r>
            <a:r>
              <a:rPr lang="en-US" altLang="zh-CN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J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– 1, </a:t>
            </a:r>
            <a:r>
              <a:rPr lang="en-US" altLang="zh-CN" i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– 1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)</a:t>
            </a:r>
          </a:p>
          <a:p>
            <a:endParaRPr lang="zh-CN" altLang="en-US" dirty="0"/>
          </a:p>
        </p:txBody>
      </p:sp>
      <p:grpSp>
        <p:nvGrpSpPr>
          <p:cNvPr id="4" name="Group 4"/>
          <p:cNvGrpSpPr>
            <a:grpSpLocks noChangeAspect="1"/>
          </p:cNvGrpSpPr>
          <p:nvPr/>
        </p:nvGrpSpPr>
        <p:grpSpPr bwMode="auto">
          <a:xfrm>
            <a:off x="6181144" y="1872805"/>
            <a:ext cx="1935163" cy="1935162"/>
            <a:chOff x="3135" y="754"/>
            <a:chExt cx="1219" cy="1219"/>
          </a:xfrm>
        </p:grpSpPr>
        <p:sp>
          <p:nvSpPr>
            <p:cNvPr id="5" name="Freeform 6"/>
            <p:cNvSpPr>
              <a:spLocks noEditPoints="1"/>
            </p:cNvSpPr>
            <p:nvPr/>
          </p:nvSpPr>
          <p:spPr bwMode="auto">
            <a:xfrm>
              <a:off x="3135" y="754"/>
              <a:ext cx="1219" cy="1219"/>
            </a:xfrm>
            <a:custGeom>
              <a:avLst/>
              <a:gdLst>
                <a:gd name="T0" fmla="*/ 7 w 3029"/>
                <a:gd name="T1" fmla="*/ 36 h 3028"/>
                <a:gd name="T2" fmla="*/ 39 w 3029"/>
                <a:gd name="T3" fmla="*/ 192 h 3028"/>
                <a:gd name="T4" fmla="*/ 103 w 3029"/>
                <a:gd name="T5" fmla="*/ 483 h 3028"/>
                <a:gd name="T6" fmla="*/ 135 w 3029"/>
                <a:gd name="T7" fmla="*/ 619 h 3028"/>
                <a:gd name="T8" fmla="*/ 199 w 3029"/>
                <a:gd name="T9" fmla="*/ 874 h 3028"/>
                <a:gd name="T10" fmla="*/ 263 w 3029"/>
                <a:gd name="T11" fmla="*/ 1107 h 3028"/>
                <a:gd name="T12" fmla="*/ 327 w 3029"/>
                <a:gd name="T13" fmla="*/ 1320 h 3028"/>
                <a:gd name="T14" fmla="*/ 392 w 3029"/>
                <a:gd name="T15" fmla="*/ 1513 h 3028"/>
                <a:gd name="T16" fmla="*/ 424 w 3029"/>
                <a:gd name="T17" fmla="*/ 1603 h 3028"/>
                <a:gd name="T18" fmla="*/ 488 w 3029"/>
                <a:gd name="T19" fmla="*/ 1770 h 3028"/>
                <a:gd name="T20" fmla="*/ 552 w 3029"/>
                <a:gd name="T21" fmla="*/ 1921 h 3028"/>
                <a:gd name="T22" fmla="*/ 616 w 3029"/>
                <a:gd name="T23" fmla="*/ 2057 h 3028"/>
                <a:gd name="T24" fmla="*/ 680 w 3029"/>
                <a:gd name="T25" fmla="*/ 2179 h 3028"/>
                <a:gd name="T26" fmla="*/ 744 w 3029"/>
                <a:gd name="T27" fmla="*/ 2289 h 3028"/>
                <a:gd name="T28" fmla="*/ 808 w 3029"/>
                <a:gd name="T29" fmla="*/ 2387 h 3028"/>
                <a:gd name="T30" fmla="*/ 872 w 3029"/>
                <a:gd name="T31" fmla="*/ 2474 h 3028"/>
                <a:gd name="T32" fmla="*/ 936 w 3029"/>
                <a:gd name="T33" fmla="*/ 2552 h 3028"/>
                <a:gd name="T34" fmla="*/ 1000 w 3029"/>
                <a:gd name="T35" fmla="*/ 2620 h 3028"/>
                <a:gd name="T36" fmla="*/ 1064 w 3029"/>
                <a:gd name="T37" fmla="*/ 2681 h 3028"/>
                <a:gd name="T38" fmla="*/ 1128 w 3029"/>
                <a:gd name="T39" fmla="*/ 2734 h 3028"/>
                <a:gd name="T40" fmla="*/ 1192 w 3029"/>
                <a:gd name="T41" fmla="*/ 2780 h 3028"/>
                <a:gd name="T42" fmla="*/ 1256 w 3029"/>
                <a:gd name="T43" fmla="*/ 2821 h 3028"/>
                <a:gd name="T44" fmla="*/ 1320 w 3029"/>
                <a:gd name="T45" fmla="*/ 2856 h 3028"/>
                <a:gd name="T46" fmla="*/ 1384 w 3029"/>
                <a:gd name="T47" fmla="*/ 2886 h 3028"/>
                <a:gd name="T48" fmla="*/ 1417 w 3029"/>
                <a:gd name="T49" fmla="*/ 2899 h 3028"/>
                <a:gd name="T50" fmla="*/ 1481 w 3029"/>
                <a:gd name="T51" fmla="*/ 2923 h 3028"/>
                <a:gd name="T52" fmla="*/ 1545 w 3029"/>
                <a:gd name="T53" fmla="*/ 2943 h 3028"/>
                <a:gd name="T54" fmla="*/ 1609 w 3029"/>
                <a:gd name="T55" fmla="*/ 2960 h 3028"/>
                <a:gd name="T56" fmla="*/ 1673 w 3029"/>
                <a:gd name="T57" fmla="*/ 2974 h 3028"/>
                <a:gd name="T58" fmla="*/ 1737 w 3029"/>
                <a:gd name="T59" fmla="*/ 2986 h 3028"/>
                <a:gd name="T60" fmla="*/ 1801 w 3029"/>
                <a:gd name="T61" fmla="*/ 2995 h 3028"/>
                <a:gd name="T62" fmla="*/ 1865 w 3029"/>
                <a:gd name="T63" fmla="*/ 3003 h 3028"/>
                <a:gd name="T64" fmla="*/ 1929 w 3029"/>
                <a:gd name="T65" fmla="*/ 3009 h 3028"/>
                <a:gd name="T66" fmla="*/ 1993 w 3029"/>
                <a:gd name="T67" fmla="*/ 3014 h 3028"/>
                <a:gd name="T68" fmla="*/ 2057 w 3029"/>
                <a:gd name="T69" fmla="*/ 3018 h 3028"/>
                <a:gd name="T70" fmla="*/ 2121 w 3029"/>
                <a:gd name="T71" fmla="*/ 3021 h 3028"/>
                <a:gd name="T72" fmla="*/ 2185 w 3029"/>
                <a:gd name="T73" fmla="*/ 3023 h 3028"/>
                <a:gd name="T74" fmla="*/ 2249 w 3029"/>
                <a:gd name="T75" fmla="*/ 3025 h 3028"/>
                <a:gd name="T76" fmla="*/ 2313 w 3029"/>
                <a:gd name="T77" fmla="*/ 3026 h 3028"/>
                <a:gd name="T78" fmla="*/ 2377 w 3029"/>
                <a:gd name="T79" fmla="*/ 3027 h 3028"/>
                <a:gd name="T80" fmla="*/ 2442 w 3029"/>
                <a:gd name="T81" fmla="*/ 3028 h 3028"/>
                <a:gd name="T82" fmla="*/ 2474 w 3029"/>
                <a:gd name="T83" fmla="*/ 3028 h 3028"/>
                <a:gd name="T84" fmla="*/ 2538 w 3029"/>
                <a:gd name="T85" fmla="*/ 3028 h 3028"/>
                <a:gd name="T86" fmla="*/ 2602 w 3029"/>
                <a:gd name="T87" fmla="*/ 3028 h 3028"/>
                <a:gd name="T88" fmla="*/ 2666 w 3029"/>
                <a:gd name="T89" fmla="*/ 3028 h 3028"/>
                <a:gd name="T90" fmla="*/ 2730 w 3029"/>
                <a:gd name="T91" fmla="*/ 3028 h 3028"/>
                <a:gd name="T92" fmla="*/ 2794 w 3029"/>
                <a:gd name="T93" fmla="*/ 3028 h 3028"/>
                <a:gd name="T94" fmla="*/ 2858 w 3029"/>
                <a:gd name="T95" fmla="*/ 3028 h 3028"/>
                <a:gd name="T96" fmla="*/ 2922 w 3029"/>
                <a:gd name="T97" fmla="*/ 3028 h 3028"/>
                <a:gd name="T98" fmla="*/ 2954 w 3029"/>
                <a:gd name="T99" fmla="*/ 3028 h 3028"/>
                <a:gd name="T100" fmla="*/ 3018 w 3029"/>
                <a:gd name="T101" fmla="*/ 3028 h 3028"/>
                <a:gd name="T102" fmla="*/ 3029 w 3029"/>
                <a:gd name="T103" fmla="*/ 3028 h 30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3029" h="3028">
                  <a:moveTo>
                    <a:pt x="0" y="0"/>
                  </a:moveTo>
                  <a:lnTo>
                    <a:pt x="7" y="36"/>
                  </a:lnTo>
                  <a:moveTo>
                    <a:pt x="7" y="36"/>
                  </a:moveTo>
                  <a:lnTo>
                    <a:pt x="39" y="192"/>
                  </a:lnTo>
                  <a:lnTo>
                    <a:pt x="71" y="340"/>
                  </a:lnTo>
                  <a:lnTo>
                    <a:pt x="103" y="483"/>
                  </a:lnTo>
                  <a:lnTo>
                    <a:pt x="135" y="619"/>
                  </a:lnTo>
                  <a:moveTo>
                    <a:pt x="135" y="619"/>
                  </a:moveTo>
                  <a:lnTo>
                    <a:pt x="167" y="750"/>
                  </a:lnTo>
                  <a:lnTo>
                    <a:pt x="199" y="874"/>
                  </a:lnTo>
                  <a:lnTo>
                    <a:pt x="231" y="994"/>
                  </a:lnTo>
                  <a:lnTo>
                    <a:pt x="263" y="1107"/>
                  </a:lnTo>
                  <a:lnTo>
                    <a:pt x="295" y="1216"/>
                  </a:lnTo>
                  <a:lnTo>
                    <a:pt x="327" y="1320"/>
                  </a:lnTo>
                  <a:lnTo>
                    <a:pt x="359" y="1419"/>
                  </a:lnTo>
                  <a:lnTo>
                    <a:pt x="392" y="1513"/>
                  </a:lnTo>
                  <a:moveTo>
                    <a:pt x="392" y="1513"/>
                  </a:moveTo>
                  <a:lnTo>
                    <a:pt x="424" y="1603"/>
                  </a:lnTo>
                  <a:lnTo>
                    <a:pt x="456" y="1688"/>
                  </a:lnTo>
                  <a:lnTo>
                    <a:pt x="488" y="1770"/>
                  </a:lnTo>
                  <a:lnTo>
                    <a:pt x="520" y="1847"/>
                  </a:lnTo>
                  <a:lnTo>
                    <a:pt x="552" y="1921"/>
                  </a:lnTo>
                  <a:lnTo>
                    <a:pt x="584" y="1990"/>
                  </a:lnTo>
                  <a:lnTo>
                    <a:pt x="616" y="2057"/>
                  </a:lnTo>
                  <a:lnTo>
                    <a:pt x="648" y="2119"/>
                  </a:lnTo>
                  <a:lnTo>
                    <a:pt x="680" y="2179"/>
                  </a:lnTo>
                  <a:lnTo>
                    <a:pt x="712" y="2235"/>
                  </a:lnTo>
                  <a:lnTo>
                    <a:pt x="744" y="2289"/>
                  </a:lnTo>
                  <a:lnTo>
                    <a:pt x="776" y="2339"/>
                  </a:lnTo>
                  <a:lnTo>
                    <a:pt x="808" y="2387"/>
                  </a:lnTo>
                  <a:lnTo>
                    <a:pt x="840" y="2432"/>
                  </a:lnTo>
                  <a:lnTo>
                    <a:pt x="872" y="2474"/>
                  </a:lnTo>
                  <a:lnTo>
                    <a:pt x="904" y="2514"/>
                  </a:lnTo>
                  <a:lnTo>
                    <a:pt x="936" y="2552"/>
                  </a:lnTo>
                  <a:lnTo>
                    <a:pt x="968" y="2587"/>
                  </a:lnTo>
                  <a:lnTo>
                    <a:pt x="1000" y="2620"/>
                  </a:lnTo>
                  <a:lnTo>
                    <a:pt x="1032" y="2652"/>
                  </a:lnTo>
                  <a:lnTo>
                    <a:pt x="1064" y="2681"/>
                  </a:lnTo>
                  <a:lnTo>
                    <a:pt x="1096" y="2708"/>
                  </a:lnTo>
                  <a:lnTo>
                    <a:pt x="1128" y="2734"/>
                  </a:lnTo>
                  <a:lnTo>
                    <a:pt x="1160" y="2758"/>
                  </a:lnTo>
                  <a:lnTo>
                    <a:pt x="1192" y="2780"/>
                  </a:lnTo>
                  <a:lnTo>
                    <a:pt x="1224" y="2801"/>
                  </a:lnTo>
                  <a:lnTo>
                    <a:pt x="1256" y="2821"/>
                  </a:lnTo>
                  <a:lnTo>
                    <a:pt x="1288" y="2839"/>
                  </a:lnTo>
                  <a:lnTo>
                    <a:pt x="1320" y="2856"/>
                  </a:lnTo>
                  <a:lnTo>
                    <a:pt x="1352" y="2871"/>
                  </a:lnTo>
                  <a:lnTo>
                    <a:pt x="1384" y="2886"/>
                  </a:lnTo>
                  <a:lnTo>
                    <a:pt x="1417" y="2899"/>
                  </a:lnTo>
                  <a:moveTo>
                    <a:pt x="1417" y="2899"/>
                  </a:moveTo>
                  <a:lnTo>
                    <a:pt x="1449" y="2911"/>
                  </a:lnTo>
                  <a:lnTo>
                    <a:pt x="1481" y="2923"/>
                  </a:lnTo>
                  <a:lnTo>
                    <a:pt x="1513" y="2933"/>
                  </a:lnTo>
                  <a:lnTo>
                    <a:pt x="1545" y="2943"/>
                  </a:lnTo>
                  <a:lnTo>
                    <a:pt x="1577" y="2952"/>
                  </a:lnTo>
                  <a:lnTo>
                    <a:pt x="1609" y="2960"/>
                  </a:lnTo>
                  <a:lnTo>
                    <a:pt x="1641" y="2967"/>
                  </a:lnTo>
                  <a:lnTo>
                    <a:pt x="1673" y="2974"/>
                  </a:lnTo>
                  <a:lnTo>
                    <a:pt x="1705" y="2980"/>
                  </a:lnTo>
                  <a:lnTo>
                    <a:pt x="1737" y="2986"/>
                  </a:lnTo>
                  <a:lnTo>
                    <a:pt x="1769" y="2991"/>
                  </a:lnTo>
                  <a:lnTo>
                    <a:pt x="1801" y="2995"/>
                  </a:lnTo>
                  <a:lnTo>
                    <a:pt x="1833" y="2999"/>
                  </a:lnTo>
                  <a:lnTo>
                    <a:pt x="1865" y="3003"/>
                  </a:lnTo>
                  <a:lnTo>
                    <a:pt x="1897" y="3006"/>
                  </a:lnTo>
                  <a:lnTo>
                    <a:pt x="1929" y="3009"/>
                  </a:lnTo>
                  <a:lnTo>
                    <a:pt x="1961" y="3012"/>
                  </a:lnTo>
                  <a:lnTo>
                    <a:pt x="1993" y="3014"/>
                  </a:lnTo>
                  <a:lnTo>
                    <a:pt x="2025" y="3016"/>
                  </a:lnTo>
                  <a:lnTo>
                    <a:pt x="2057" y="3018"/>
                  </a:lnTo>
                  <a:lnTo>
                    <a:pt x="2089" y="3020"/>
                  </a:lnTo>
                  <a:lnTo>
                    <a:pt x="2121" y="3021"/>
                  </a:lnTo>
                  <a:lnTo>
                    <a:pt x="2153" y="3022"/>
                  </a:lnTo>
                  <a:lnTo>
                    <a:pt x="2185" y="3023"/>
                  </a:lnTo>
                  <a:lnTo>
                    <a:pt x="2217" y="3024"/>
                  </a:lnTo>
                  <a:lnTo>
                    <a:pt x="2249" y="3025"/>
                  </a:lnTo>
                  <a:lnTo>
                    <a:pt x="2281" y="3026"/>
                  </a:lnTo>
                  <a:lnTo>
                    <a:pt x="2313" y="3026"/>
                  </a:lnTo>
                  <a:lnTo>
                    <a:pt x="2345" y="3027"/>
                  </a:lnTo>
                  <a:lnTo>
                    <a:pt x="2377" y="3027"/>
                  </a:lnTo>
                  <a:lnTo>
                    <a:pt x="2409" y="3027"/>
                  </a:lnTo>
                  <a:lnTo>
                    <a:pt x="2442" y="3028"/>
                  </a:lnTo>
                  <a:moveTo>
                    <a:pt x="2442" y="3028"/>
                  </a:moveTo>
                  <a:lnTo>
                    <a:pt x="2474" y="3028"/>
                  </a:lnTo>
                  <a:lnTo>
                    <a:pt x="2506" y="3028"/>
                  </a:lnTo>
                  <a:lnTo>
                    <a:pt x="2538" y="3028"/>
                  </a:lnTo>
                  <a:lnTo>
                    <a:pt x="2570" y="3028"/>
                  </a:lnTo>
                  <a:lnTo>
                    <a:pt x="2602" y="3028"/>
                  </a:lnTo>
                  <a:lnTo>
                    <a:pt x="2634" y="3028"/>
                  </a:lnTo>
                  <a:lnTo>
                    <a:pt x="2666" y="3028"/>
                  </a:lnTo>
                  <a:lnTo>
                    <a:pt x="2698" y="3028"/>
                  </a:lnTo>
                  <a:lnTo>
                    <a:pt x="2730" y="3028"/>
                  </a:lnTo>
                  <a:lnTo>
                    <a:pt x="2762" y="3028"/>
                  </a:lnTo>
                  <a:lnTo>
                    <a:pt x="2794" y="3028"/>
                  </a:lnTo>
                  <a:lnTo>
                    <a:pt x="2826" y="3028"/>
                  </a:lnTo>
                  <a:lnTo>
                    <a:pt x="2858" y="3028"/>
                  </a:lnTo>
                  <a:lnTo>
                    <a:pt x="2890" y="3028"/>
                  </a:lnTo>
                  <a:lnTo>
                    <a:pt x="2922" y="3028"/>
                  </a:lnTo>
                  <a:lnTo>
                    <a:pt x="2954" y="3028"/>
                  </a:lnTo>
                  <a:moveTo>
                    <a:pt x="2954" y="3028"/>
                  </a:moveTo>
                  <a:lnTo>
                    <a:pt x="2986" y="3028"/>
                  </a:lnTo>
                  <a:lnTo>
                    <a:pt x="3018" y="3028"/>
                  </a:lnTo>
                  <a:moveTo>
                    <a:pt x="3018" y="3028"/>
                  </a:moveTo>
                  <a:lnTo>
                    <a:pt x="3029" y="3028"/>
                  </a:lnTo>
                </a:path>
              </a:pathLst>
            </a:custGeom>
            <a:noFill/>
            <a:ln w="31750" cap="rnd">
              <a:solidFill>
                <a:srgbClr val="FF55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" name="Freeform 7"/>
            <p:cNvSpPr>
              <a:spLocks noEditPoints="1"/>
            </p:cNvSpPr>
            <p:nvPr/>
          </p:nvSpPr>
          <p:spPr bwMode="auto">
            <a:xfrm>
              <a:off x="3135" y="1474"/>
              <a:ext cx="1219" cy="499"/>
            </a:xfrm>
            <a:custGeom>
              <a:avLst/>
              <a:gdLst>
                <a:gd name="T0" fmla="*/ 7 w 3029"/>
                <a:gd name="T1" fmla="*/ 1204 h 1240"/>
                <a:gd name="T2" fmla="*/ 39 w 3029"/>
                <a:gd name="T3" fmla="*/ 1053 h 1240"/>
                <a:gd name="T4" fmla="*/ 103 w 3029"/>
                <a:gd name="T5" fmla="*/ 790 h 1240"/>
                <a:gd name="T6" fmla="*/ 135 w 3029"/>
                <a:gd name="T7" fmla="*/ 676 h 1240"/>
                <a:gd name="T8" fmla="*/ 199 w 3029"/>
                <a:gd name="T9" fmla="*/ 481 h 1240"/>
                <a:gd name="T10" fmla="*/ 263 w 3029"/>
                <a:gd name="T11" fmla="*/ 325 h 1240"/>
                <a:gd name="T12" fmla="*/ 327 w 3029"/>
                <a:gd name="T13" fmla="*/ 204 h 1240"/>
                <a:gd name="T14" fmla="*/ 392 w 3029"/>
                <a:gd name="T15" fmla="*/ 115 h 1240"/>
                <a:gd name="T16" fmla="*/ 424 w 3029"/>
                <a:gd name="T17" fmla="*/ 81 h 1240"/>
                <a:gd name="T18" fmla="*/ 488 w 3029"/>
                <a:gd name="T19" fmla="*/ 32 h 1240"/>
                <a:gd name="T20" fmla="*/ 552 w 3029"/>
                <a:gd name="T21" fmla="*/ 6 h 1240"/>
                <a:gd name="T22" fmla="*/ 616 w 3029"/>
                <a:gd name="T23" fmla="*/ 0 h 1240"/>
                <a:gd name="T24" fmla="*/ 680 w 3029"/>
                <a:gd name="T25" fmla="*/ 11 h 1240"/>
                <a:gd name="T26" fmla="*/ 744 w 3029"/>
                <a:gd name="T27" fmla="*/ 36 h 1240"/>
                <a:gd name="T28" fmla="*/ 808 w 3029"/>
                <a:gd name="T29" fmla="*/ 73 h 1240"/>
                <a:gd name="T30" fmla="*/ 872 w 3029"/>
                <a:gd name="T31" fmla="*/ 119 h 1240"/>
                <a:gd name="T32" fmla="*/ 936 w 3029"/>
                <a:gd name="T33" fmla="*/ 174 h 1240"/>
                <a:gd name="T34" fmla="*/ 1000 w 3029"/>
                <a:gd name="T35" fmla="*/ 234 h 1240"/>
                <a:gd name="T36" fmla="*/ 1064 w 3029"/>
                <a:gd name="T37" fmla="*/ 299 h 1240"/>
                <a:gd name="T38" fmla="*/ 1128 w 3029"/>
                <a:gd name="T39" fmla="*/ 366 h 1240"/>
                <a:gd name="T40" fmla="*/ 1192 w 3029"/>
                <a:gd name="T41" fmla="*/ 435 h 1240"/>
                <a:gd name="T42" fmla="*/ 1256 w 3029"/>
                <a:gd name="T43" fmla="*/ 504 h 1240"/>
                <a:gd name="T44" fmla="*/ 1320 w 3029"/>
                <a:gd name="T45" fmla="*/ 572 h 1240"/>
                <a:gd name="T46" fmla="*/ 1384 w 3029"/>
                <a:gd name="T47" fmla="*/ 639 h 1240"/>
                <a:gd name="T48" fmla="*/ 1417 w 3029"/>
                <a:gd name="T49" fmla="*/ 672 h 1240"/>
                <a:gd name="T50" fmla="*/ 1481 w 3029"/>
                <a:gd name="T51" fmla="*/ 735 h 1240"/>
                <a:gd name="T52" fmla="*/ 1545 w 3029"/>
                <a:gd name="T53" fmla="*/ 795 h 1240"/>
                <a:gd name="T54" fmla="*/ 1609 w 3029"/>
                <a:gd name="T55" fmla="*/ 852 h 1240"/>
                <a:gd name="T56" fmla="*/ 1673 w 3029"/>
                <a:gd name="T57" fmla="*/ 905 h 1240"/>
                <a:gd name="T58" fmla="*/ 1737 w 3029"/>
                <a:gd name="T59" fmla="*/ 953 h 1240"/>
                <a:gd name="T60" fmla="*/ 1801 w 3029"/>
                <a:gd name="T61" fmla="*/ 997 h 1240"/>
                <a:gd name="T62" fmla="*/ 1865 w 3029"/>
                <a:gd name="T63" fmla="*/ 1037 h 1240"/>
                <a:gd name="T64" fmla="*/ 1929 w 3029"/>
                <a:gd name="T65" fmla="*/ 1073 h 1240"/>
                <a:gd name="T66" fmla="*/ 1993 w 3029"/>
                <a:gd name="T67" fmla="*/ 1104 h 1240"/>
                <a:gd name="T68" fmla="*/ 2057 w 3029"/>
                <a:gd name="T69" fmla="*/ 1132 h 1240"/>
                <a:gd name="T70" fmla="*/ 2121 w 3029"/>
                <a:gd name="T71" fmla="*/ 1155 h 1240"/>
                <a:gd name="T72" fmla="*/ 2185 w 3029"/>
                <a:gd name="T73" fmla="*/ 1175 h 1240"/>
                <a:gd name="T74" fmla="*/ 2249 w 3029"/>
                <a:gd name="T75" fmla="*/ 1191 h 1240"/>
                <a:gd name="T76" fmla="*/ 2313 w 3029"/>
                <a:gd name="T77" fmla="*/ 1204 h 1240"/>
                <a:gd name="T78" fmla="*/ 2377 w 3029"/>
                <a:gd name="T79" fmla="*/ 1215 h 1240"/>
                <a:gd name="T80" fmla="*/ 2442 w 3029"/>
                <a:gd name="T81" fmla="*/ 1223 h 1240"/>
                <a:gd name="T82" fmla="*/ 2474 w 3029"/>
                <a:gd name="T83" fmla="*/ 1226 h 1240"/>
                <a:gd name="T84" fmla="*/ 2538 w 3029"/>
                <a:gd name="T85" fmla="*/ 1232 h 1240"/>
                <a:gd name="T86" fmla="*/ 2602 w 3029"/>
                <a:gd name="T87" fmla="*/ 1235 h 1240"/>
                <a:gd name="T88" fmla="*/ 2666 w 3029"/>
                <a:gd name="T89" fmla="*/ 1238 h 1240"/>
                <a:gd name="T90" fmla="*/ 2730 w 3029"/>
                <a:gd name="T91" fmla="*/ 1239 h 1240"/>
                <a:gd name="T92" fmla="*/ 2794 w 3029"/>
                <a:gd name="T93" fmla="*/ 1240 h 1240"/>
                <a:gd name="T94" fmla="*/ 2858 w 3029"/>
                <a:gd name="T95" fmla="*/ 1240 h 1240"/>
                <a:gd name="T96" fmla="*/ 2922 w 3029"/>
                <a:gd name="T97" fmla="*/ 1240 h 1240"/>
                <a:gd name="T98" fmla="*/ 2954 w 3029"/>
                <a:gd name="T99" fmla="*/ 1240 h 1240"/>
                <a:gd name="T100" fmla="*/ 3018 w 3029"/>
                <a:gd name="T101" fmla="*/ 1240 h 1240"/>
                <a:gd name="T102" fmla="*/ 3029 w 3029"/>
                <a:gd name="T103" fmla="*/ 1240 h 12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3029" h="1240">
                  <a:moveTo>
                    <a:pt x="0" y="1240"/>
                  </a:moveTo>
                  <a:lnTo>
                    <a:pt x="7" y="1204"/>
                  </a:lnTo>
                  <a:moveTo>
                    <a:pt x="7" y="1204"/>
                  </a:moveTo>
                  <a:lnTo>
                    <a:pt x="39" y="1053"/>
                  </a:lnTo>
                  <a:lnTo>
                    <a:pt x="71" y="916"/>
                  </a:lnTo>
                  <a:lnTo>
                    <a:pt x="103" y="790"/>
                  </a:lnTo>
                  <a:lnTo>
                    <a:pt x="135" y="676"/>
                  </a:lnTo>
                  <a:moveTo>
                    <a:pt x="135" y="676"/>
                  </a:moveTo>
                  <a:lnTo>
                    <a:pt x="167" y="573"/>
                  </a:lnTo>
                  <a:lnTo>
                    <a:pt x="199" y="481"/>
                  </a:lnTo>
                  <a:lnTo>
                    <a:pt x="231" y="398"/>
                  </a:lnTo>
                  <a:lnTo>
                    <a:pt x="263" y="325"/>
                  </a:lnTo>
                  <a:lnTo>
                    <a:pt x="295" y="260"/>
                  </a:lnTo>
                  <a:lnTo>
                    <a:pt x="327" y="204"/>
                  </a:lnTo>
                  <a:lnTo>
                    <a:pt x="359" y="156"/>
                  </a:lnTo>
                  <a:lnTo>
                    <a:pt x="392" y="115"/>
                  </a:lnTo>
                  <a:moveTo>
                    <a:pt x="392" y="115"/>
                  </a:moveTo>
                  <a:lnTo>
                    <a:pt x="424" y="81"/>
                  </a:lnTo>
                  <a:lnTo>
                    <a:pt x="456" y="53"/>
                  </a:lnTo>
                  <a:lnTo>
                    <a:pt x="488" y="32"/>
                  </a:lnTo>
                  <a:lnTo>
                    <a:pt x="520" y="17"/>
                  </a:lnTo>
                  <a:lnTo>
                    <a:pt x="552" y="6"/>
                  </a:lnTo>
                  <a:lnTo>
                    <a:pt x="584" y="1"/>
                  </a:lnTo>
                  <a:lnTo>
                    <a:pt x="616" y="0"/>
                  </a:lnTo>
                  <a:lnTo>
                    <a:pt x="648" y="3"/>
                  </a:lnTo>
                  <a:lnTo>
                    <a:pt x="680" y="11"/>
                  </a:lnTo>
                  <a:lnTo>
                    <a:pt x="712" y="22"/>
                  </a:lnTo>
                  <a:lnTo>
                    <a:pt x="744" y="36"/>
                  </a:lnTo>
                  <a:lnTo>
                    <a:pt x="776" y="53"/>
                  </a:lnTo>
                  <a:lnTo>
                    <a:pt x="808" y="73"/>
                  </a:lnTo>
                  <a:lnTo>
                    <a:pt x="840" y="95"/>
                  </a:lnTo>
                  <a:lnTo>
                    <a:pt x="872" y="119"/>
                  </a:lnTo>
                  <a:lnTo>
                    <a:pt x="904" y="146"/>
                  </a:lnTo>
                  <a:lnTo>
                    <a:pt x="936" y="174"/>
                  </a:lnTo>
                  <a:lnTo>
                    <a:pt x="968" y="203"/>
                  </a:lnTo>
                  <a:lnTo>
                    <a:pt x="1000" y="234"/>
                  </a:lnTo>
                  <a:lnTo>
                    <a:pt x="1032" y="266"/>
                  </a:lnTo>
                  <a:lnTo>
                    <a:pt x="1064" y="299"/>
                  </a:lnTo>
                  <a:lnTo>
                    <a:pt x="1096" y="332"/>
                  </a:lnTo>
                  <a:lnTo>
                    <a:pt x="1128" y="366"/>
                  </a:lnTo>
                  <a:lnTo>
                    <a:pt x="1160" y="400"/>
                  </a:lnTo>
                  <a:lnTo>
                    <a:pt x="1192" y="435"/>
                  </a:lnTo>
                  <a:lnTo>
                    <a:pt x="1224" y="469"/>
                  </a:lnTo>
                  <a:lnTo>
                    <a:pt x="1256" y="504"/>
                  </a:lnTo>
                  <a:lnTo>
                    <a:pt x="1288" y="538"/>
                  </a:lnTo>
                  <a:lnTo>
                    <a:pt x="1320" y="572"/>
                  </a:lnTo>
                  <a:lnTo>
                    <a:pt x="1352" y="606"/>
                  </a:lnTo>
                  <a:lnTo>
                    <a:pt x="1384" y="639"/>
                  </a:lnTo>
                  <a:lnTo>
                    <a:pt x="1417" y="672"/>
                  </a:lnTo>
                  <a:moveTo>
                    <a:pt x="1417" y="672"/>
                  </a:moveTo>
                  <a:lnTo>
                    <a:pt x="1449" y="704"/>
                  </a:lnTo>
                  <a:lnTo>
                    <a:pt x="1481" y="735"/>
                  </a:lnTo>
                  <a:lnTo>
                    <a:pt x="1513" y="766"/>
                  </a:lnTo>
                  <a:lnTo>
                    <a:pt x="1545" y="795"/>
                  </a:lnTo>
                  <a:lnTo>
                    <a:pt x="1577" y="824"/>
                  </a:lnTo>
                  <a:lnTo>
                    <a:pt x="1609" y="852"/>
                  </a:lnTo>
                  <a:lnTo>
                    <a:pt x="1641" y="879"/>
                  </a:lnTo>
                  <a:lnTo>
                    <a:pt x="1673" y="905"/>
                  </a:lnTo>
                  <a:lnTo>
                    <a:pt x="1705" y="929"/>
                  </a:lnTo>
                  <a:lnTo>
                    <a:pt x="1737" y="953"/>
                  </a:lnTo>
                  <a:lnTo>
                    <a:pt x="1769" y="976"/>
                  </a:lnTo>
                  <a:lnTo>
                    <a:pt x="1801" y="997"/>
                  </a:lnTo>
                  <a:lnTo>
                    <a:pt x="1833" y="1018"/>
                  </a:lnTo>
                  <a:lnTo>
                    <a:pt x="1865" y="1037"/>
                  </a:lnTo>
                  <a:lnTo>
                    <a:pt x="1897" y="1056"/>
                  </a:lnTo>
                  <a:lnTo>
                    <a:pt x="1929" y="1073"/>
                  </a:lnTo>
                  <a:lnTo>
                    <a:pt x="1961" y="1089"/>
                  </a:lnTo>
                  <a:lnTo>
                    <a:pt x="1993" y="1104"/>
                  </a:lnTo>
                  <a:lnTo>
                    <a:pt x="2025" y="1118"/>
                  </a:lnTo>
                  <a:lnTo>
                    <a:pt x="2057" y="1132"/>
                  </a:lnTo>
                  <a:lnTo>
                    <a:pt x="2089" y="1144"/>
                  </a:lnTo>
                  <a:lnTo>
                    <a:pt x="2121" y="1155"/>
                  </a:lnTo>
                  <a:lnTo>
                    <a:pt x="2153" y="1165"/>
                  </a:lnTo>
                  <a:lnTo>
                    <a:pt x="2185" y="1175"/>
                  </a:lnTo>
                  <a:lnTo>
                    <a:pt x="2217" y="1183"/>
                  </a:lnTo>
                  <a:lnTo>
                    <a:pt x="2249" y="1191"/>
                  </a:lnTo>
                  <a:lnTo>
                    <a:pt x="2281" y="1198"/>
                  </a:lnTo>
                  <a:lnTo>
                    <a:pt x="2313" y="1204"/>
                  </a:lnTo>
                  <a:lnTo>
                    <a:pt x="2345" y="1210"/>
                  </a:lnTo>
                  <a:lnTo>
                    <a:pt x="2377" y="1215"/>
                  </a:lnTo>
                  <a:lnTo>
                    <a:pt x="2409" y="1219"/>
                  </a:lnTo>
                  <a:lnTo>
                    <a:pt x="2442" y="1223"/>
                  </a:lnTo>
                  <a:moveTo>
                    <a:pt x="2442" y="1223"/>
                  </a:moveTo>
                  <a:lnTo>
                    <a:pt x="2474" y="1226"/>
                  </a:lnTo>
                  <a:lnTo>
                    <a:pt x="2506" y="1229"/>
                  </a:lnTo>
                  <a:lnTo>
                    <a:pt x="2538" y="1232"/>
                  </a:lnTo>
                  <a:lnTo>
                    <a:pt x="2570" y="1234"/>
                  </a:lnTo>
                  <a:lnTo>
                    <a:pt x="2602" y="1235"/>
                  </a:lnTo>
                  <a:lnTo>
                    <a:pt x="2634" y="1237"/>
                  </a:lnTo>
                  <a:lnTo>
                    <a:pt x="2666" y="1238"/>
                  </a:lnTo>
                  <a:lnTo>
                    <a:pt x="2698" y="1238"/>
                  </a:lnTo>
                  <a:lnTo>
                    <a:pt x="2730" y="1239"/>
                  </a:lnTo>
                  <a:lnTo>
                    <a:pt x="2762" y="1240"/>
                  </a:lnTo>
                  <a:lnTo>
                    <a:pt x="2794" y="1240"/>
                  </a:lnTo>
                  <a:lnTo>
                    <a:pt x="2826" y="1240"/>
                  </a:lnTo>
                  <a:lnTo>
                    <a:pt x="2858" y="1240"/>
                  </a:lnTo>
                  <a:lnTo>
                    <a:pt x="2890" y="1240"/>
                  </a:lnTo>
                  <a:lnTo>
                    <a:pt x="2922" y="1240"/>
                  </a:lnTo>
                  <a:lnTo>
                    <a:pt x="2954" y="1240"/>
                  </a:lnTo>
                  <a:moveTo>
                    <a:pt x="2954" y="1240"/>
                  </a:moveTo>
                  <a:lnTo>
                    <a:pt x="2986" y="1240"/>
                  </a:lnTo>
                  <a:lnTo>
                    <a:pt x="3018" y="1240"/>
                  </a:lnTo>
                  <a:moveTo>
                    <a:pt x="3018" y="1240"/>
                  </a:moveTo>
                  <a:lnTo>
                    <a:pt x="3029" y="1240"/>
                  </a:lnTo>
                </a:path>
              </a:pathLst>
            </a:custGeom>
            <a:noFill/>
            <a:ln w="31750" cap="rnd">
              <a:solidFill>
                <a:srgbClr val="66666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7" name="Freeform 8"/>
            <p:cNvSpPr>
              <a:spLocks noEditPoints="1"/>
            </p:cNvSpPr>
            <p:nvPr/>
          </p:nvSpPr>
          <p:spPr bwMode="auto">
            <a:xfrm>
              <a:off x="3135" y="1552"/>
              <a:ext cx="1219" cy="421"/>
            </a:xfrm>
            <a:custGeom>
              <a:avLst/>
              <a:gdLst>
                <a:gd name="T0" fmla="*/ 7 w 3029"/>
                <a:gd name="T1" fmla="*/ 1046 h 1046"/>
                <a:gd name="T2" fmla="*/ 39 w 3029"/>
                <a:gd name="T3" fmla="*/ 1041 h 1046"/>
                <a:gd name="T4" fmla="*/ 71 w 3029"/>
                <a:gd name="T5" fmla="*/ 1031 h 1046"/>
                <a:gd name="T6" fmla="*/ 135 w 3029"/>
                <a:gd name="T7" fmla="*/ 994 h 1046"/>
                <a:gd name="T8" fmla="*/ 167 w 3029"/>
                <a:gd name="T9" fmla="*/ 968 h 1046"/>
                <a:gd name="T10" fmla="*/ 231 w 3029"/>
                <a:gd name="T11" fmla="*/ 907 h 1046"/>
                <a:gd name="T12" fmla="*/ 295 w 3029"/>
                <a:gd name="T13" fmla="*/ 834 h 1046"/>
                <a:gd name="T14" fmla="*/ 359 w 3029"/>
                <a:gd name="T15" fmla="*/ 754 h 1046"/>
                <a:gd name="T16" fmla="*/ 392 w 3029"/>
                <a:gd name="T17" fmla="*/ 712 h 1046"/>
                <a:gd name="T18" fmla="*/ 456 w 3029"/>
                <a:gd name="T19" fmla="*/ 626 h 1046"/>
                <a:gd name="T20" fmla="*/ 520 w 3029"/>
                <a:gd name="T21" fmla="*/ 539 h 1046"/>
                <a:gd name="T22" fmla="*/ 584 w 3029"/>
                <a:gd name="T23" fmla="*/ 454 h 1046"/>
                <a:gd name="T24" fmla="*/ 648 w 3029"/>
                <a:gd name="T25" fmla="*/ 373 h 1046"/>
                <a:gd name="T26" fmla="*/ 712 w 3029"/>
                <a:gd name="T27" fmla="*/ 297 h 1046"/>
                <a:gd name="T28" fmla="*/ 776 w 3029"/>
                <a:gd name="T29" fmla="*/ 228 h 1046"/>
                <a:gd name="T30" fmla="*/ 840 w 3029"/>
                <a:gd name="T31" fmla="*/ 167 h 1046"/>
                <a:gd name="T32" fmla="*/ 904 w 3029"/>
                <a:gd name="T33" fmla="*/ 115 h 1046"/>
                <a:gd name="T34" fmla="*/ 968 w 3029"/>
                <a:gd name="T35" fmla="*/ 72 h 1046"/>
                <a:gd name="T36" fmla="*/ 1032 w 3029"/>
                <a:gd name="T37" fmla="*/ 39 h 1046"/>
                <a:gd name="T38" fmla="*/ 1096 w 3029"/>
                <a:gd name="T39" fmla="*/ 16 h 1046"/>
                <a:gd name="T40" fmla="*/ 1160 w 3029"/>
                <a:gd name="T41" fmla="*/ 3 h 1046"/>
                <a:gd name="T42" fmla="*/ 1224 w 3029"/>
                <a:gd name="T43" fmla="*/ 0 h 1046"/>
                <a:gd name="T44" fmla="*/ 1288 w 3029"/>
                <a:gd name="T45" fmla="*/ 7 h 1046"/>
                <a:gd name="T46" fmla="*/ 1352 w 3029"/>
                <a:gd name="T47" fmla="*/ 23 h 1046"/>
                <a:gd name="T48" fmla="*/ 1417 w 3029"/>
                <a:gd name="T49" fmla="*/ 47 h 1046"/>
                <a:gd name="T50" fmla="*/ 1449 w 3029"/>
                <a:gd name="T51" fmla="*/ 63 h 1046"/>
                <a:gd name="T52" fmla="*/ 1513 w 3029"/>
                <a:gd name="T53" fmla="*/ 99 h 1046"/>
                <a:gd name="T54" fmla="*/ 1577 w 3029"/>
                <a:gd name="T55" fmla="*/ 142 h 1046"/>
                <a:gd name="T56" fmla="*/ 1641 w 3029"/>
                <a:gd name="T57" fmla="*/ 191 h 1046"/>
                <a:gd name="T58" fmla="*/ 1705 w 3029"/>
                <a:gd name="T59" fmla="*/ 245 h 1046"/>
                <a:gd name="T60" fmla="*/ 1769 w 3029"/>
                <a:gd name="T61" fmla="*/ 303 h 1046"/>
                <a:gd name="T62" fmla="*/ 1833 w 3029"/>
                <a:gd name="T63" fmla="*/ 364 h 1046"/>
                <a:gd name="T64" fmla="*/ 1897 w 3029"/>
                <a:gd name="T65" fmla="*/ 427 h 1046"/>
                <a:gd name="T66" fmla="*/ 1961 w 3029"/>
                <a:gd name="T67" fmla="*/ 490 h 1046"/>
                <a:gd name="T68" fmla="*/ 2025 w 3029"/>
                <a:gd name="T69" fmla="*/ 554 h 1046"/>
                <a:gd name="T70" fmla="*/ 2089 w 3029"/>
                <a:gd name="T71" fmla="*/ 616 h 1046"/>
                <a:gd name="T72" fmla="*/ 2153 w 3029"/>
                <a:gd name="T73" fmla="*/ 677 h 1046"/>
                <a:gd name="T74" fmla="*/ 2217 w 3029"/>
                <a:gd name="T75" fmla="*/ 734 h 1046"/>
                <a:gd name="T76" fmla="*/ 2281 w 3029"/>
                <a:gd name="T77" fmla="*/ 788 h 1046"/>
                <a:gd name="T78" fmla="*/ 2345 w 3029"/>
                <a:gd name="T79" fmla="*/ 838 h 1046"/>
                <a:gd name="T80" fmla="*/ 2409 w 3029"/>
                <a:gd name="T81" fmla="*/ 883 h 1046"/>
                <a:gd name="T82" fmla="*/ 2442 w 3029"/>
                <a:gd name="T83" fmla="*/ 903 h 1046"/>
                <a:gd name="T84" fmla="*/ 2506 w 3029"/>
                <a:gd name="T85" fmla="*/ 940 h 1046"/>
                <a:gd name="T86" fmla="*/ 2570 w 3029"/>
                <a:gd name="T87" fmla="*/ 971 h 1046"/>
                <a:gd name="T88" fmla="*/ 2634 w 3029"/>
                <a:gd name="T89" fmla="*/ 996 h 1046"/>
                <a:gd name="T90" fmla="*/ 2698 w 3029"/>
                <a:gd name="T91" fmla="*/ 1015 h 1046"/>
                <a:gd name="T92" fmla="*/ 2762 w 3029"/>
                <a:gd name="T93" fmla="*/ 1029 h 1046"/>
                <a:gd name="T94" fmla="*/ 2826 w 3029"/>
                <a:gd name="T95" fmla="*/ 1039 h 1046"/>
                <a:gd name="T96" fmla="*/ 2890 w 3029"/>
                <a:gd name="T97" fmla="*/ 1044 h 1046"/>
                <a:gd name="T98" fmla="*/ 2954 w 3029"/>
                <a:gd name="T99" fmla="*/ 1046 h 1046"/>
                <a:gd name="T100" fmla="*/ 2986 w 3029"/>
                <a:gd name="T101" fmla="*/ 1046 h 1046"/>
                <a:gd name="T102" fmla="*/ 3018 w 3029"/>
                <a:gd name="T103" fmla="*/ 1046 h 10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3029" h="1046">
                  <a:moveTo>
                    <a:pt x="0" y="1046"/>
                  </a:moveTo>
                  <a:lnTo>
                    <a:pt x="7" y="1046"/>
                  </a:lnTo>
                  <a:moveTo>
                    <a:pt x="7" y="1046"/>
                  </a:moveTo>
                  <a:lnTo>
                    <a:pt x="39" y="1041"/>
                  </a:lnTo>
                  <a:lnTo>
                    <a:pt x="55" y="1037"/>
                  </a:lnTo>
                  <a:lnTo>
                    <a:pt x="71" y="1031"/>
                  </a:lnTo>
                  <a:lnTo>
                    <a:pt x="103" y="1015"/>
                  </a:lnTo>
                  <a:lnTo>
                    <a:pt x="135" y="994"/>
                  </a:lnTo>
                  <a:moveTo>
                    <a:pt x="135" y="994"/>
                  </a:moveTo>
                  <a:lnTo>
                    <a:pt x="167" y="968"/>
                  </a:lnTo>
                  <a:lnTo>
                    <a:pt x="199" y="939"/>
                  </a:lnTo>
                  <a:lnTo>
                    <a:pt x="231" y="907"/>
                  </a:lnTo>
                  <a:lnTo>
                    <a:pt x="263" y="872"/>
                  </a:lnTo>
                  <a:lnTo>
                    <a:pt x="295" y="834"/>
                  </a:lnTo>
                  <a:lnTo>
                    <a:pt x="327" y="795"/>
                  </a:lnTo>
                  <a:lnTo>
                    <a:pt x="359" y="754"/>
                  </a:lnTo>
                  <a:lnTo>
                    <a:pt x="392" y="712"/>
                  </a:lnTo>
                  <a:moveTo>
                    <a:pt x="392" y="712"/>
                  </a:moveTo>
                  <a:lnTo>
                    <a:pt x="424" y="669"/>
                  </a:lnTo>
                  <a:lnTo>
                    <a:pt x="456" y="626"/>
                  </a:lnTo>
                  <a:lnTo>
                    <a:pt x="488" y="582"/>
                  </a:lnTo>
                  <a:lnTo>
                    <a:pt x="520" y="539"/>
                  </a:lnTo>
                  <a:lnTo>
                    <a:pt x="552" y="496"/>
                  </a:lnTo>
                  <a:lnTo>
                    <a:pt x="584" y="454"/>
                  </a:lnTo>
                  <a:lnTo>
                    <a:pt x="616" y="413"/>
                  </a:lnTo>
                  <a:lnTo>
                    <a:pt x="648" y="373"/>
                  </a:lnTo>
                  <a:lnTo>
                    <a:pt x="680" y="334"/>
                  </a:lnTo>
                  <a:lnTo>
                    <a:pt x="712" y="297"/>
                  </a:lnTo>
                  <a:lnTo>
                    <a:pt x="744" y="262"/>
                  </a:lnTo>
                  <a:lnTo>
                    <a:pt x="776" y="228"/>
                  </a:lnTo>
                  <a:lnTo>
                    <a:pt x="808" y="197"/>
                  </a:lnTo>
                  <a:lnTo>
                    <a:pt x="840" y="167"/>
                  </a:lnTo>
                  <a:lnTo>
                    <a:pt x="872" y="140"/>
                  </a:lnTo>
                  <a:lnTo>
                    <a:pt x="904" y="115"/>
                  </a:lnTo>
                  <a:lnTo>
                    <a:pt x="936" y="92"/>
                  </a:lnTo>
                  <a:lnTo>
                    <a:pt x="968" y="72"/>
                  </a:lnTo>
                  <a:lnTo>
                    <a:pt x="1000" y="54"/>
                  </a:lnTo>
                  <a:lnTo>
                    <a:pt x="1032" y="39"/>
                  </a:lnTo>
                  <a:lnTo>
                    <a:pt x="1064" y="26"/>
                  </a:lnTo>
                  <a:lnTo>
                    <a:pt x="1096" y="16"/>
                  </a:lnTo>
                  <a:lnTo>
                    <a:pt x="1128" y="8"/>
                  </a:lnTo>
                  <a:lnTo>
                    <a:pt x="1160" y="3"/>
                  </a:lnTo>
                  <a:lnTo>
                    <a:pt x="1192" y="0"/>
                  </a:lnTo>
                  <a:lnTo>
                    <a:pt x="1224" y="0"/>
                  </a:lnTo>
                  <a:lnTo>
                    <a:pt x="1256" y="2"/>
                  </a:lnTo>
                  <a:lnTo>
                    <a:pt x="1288" y="7"/>
                  </a:lnTo>
                  <a:lnTo>
                    <a:pt x="1320" y="13"/>
                  </a:lnTo>
                  <a:lnTo>
                    <a:pt x="1352" y="23"/>
                  </a:lnTo>
                  <a:lnTo>
                    <a:pt x="1384" y="34"/>
                  </a:lnTo>
                  <a:lnTo>
                    <a:pt x="1417" y="47"/>
                  </a:lnTo>
                  <a:moveTo>
                    <a:pt x="1417" y="47"/>
                  </a:moveTo>
                  <a:lnTo>
                    <a:pt x="1449" y="63"/>
                  </a:lnTo>
                  <a:lnTo>
                    <a:pt x="1481" y="80"/>
                  </a:lnTo>
                  <a:lnTo>
                    <a:pt x="1513" y="99"/>
                  </a:lnTo>
                  <a:lnTo>
                    <a:pt x="1545" y="120"/>
                  </a:lnTo>
                  <a:lnTo>
                    <a:pt x="1577" y="142"/>
                  </a:lnTo>
                  <a:lnTo>
                    <a:pt x="1609" y="166"/>
                  </a:lnTo>
                  <a:lnTo>
                    <a:pt x="1641" y="191"/>
                  </a:lnTo>
                  <a:lnTo>
                    <a:pt x="1673" y="218"/>
                  </a:lnTo>
                  <a:lnTo>
                    <a:pt x="1705" y="245"/>
                  </a:lnTo>
                  <a:lnTo>
                    <a:pt x="1737" y="274"/>
                  </a:lnTo>
                  <a:lnTo>
                    <a:pt x="1769" y="303"/>
                  </a:lnTo>
                  <a:lnTo>
                    <a:pt x="1801" y="333"/>
                  </a:lnTo>
                  <a:lnTo>
                    <a:pt x="1833" y="364"/>
                  </a:lnTo>
                  <a:lnTo>
                    <a:pt x="1865" y="395"/>
                  </a:lnTo>
                  <a:lnTo>
                    <a:pt x="1897" y="427"/>
                  </a:lnTo>
                  <a:lnTo>
                    <a:pt x="1929" y="458"/>
                  </a:lnTo>
                  <a:lnTo>
                    <a:pt x="1961" y="490"/>
                  </a:lnTo>
                  <a:lnTo>
                    <a:pt x="1993" y="522"/>
                  </a:lnTo>
                  <a:lnTo>
                    <a:pt x="2025" y="554"/>
                  </a:lnTo>
                  <a:lnTo>
                    <a:pt x="2057" y="585"/>
                  </a:lnTo>
                  <a:lnTo>
                    <a:pt x="2089" y="616"/>
                  </a:lnTo>
                  <a:lnTo>
                    <a:pt x="2121" y="647"/>
                  </a:lnTo>
                  <a:lnTo>
                    <a:pt x="2153" y="677"/>
                  </a:lnTo>
                  <a:lnTo>
                    <a:pt x="2185" y="706"/>
                  </a:lnTo>
                  <a:lnTo>
                    <a:pt x="2217" y="734"/>
                  </a:lnTo>
                  <a:lnTo>
                    <a:pt x="2249" y="762"/>
                  </a:lnTo>
                  <a:lnTo>
                    <a:pt x="2281" y="788"/>
                  </a:lnTo>
                  <a:lnTo>
                    <a:pt x="2313" y="814"/>
                  </a:lnTo>
                  <a:lnTo>
                    <a:pt x="2345" y="838"/>
                  </a:lnTo>
                  <a:lnTo>
                    <a:pt x="2377" y="861"/>
                  </a:lnTo>
                  <a:lnTo>
                    <a:pt x="2409" y="883"/>
                  </a:lnTo>
                  <a:lnTo>
                    <a:pt x="2442" y="903"/>
                  </a:lnTo>
                  <a:moveTo>
                    <a:pt x="2442" y="903"/>
                  </a:moveTo>
                  <a:lnTo>
                    <a:pt x="2474" y="922"/>
                  </a:lnTo>
                  <a:lnTo>
                    <a:pt x="2506" y="940"/>
                  </a:lnTo>
                  <a:lnTo>
                    <a:pt x="2538" y="956"/>
                  </a:lnTo>
                  <a:lnTo>
                    <a:pt x="2570" y="971"/>
                  </a:lnTo>
                  <a:lnTo>
                    <a:pt x="2602" y="984"/>
                  </a:lnTo>
                  <a:lnTo>
                    <a:pt x="2634" y="996"/>
                  </a:lnTo>
                  <a:lnTo>
                    <a:pt x="2666" y="1006"/>
                  </a:lnTo>
                  <a:lnTo>
                    <a:pt x="2698" y="1015"/>
                  </a:lnTo>
                  <a:lnTo>
                    <a:pt x="2730" y="1023"/>
                  </a:lnTo>
                  <a:lnTo>
                    <a:pt x="2762" y="1029"/>
                  </a:lnTo>
                  <a:lnTo>
                    <a:pt x="2794" y="1034"/>
                  </a:lnTo>
                  <a:lnTo>
                    <a:pt x="2826" y="1039"/>
                  </a:lnTo>
                  <a:lnTo>
                    <a:pt x="2858" y="1042"/>
                  </a:lnTo>
                  <a:lnTo>
                    <a:pt x="2890" y="1044"/>
                  </a:lnTo>
                  <a:lnTo>
                    <a:pt x="2922" y="1045"/>
                  </a:lnTo>
                  <a:lnTo>
                    <a:pt x="2954" y="1046"/>
                  </a:lnTo>
                  <a:moveTo>
                    <a:pt x="2954" y="1046"/>
                  </a:moveTo>
                  <a:lnTo>
                    <a:pt x="2986" y="1046"/>
                  </a:lnTo>
                  <a:lnTo>
                    <a:pt x="3018" y="1046"/>
                  </a:lnTo>
                  <a:moveTo>
                    <a:pt x="3018" y="1046"/>
                  </a:moveTo>
                  <a:lnTo>
                    <a:pt x="3029" y="1046"/>
                  </a:lnTo>
                </a:path>
              </a:pathLst>
            </a:custGeom>
            <a:noFill/>
            <a:ln w="31750" cap="rnd">
              <a:solidFill>
                <a:srgbClr val="0064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8" name="Freeform 9"/>
            <p:cNvSpPr>
              <a:spLocks noEditPoints="1"/>
            </p:cNvSpPr>
            <p:nvPr/>
          </p:nvSpPr>
          <p:spPr bwMode="auto">
            <a:xfrm>
              <a:off x="3135" y="1552"/>
              <a:ext cx="1219" cy="421"/>
            </a:xfrm>
            <a:custGeom>
              <a:avLst/>
              <a:gdLst>
                <a:gd name="T0" fmla="*/ 7 w 3029"/>
                <a:gd name="T1" fmla="*/ 1046 h 1046"/>
                <a:gd name="T2" fmla="*/ 39 w 3029"/>
                <a:gd name="T3" fmla="*/ 1046 h 1046"/>
                <a:gd name="T4" fmla="*/ 103 w 3029"/>
                <a:gd name="T5" fmla="*/ 1045 h 1046"/>
                <a:gd name="T6" fmla="*/ 135 w 3029"/>
                <a:gd name="T7" fmla="*/ 1044 h 1046"/>
                <a:gd name="T8" fmla="*/ 199 w 3029"/>
                <a:gd name="T9" fmla="*/ 1039 h 1046"/>
                <a:gd name="T10" fmla="*/ 263 w 3029"/>
                <a:gd name="T11" fmla="*/ 1030 h 1046"/>
                <a:gd name="T12" fmla="*/ 327 w 3029"/>
                <a:gd name="T13" fmla="*/ 1016 h 1046"/>
                <a:gd name="T14" fmla="*/ 392 w 3029"/>
                <a:gd name="T15" fmla="*/ 997 h 1046"/>
                <a:gd name="T16" fmla="*/ 424 w 3029"/>
                <a:gd name="T17" fmla="*/ 985 h 1046"/>
                <a:gd name="T18" fmla="*/ 488 w 3029"/>
                <a:gd name="T19" fmla="*/ 957 h 1046"/>
                <a:gd name="T20" fmla="*/ 552 w 3029"/>
                <a:gd name="T21" fmla="*/ 924 h 1046"/>
                <a:gd name="T22" fmla="*/ 616 w 3029"/>
                <a:gd name="T23" fmla="*/ 885 h 1046"/>
                <a:gd name="T24" fmla="*/ 680 w 3029"/>
                <a:gd name="T25" fmla="*/ 840 h 1046"/>
                <a:gd name="T26" fmla="*/ 744 w 3029"/>
                <a:gd name="T27" fmla="*/ 791 h 1046"/>
                <a:gd name="T28" fmla="*/ 808 w 3029"/>
                <a:gd name="T29" fmla="*/ 737 h 1046"/>
                <a:gd name="T30" fmla="*/ 872 w 3029"/>
                <a:gd name="T31" fmla="*/ 680 h 1046"/>
                <a:gd name="T32" fmla="*/ 936 w 3029"/>
                <a:gd name="T33" fmla="*/ 619 h 1046"/>
                <a:gd name="T34" fmla="*/ 1000 w 3029"/>
                <a:gd name="T35" fmla="*/ 557 h 1046"/>
                <a:gd name="T36" fmla="*/ 1064 w 3029"/>
                <a:gd name="T37" fmla="*/ 493 h 1046"/>
                <a:gd name="T38" fmla="*/ 1128 w 3029"/>
                <a:gd name="T39" fmla="*/ 430 h 1046"/>
                <a:gd name="T40" fmla="*/ 1192 w 3029"/>
                <a:gd name="T41" fmla="*/ 367 h 1046"/>
                <a:gd name="T42" fmla="*/ 1256 w 3029"/>
                <a:gd name="T43" fmla="*/ 306 h 1046"/>
                <a:gd name="T44" fmla="*/ 1320 w 3029"/>
                <a:gd name="T45" fmla="*/ 248 h 1046"/>
                <a:gd name="T46" fmla="*/ 1384 w 3029"/>
                <a:gd name="T47" fmla="*/ 194 h 1046"/>
                <a:gd name="T48" fmla="*/ 1417 w 3029"/>
                <a:gd name="T49" fmla="*/ 168 h 1046"/>
                <a:gd name="T50" fmla="*/ 1481 w 3029"/>
                <a:gd name="T51" fmla="*/ 122 h 1046"/>
                <a:gd name="T52" fmla="*/ 1545 w 3029"/>
                <a:gd name="T53" fmla="*/ 82 h 1046"/>
                <a:gd name="T54" fmla="*/ 1609 w 3029"/>
                <a:gd name="T55" fmla="*/ 49 h 1046"/>
                <a:gd name="T56" fmla="*/ 1673 w 3029"/>
                <a:gd name="T57" fmla="*/ 24 h 1046"/>
                <a:gd name="T58" fmla="*/ 1737 w 3029"/>
                <a:gd name="T59" fmla="*/ 7 h 1046"/>
                <a:gd name="T60" fmla="*/ 1801 w 3029"/>
                <a:gd name="T61" fmla="*/ 0 h 1046"/>
                <a:gd name="T62" fmla="*/ 1865 w 3029"/>
                <a:gd name="T63" fmla="*/ 2 h 1046"/>
                <a:gd name="T64" fmla="*/ 1929 w 3029"/>
                <a:gd name="T65" fmla="*/ 15 h 1046"/>
                <a:gd name="T66" fmla="*/ 1993 w 3029"/>
                <a:gd name="T67" fmla="*/ 37 h 1046"/>
                <a:gd name="T68" fmla="*/ 2057 w 3029"/>
                <a:gd name="T69" fmla="*/ 70 h 1046"/>
                <a:gd name="T70" fmla="*/ 2121 w 3029"/>
                <a:gd name="T71" fmla="*/ 112 h 1046"/>
                <a:gd name="T72" fmla="*/ 2185 w 3029"/>
                <a:gd name="T73" fmla="*/ 164 h 1046"/>
                <a:gd name="T74" fmla="*/ 2249 w 3029"/>
                <a:gd name="T75" fmla="*/ 225 h 1046"/>
                <a:gd name="T76" fmla="*/ 2313 w 3029"/>
                <a:gd name="T77" fmla="*/ 294 h 1046"/>
                <a:gd name="T78" fmla="*/ 2377 w 3029"/>
                <a:gd name="T79" fmla="*/ 369 h 1046"/>
                <a:gd name="T80" fmla="*/ 2442 w 3029"/>
                <a:gd name="T81" fmla="*/ 450 h 1046"/>
                <a:gd name="T82" fmla="*/ 2474 w 3029"/>
                <a:gd name="T83" fmla="*/ 492 h 1046"/>
                <a:gd name="T84" fmla="*/ 2538 w 3029"/>
                <a:gd name="T85" fmla="*/ 578 h 1046"/>
                <a:gd name="T86" fmla="*/ 2602 w 3029"/>
                <a:gd name="T87" fmla="*/ 665 h 1046"/>
                <a:gd name="T88" fmla="*/ 2666 w 3029"/>
                <a:gd name="T89" fmla="*/ 750 h 1046"/>
                <a:gd name="T90" fmla="*/ 2730 w 3029"/>
                <a:gd name="T91" fmla="*/ 831 h 1046"/>
                <a:gd name="T92" fmla="*/ 2794 w 3029"/>
                <a:gd name="T93" fmla="*/ 904 h 1046"/>
                <a:gd name="T94" fmla="*/ 2858 w 3029"/>
                <a:gd name="T95" fmla="*/ 966 h 1046"/>
                <a:gd name="T96" fmla="*/ 2922 w 3029"/>
                <a:gd name="T97" fmla="*/ 1013 h 1046"/>
                <a:gd name="T98" fmla="*/ 2954 w 3029"/>
                <a:gd name="T99" fmla="*/ 1029 h 1046"/>
                <a:gd name="T100" fmla="*/ 3018 w 3029"/>
                <a:gd name="T101" fmla="*/ 1046 h 1046"/>
                <a:gd name="T102" fmla="*/ 3029 w 3029"/>
                <a:gd name="T103" fmla="*/ 1046 h 10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3029" h="1046">
                  <a:moveTo>
                    <a:pt x="0" y="1046"/>
                  </a:moveTo>
                  <a:lnTo>
                    <a:pt x="7" y="1046"/>
                  </a:lnTo>
                  <a:moveTo>
                    <a:pt x="7" y="1046"/>
                  </a:moveTo>
                  <a:lnTo>
                    <a:pt x="39" y="1046"/>
                  </a:lnTo>
                  <a:lnTo>
                    <a:pt x="71" y="1046"/>
                  </a:lnTo>
                  <a:lnTo>
                    <a:pt x="103" y="1045"/>
                  </a:lnTo>
                  <a:lnTo>
                    <a:pt x="135" y="1044"/>
                  </a:lnTo>
                  <a:moveTo>
                    <a:pt x="135" y="1044"/>
                  </a:moveTo>
                  <a:lnTo>
                    <a:pt x="167" y="1042"/>
                  </a:lnTo>
                  <a:lnTo>
                    <a:pt x="199" y="1039"/>
                  </a:lnTo>
                  <a:lnTo>
                    <a:pt x="231" y="1035"/>
                  </a:lnTo>
                  <a:lnTo>
                    <a:pt x="263" y="1030"/>
                  </a:lnTo>
                  <a:lnTo>
                    <a:pt x="295" y="1023"/>
                  </a:lnTo>
                  <a:lnTo>
                    <a:pt x="327" y="1016"/>
                  </a:lnTo>
                  <a:lnTo>
                    <a:pt x="359" y="1007"/>
                  </a:lnTo>
                  <a:lnTo>
                    <a:pt x="392" y="997"/>
                  </a:lnTo>
                  <a:moveTo>
                    <a:pt x="392" y="997"/>
                  </a:moveTo>
                  <a:lnTo>
                    <a:pt x="424" y="985"/>
                  </a:lnTo>
                  <a:lnTo>
                    <a:pt x="456" y="972"/>
                  </a:lnTo>
                  <a:lnTo>
                    <a:pt x="488" y="957"/>
                  </a:lnTo>
                  <a:lnTo>
                    <a:pt x="520" y="941"/>
                  </a:lnTo>
                  <a:lnTo>
                    <a:pt x="552" y="924"/>
                  </a:lnTo>
                  <a:lnTo>
                    <a:pt x="584" y="905"/>
                  </a:lnTo>
                  <a:lnTo>
                    <a:pt x="616" y="885"/>
                  </a:lnTo>
                  <a:lnTo>
                    <a:pt x="648" y="863"/>
                  </a:lnTo>
                  <a:lnTo>
                    <a:pt x="680" y="840"/>
                  </a:lnTo>
                  <a:lnTo>
                    <a:pt x="712" y="816"/>
                  </a:lnTo>
                  <a:lnTo>
                    <a:pt x="744" y="791"/>
                  </a:lnTo>
                  <a:lnTo>
                    <a:pt x="776" y="764"/>
                  </a:lnTo>
                  <a:lnTo>
                    <a:pt x="808" y="737"/>
                  </a:lnTo>
                  <a:lnTo>
                    <a:pt x="840" y="709"/>
                  </a:lnTo>
                  <a:lnTo>
                    <a:pt x="872" y="680"/>
                  </a:lnTo>
                  <a:lnTo>
                    <a:pt x="904" y="650"/>
                  </a:lnTo>
                  <a:lnTo>
                    <a:pt x="936" y="619"/>
                  </a:lnTo>
                  <a:lnTo>
                    <a:pt x="968" y="588"/>
                  </a:lnTo>
                  <a:lnTo>
                    <a:pt x="1000" y="557"/>
                  </a:lnTo>
                  <a:lnTo>
                    <a:pt x="1032" y="525"/>
                  </a:lnTo>
                  <a:lnTo>
                    <a:pt x="1064" y="493"/>
                  </a:lnTo>
                  <a:lnTo>
                    <a:pt x="1096" y="462"/>
                  </a:lnTo>
                  <a:lnTo>
                    <a:pt x="1128" y="430"/>
                  </a:lnTo>
                  <a:lnTo>
                    <a:pt x="1160" y="398"/>
                  </a:lnTo>
                  <a:lnTo>
                    <a:pt x="1192" y="367"/>
                  </a:lnTo>
                  <a:lnTo>
                    <a:pt x="1224" y="336"/>
                  </a:lnTo>
                  <a:lnTo>
                    <a:pt x="1256" y="306"/>
                  </a:lnTo>
                  <a:lnTo>
                    <a:pt x="1288" y="276"/>
                  </a:lnTo>
                  <a:lnTo>
                    <a:pt x="1320" y="248"/>
                  </a:lnTo>
                  <a:lnTo>
                    <a:pt x="1352" y="220"/>
                  </a:lnTo>
                  <a:lnTo>
                    <a:pt x="1384" y="194"/>
                  </a:lnTo>
                  <a:lnTo>
                    <a:pt x="1417" y="168"/>
                  </a:lnTo>
                  <a:moveTo>
                    <a:pt x="1417" y="168"/>
                  </a:moveTo>
                  <a:lnTo>
                    <a:pt x="1449" y="144"/>
                  </a:lnTo>
                  <a:lnTo>
                    <a:pt x="1481" y="122"/>
                  </a:lnTo>
                  <a:lnTo>
                    <a:pt x="1513" y="101"/>
                  </a:lnTo>
                  <a:lnTo>
                    <a:pt x="1545" y="82"/>
                  </a:lnTo>
                  <a:lnTo>
                    <a:pt x="1577" y="64"/>
                  </a:lnTo>
                  <a:lnTo>
                    <a:pt x="1609" y="49"/>
                  </a:lnTo>
                  <a:lnTo>
                    <a:pt x="1641" y="35"/>
                  </a:lnTo>
                  <a:lnTo>
                    <a:pt x="1673" y="24"/>
                  </a:lnTo>
                  <a:lnTo>
                    <a:pt x="1705" y="14"/>
                  </a:lnTo>
                  <a:lnTo>
                    <a:pt x="1737" y="7"/>
                  </a:lnTo>
                  <a:lnTo>
                    <a:pt x="1769" y="2"/>
                  </a:lnTo>
                  <a:lnTo>
                    <a:pt x="1801" y="0"/>
                  </a:lnTo>
                  <a:lnTo>
                    <a:pt x="1833" y="0"/>
                  </a:lnTo>
                  <a:lnTo>
                    <a:pt x="1865" y="2"/>
                  </a:lnTo>
                  <a:lnTo>
                    <a:pt x="1897" y="7"/>
                  </a:lnTo>
                  <a:lnTo>
                    <a:pt x="1929" y="15"/>
                  </a:lnTo>
                  <a:lnTo>
                    <a:pt x="1961" y="25"/>
                  </a:lnTo>
                  <a:lnTo>
                    <a:pt x="1993" y="37"/>
                  </a:lnTo>
                  <a:lnTo>
                    <a:pt x="2025" y="52"/>
                  </a:lnTo>
                  <a:lnTo>
                    <a:pt x="2057" y="70"/>
                  </a:lnTo>
                  <a:lnTo>
                    <a:pt x="2089" y="90"/>
                  </a:lnTo>
                  <a:lnTo>
                    <a:pt x="2121" y="112"/>
                  </a:lnTo>
                  <a:lnTo>
                    <a:pt x="2153" y="137"/>
                  </a:lnTo>
                  <a:lnTo>
                    <a:pt x="2185" y="164"/>
                  </a:lnTo>
                  <a:lnTo>
                    <a:pt x="2217" y="194"/>
                  </a:lnTo>
                  <a:lnTo>
                    <a:pt x="2249" y="225"/>
                  </a:lnTo>
                  <a:lnTo>
                    <a:pt x="2281" y="258"/>
                  </a:lnTo>
                  <a:lnTo>
                    <a:pt x="2313" y="294"/>
                  </a:lnTo>
                  <a:lnTo>
                    <a:pt x="2345" y="331"/>
                  </a:lnTo>
                  <a:lnTo>
                    <a:pt x="2377" y="369"/>
                  </a:lnTo>
                  <a:lnTo>
                    <a:pt x="2409" y="409"/>
                  </a:lnTo>
                  <a:lnTo>
                    <a:pt x="2442" y="450"/>
                  </a:lnTo>
                  <a:moveTo>
                    <a:pt x="2442" y="450"/>
                  </a:moveTo>
                  <a:lnTo>
                    <a:pt x="2474" y="492"/>
                  </a:lnTo>
                  <a:lnTo>
                    <a:pt x="2506" y="535"/>
                  </a:lnTo>
                  <a:lnTo>
                    <a:pt x="2538" y="578"/>
                  </a:lnTo>
                  <a:lnTo>
                    <a:pt x="2570" y="622"/>
                  </a:lnTo>
                  <a:lnTo>
                    <a:pt x="2602" y="665"/>
                  </a:lnTo>
                  <a:lnTo>
                    <a:pt x="2634" y="708"/>
                  </a:lnTo>
                  <a:lnTo>
                    <a:pt x="2666" y="750"/>
                  </a:lnTo>
                  <a:lnTo>
                    <a:pt x="2698" y="791"/>
                  </a:lnTo>
                  <a:lnTo>
                    <a:pt x="2730" y="831"/>
                  </a:lnTo>
                  <a:lnTo>
                    <a:pt x="2762" y="868"/>
                  </a:lnTo>
                  <a:lnTo>
                    <a:pt x="2794" y="904"/>
                  </a:lnTo>
                  <a:lnTo>
                    <a:pt x="2826" y="936"/>
                  </a:lnTo>
                  <a:lnTo>
                    <a:pt x="2858" y="966"/>
                  </a:lnTo>
                  <a:lnTo>
                    <a:pt x="2890" y="991"/>
                  </a:lnTo>
                  <a:lnTo>
                    <a:pt x="2922" y="1013"/>
                  </a:lnTo>
                  <a:lnTo>
                    <a:pt x="2954" y="1029"/>
                  </a:lnTo>
                  <a:moveTo>
                    <a:pt x="2954" y="1029"/>
                  </a:moveTo>
                  <a:lnTo>
                    <a:pt x="2986" y="1041"/>
                  </a:lnTo>
                  <a:lnTo>
                    <a:pt x="3018" y="1046"/>
                  </a:lnTo>
                  <a:moveTo>
                    <a:pt x="3018" y="1046"/>
                  </a:moveTo>
                  <a:lnTo>
                    <a:pt x="3029" y="1046"/>
                  </a:lnTo>
                </a:path>
              </a:pathLst>
            </a:custGeom>
            <a:noFill/>
            <a:ln w="31750" cap="rnd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" name="Freeform 10"/>
            <p:cNvSpPr>
              <a:spLocks noEditPoints="1"/>
            </p:cNvSpPr>
            <p:nvPr/>
          </p:nvSpPr>
          <p:spPr bwMode="auto">
            <a:xfrm>
              <a:off x="3135" y="1474"/>
              <a:ext cx="1219" cy="499"/>
            </a:xfrm>
            <a:custGeom>
              <a:avLst/>
              <a:gdLst>
                <a:gd name="T0" fmla="*/ 7 w 3029"/>
                <a:gd name="T1" fmla="*/ 1240 h 1240"/>
                <a:gd name="T2" fmla="*/ 39 w 3029"/>
                <a:gd name="T3" fmla="*/ 1240 h 1240"/>
                <a:gd name="T4" fmla="*/ 103 w 3029"/>
                <a:gd name="T5" fmla="*/ 1240 h 1240"/>
                <a:gd name="T6" fmla="*/ 135 w 3029"/>
                <a:gd name="T7" fmla="*/ 1240 h 1240"/>
                <a:gd name="T8" fmla="*/ 199 w 3029"/>
                <a:gd name="T9" fmla="*/ 1240 h 1240"/>
                <a:gd name="T10" fmla="*/ 263 w 3029"/>
                <a:gd name="T11" fmla="*/ 1240 h 1240"/>
                <a:gd name="T12" fmla="*/ 327 w 3029"/>
                <a:gd name="T13" fmla="*/ 1239 h 1240"/>
                <a:gd name="T14" fmla="*/ 392 w 3029"/>
                <a:gd name="T15" fmla="*/ 1237 h 1240"/>
                <a:gd name="T16" fmla="*/ 424 w 3029"/>
                <a:gd name="T17" fmla="*/ 1235 h 1240"/>
                <a:gd name="T18" fmla="*/ 488 w 3029"/>
                <a:gd name="T19" fmla="*/ 1232 h 1240"/>
                <a:gd name="T20" fmla="*/ 552 w 3029"/>
                <a:gd name="T21" fmla="*/ 1227 h 1240"/>
                <a:gd name="T22" fmla="*/ 616 w 3029"/>
                <a:gd name="T23" fmla="*/ 1220 h 1240"/>
                <a:gd name="T24" fmla="*/ 680 w 3029"/>
                <a:gd name="T25" fmla="*/ 1211 h 1240"/>
                <a:gd name="T26" fmla="*/ 744 w 3029"/>
                <a:gd name="T27" fmla="*/ 1199 h 1240"/>
                <a:gd name="T28" fmla="*/ 808 w 3029"/>
                <a:gd name="T29" fmla="*/ 1184 h 1240"/>
                <a:gd name="T30" fmla="*/ 872 w 3029"/>
                <a:gd name="T31" fmla="*/ 1166 h 1240"/>
                <a:gd name="T32" fmla="*/ 936 w 3029"/>
                <a:gd name="T33" fmla="*/ 1145 h 1240"/>
                <a:gd name="T34" fmla="*/ 1000 w 3029"/>
                <a:gd name="T35" fmla="*/ 1120 h 1240"/>
                <a:gd name="T36" fmla="*/ 1064 w 3029"/>
                <a:gd name="T37" fmla="*/ 1091 h 1240"/>
                <a:gd name="T38" fmla="*/ 1128 w 3029"/>
                <a:gd name="T39" fmla="*/ 1057 h 1240"/>
                <a:gd name="T40" fmla="*/ 1192 w 3029"/>
                <a:gd name="T41" fmla="*/ 1020 h 1240"/>
                <a:gd name="T42" fmla="*/ 1256 w 3029"/>
                <a:gd name="T43" fmla="*/ 978 h 1240"/>
                <a:gd name="T44" fmla="*/ 1320 w 3029"/>
                <a:gd name="T45" fmla="*/ 932 h 1240"/>
                <a:gd name="T46" fmla="*/ 1384 w 3029"/>
                <a:gd name="T47" fmla="*/ 881 h 1240"/>
                <a:gd name="T48" fmla="*/ 1417 w 3029"/>
                <a:gd name="T49" fmla="*/ 855 h 1240"/>
                <a:gd name="T50" fmla="*/ 1481 w 3029"/>
                <a:gd name="T51" fmla="*/ 798 h 1240"/>
                <a:gd name="T52" fmla="*/ 1545 w 3029"/>
                <a:gd name="T53" fmla="*/ 738 h 1240"/>
                <a:gd name="T54" fmla="*/ 1609 w 3029"/>
                <a:gd name="T55" fmla="*/ 675 h 1240"/>
                <a:gd name="T56" fmla="*/ 1673 w 3029"/>
                <a:gd name="T57" fmla="*/ 609 h 1240"/>
                <a:gd name="T58" fmla="*/ 1737 w 3029"/>
                <a:gd name="T59" fmla="*/ 542 h 1240"/>
                <a:gd name="T60" fmla="*/ 1801 w 3029"/>
                <a:gd name="T61" fmla="*/ 473 h 1240"/>
                <a:gd name="T62" fmla="*/ 1865 w 3029"/>
                <a:gd name="T63" fmla="*/ 404 h 1240"/>
                <a:gd name="T64" fmla="*/ 1929 w 3029"/>
                <a:gd name="T65" fmla="*/ 335 h 1240"/>
                <a:gd name="T66" fmla="*/ 1993 w 3029"/>
                <a:gd name="T67" fmla="*/ 269 h 1240"/>
                <a:gd name="T68" fmla="*/ 2057 w 3029"/>
                <a:gd name="T69" fmla="*/ 206 h 1240"/>
                <a:gd name="T70" fmla="*/ 2121 w 3029"/>
                <a:gd name="T71" fmla="*/ 148 h 1240"/>
                <a:gd name="T72" fmla="*/ 2185 w 3029"/>
                <a:gd name="T73" fmla="*/ 97 h 1240"/>
                <a:gd name="T74" fmla="*/ 2249 w 3029"/>
                <a:gd name="T75" fmla="*/ 55 h 1240"/>
                <a:gd name="T76" fmla="*/ 2313 w 3029"/>
                <a:gd name="T77" fmla="*/ 23 h 1240"/>
                <a:gd name="T78" fmla="*/ 2377 w 3029"/>
                <a:gd name="T79" fmla="*/ 4 h 1240"/>
                <a:gd name="T80" fmla="*/ 2442 w 3029"/>
                <a:gd name="T81" fmla="*/ 1 h 1240"/>
                <a:gd name="T82" fmla="*/ 2474 w 3029"/>
                <a:gd name="T83" fmla="*/ 5 h 1240"/>
                <a:gd name="T84" fmla="*/ 2538 w 3029"/>
                <a:gd name="T85" fmla="*/ 30 h 1240"/>
                <a:gd name="T86" fmla="*/ 2602 w 3029"/>
                <a:gd name="T87" fmla="*/ 78 h 1240"/>
                <a:gd name="T88" fmla="*/ 2666 w 3029"/>
                <a:gd name="T89" fmla="*/ 151 h 1240"/>
                <a:gd name="T90" fmla="*/ 2730 w 3029"/>
                <a:gd name="T91" fmla="*/ 254 h 1240"/>
                <a:gd name="T92" fmla="*/ 2794 w 3029"/>
                <a:gd name="T93" fmla="*/ 390 h 1240"/>
                <a:gd name="T94" fmla="*/ 2858 w 3029"/>
                <a:gd name="T95" fmla="*/ 564 h 1240"/>
                <a:gd name="T96" fmla="*/ 2922 w 3029"/>
                <a:gd name="T97" fmla="*/ 779 h 1240"/>
                <a:gd name="T98" fmla="*/ 2954 w 3029"/>
                <a:gd name="T99" fmla="*/ 903 h 1240"/>
                <a:gd name="T100" fmla="*/ 3018 w 3029"/>
                <a:gd name="T101" fmla="*/ 1189 h 1240"/>
                <a:gd name="T102" fmla="*/ 3029 w 3029"/>
                <a:gd name="T103" fmla="*/ 1240 h 12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3029" h="1240">
                  <a:moveTo>
                    <a:pt x="0" y="1240"/>
                  </a:moveTo>
                  <a:lnTo>
                    <a:pt x="7" y="1240"/>
                  </a:lnTo>
                  <a:moveTo>
                    <a:pt x="7" y="1240"/>
                  </a:moveTo>
                  <a:lnTo>
                    <a:pt x="39" y="1240"/>
                  </a:lnTo>
                  <a:lnTo>
                    <a:pt x="71" y="1240"/>
                  </a:lnTo>
                  <a:lnTo>
                    <a:pt x="103" y="1240"/>
                  </a:lnTo>
                  <a:lnTo>
                    <a:pt x="135" y="1240"/>
                  </a:lnTo>
                  <a:moveTo>
                    <a:pt x="135" y="1240"/>
                  </a:moveTo>
                  <a:lnTo>
                    <a:pt x="167" y="1240"/>
                  </a:lnTo>
                  <a:lnTo>
                    <a:pt x="199" y="1240"/>
                  </a:lnTo>
                  <a:lnTo>
                    <a:pt x="231" y="1240"/>
                  </a:lnTo>
                  <a:lnTo>
                    <a:pt x="263" y="1240"/>
                  </a:lnTo>
                  <a:lnTo>
                    <a:pt x="295" y="1239"/>
                  </a:lnTo>
                  <a:lnTo>
                    <a:pt x="327" y="1239"/>
                  </a:lnTo>
                  <a:lnTo>
                    <a:pt x="359" y="1238"/>
                  </a:lnTo>
                  <a:lnTo>
                    <a:pt x="392" y="1237"/>
                  </a:lnTo>
                  <a:moveTo>
                    <a:pt x="392" y="1237"/>
                  </a:moveTo>
                  <a:lnTo>
                    <a:pt x="424" y="1235"/>
                  </a:lnTo>
                  <a:lnTo>
                    <a:pt x="456" y="1234"/>
                  </a:lnTo>
                  <a:lnTo>
                    <a:pt x="488" y="1232"/>
                  </a:lnTo>
                  <a:lnTo>
                    <a:pt x="520" y="1230"/>
                  </a:lnTo>
                  <a:lnTo>
                    <a:pt x="552" y="1227"/>
                  </a:lnTo>
                  <a:lnTo>
                    <a:pt x="584" y="1224"/>
                  </a:lnTo>
                  <a:lnTo>
                    <a:pt x="616" y="1220"/>
                  </a:lnTo>
                  <a:lnTo>
                    <a:pt x="648" y="1215"/>
                  </a:lnTo>
                  <a:lnTo>
                    <a:pt x="680" y="1211"/>
                  </a:lnTo>
                  <a:lnTo>
                    <a:pt x="712" y="1205"/>
                  </a:lnTo>
                  <a:lnTo>
                    <a:pt x="744" y="1199"/>
                  </a:lnTo>
                  <a:lnTo>
                    <a:pt x="776" y="1192"/>
                  </a:lnTo>
                  <a:lnTo>
                    <a:pt x="808" y="1184"/>
                  </a:lnTo>
                  <a:lnTo>
                    <a:pt x="840" y="1176"/>
                  </a:lnTo>
                  <a:lnTo>
                    <a:pt x="872" y="1166"/>
                  </a:lnTo>
                  <a:lnTo>
                    <a:pt x="904" y="1156"/>
                  </a:lnTo>
                  <a:lnTo>
                    <a:pt x="936" y="1145"/>
                  </a:lnTo>
                  <a:lnTo>
                    <a:pt x="968" y="1133"/>
                  </a:lnTo>
                  <a:lnTo>
                    <a:pt x="1000" y="1120"/>
                  </a:lnTo>
                  <a:lnTo>
                    <a:pt x="1032" y="1106"/>
                  </a:lnTo>
                  <a:lnTo>
                    <a:pt x="1064" y="1091"/>
                  </a:lnTo>
                  <a:lnTo>
                    <a:pt x="1096" y="1074"/>
                  </a:lnTo>
                  <a:lnTo>
                    <a:pt x="1128" y="1057"/>
                  </a:lnTo>
                  <a:lnTo>
                    <a:pt x="1160" y="1039"/>
                  </a:lnTo>
                  <a:lnTo>
                    <a:pt x="1192" y="1020"/>
                  </a:lnTo>
                  <a:lnTo>
                    <a:pt x="1224" y="999"/>
                  </a:lnTo>
                  <a:lnTo>
                    <a:pt x="1256" y="978"/>
                  </a:lnTo>
                  <a:lnTo>
                    <a:pt x="1288" y="955"/>
                  </a:lnTo>
                  <a:lnTo>
                    <a:pt x="1320" y="932"/>
                  </a:lnTo>
                  <a:lnTo>
                    <a:pt x="1352" y="907"/>
                  </a:lnTo>
                  <a:lnTo>
                    <a:pt x="1384" y="881"/>
                  </a:lnTo>
                  <a:lnTo>
                    <a:pt x="1417" y="855"/>
                  </a:lnTo>
                  <a:moveTo>
                    <a:pt x="1417" y="855"/>
                  </a:moveTo>
                  <a:lnTo>
                    <a:pt x="1449" y="827"/>
                  </a:lnTo>
                  <a:lnTo>
                    <a:pt x="1481" y="798"/>
                  </a:lnTo>
                  <a:lnTo>
                    <a:pt x="1513" y="769"/>
                  </a:lnTo>
                  <a:lnTo>
                    <a:pt x="1545" y="738"/>
                  </a:lnTo>
                  <a:lnTo>
                    <a:pt x="1577" y="707"/>
                  </a:lnTo>
                  <a:lnTo>
                    <a:pt x="1609" y="675"/>
                  </a:lnTo>
                  <a:lnTo>
                    <a:pt x="1641" y="643"/>
                  </a:lnTo>
                  <a:lnTo>
                    <a:pt x="1673" y="609"/>
                  </a:lnTo>
                  <a:lnTo>
                    <a:pt x="1705" y="576"/>
                  </a:lnTo>
                  <a:lnTo>
                    <a:pt x="1737" y="542"/>
                  </a:lnTo>
                  <a:lnTo>
                    <a:pt x="1769" y="507"/>
                  </a:lnTo>
                  <a:lnTo>
                    <a:pt x="1801" y="473"/>
                  </a:lnTo>
                  <a:lnTo>
                    <a:pt x="1833" y="438"/>
                  </a:lnTo>
                  <a:lnTo>
                    <a:pt x="1865" y="404"/>
                  </a:lnTo>
                  <a:lnTo>
                    <a:pt x="1897" y="369"/>
                  </a:lnTo>
                  <a:lnTo>
                    <a:pt x="1929" y="335"/>
                  </a:lnTo>
                  <a:lnTo>
                    <a:pt x="1961" y="302"/>
                  </a:lnTo>
                  <a:lnTo>
                    <a:pt x="1993" y="269"/>
                  </a:lnTo>
                  <a:lnTo>
                    <a:pt x="2025" y="237"/>
                  </a:lnTo>
                  <a:lnTo>
                    <a:pt x="2057" y="206"/>
                  </a:lnTo>
                  <a:lnTo>
                    <a:pt x="2089" y="177"/>
                  </a:lnTo>
                  <a:lnTo>
                    <a:pt x="2121" y="148"/>
                  </a:lnTo>
                  <a:lnTo>
                    <a:pt x="2153" y="122"/>
                  </a:lnTo>
                  <a:lnTo>
                    <a:pt x="2185" y="97"/>
                  </a:lnTo>
                  <a:lnTo>
                    <a:pt x="2217" y="75"/>
                  </a:lnTo>
                  <a:lnTo>
                    <a:pt x="2249" y="55"/>
                  </a:lnTo>
                  <a:lnTo>
                    <a:pt x="2281" y="37"/>
                  </a:lnTo>
                  <a:lnTo>
                    <a:pt x="2313" y="23"/>
                  </a:lnTo>
                  <a:lnTo>
                    <a:pt x="2345" y="12"/>
                  </a:lnTo>
                  <a:lnTo>
                    <a:pt x="2377" y="4"/>
                  </a:lnTo>
                  <a:lnTo>
                    <a:pt x="2409" y="0"/>
                  </a:lnTo>
                  <a:lnTo>
                    <a:pt x="2442" y="1"/>
                  </a:lnTo>
                  <a:moveTo>
                    <a:pt x="2442" y="1"/>
                  </a:moveTo>
                  <a:lnTo>
                    <a:pt x="2474" y="5"/>
                  </a:lnTo>
                  <a:lnTo>
                    <a:pt x="2506" y="15"/>
                  </a:lnTo>
                  <a:lnTo>
                    <a:pt x="2538" y="30"/>
                  </a:lnTo>
                  <a:lnTo>
                    <a:pt x="2570" y="51"/>
                  </a:lnTo>
                  <a:lnTo>
                    <a:pt x="2602" y="78"/>
                  </a:lnTo>
                  <a:lnTo>
                    <a:pt x="2634" y="111"/>
                  </a:lnTo>
                  <a:lnTo>
                    <a:pt x="2666" y="151"/>
                  </a:lnTo>
                  <a:lnTo>
                    <a:pt x="2698" y="199"/>
                  </a:lnTo>
                  <a:lnTo>
                    <a:pt x="2730" y="254"/>
                  </a:lnTo>
                  <a:lnTo>
                    <a:pt x="2762" y="318"/>
                  </a:lnTo>
                  <a:lnTo>
                    <a:pt x="2794" y="390"/>
                  </a:lnTo>
                  <a:lnTo>
                    <a:pt x="2826" y="472"/>
                  </a:lnTo>
                  <a:lnTo>
                    <a:pt x="2858" y="564"/>
                  </a:lnTo>
                  <a:lnTo>
                    <a:pt x="2890" y="666"/>
                  </a:lnTo>
                  <a:lnTo>
                    <a:pt x="2922" y="779"/>
                  </a:lnTo>
                  <a:lnTo>
                    <a:pt x="2954" y="903"/>
                  </a:lnTo>
                  <a:moveTo>
                    <a:pt x="2954" y="903"/>
                  </a:moveTo>
                  <a:lnTo>
                    <a:pt x="2986" y="1039"/>
                  </a:lnTo>
                  <a:lnTo>
                    <a:pt x="3018" y="1189"/>
                  </a:lnTo>
                  <a:moveTo>
                    <a:pt x="3018" y="1189"/>
                  </a:moveTo>
                  <a:lnTo>
                    <a:pt x="3029" y="1240"/>
                  </a:lnTo>
                </a:path>
              </a:pathLst>
            </a:custGeom>
            <a:noFill/>
            <a:ln w="31750" cap="rnd">
              <a:solidFill>
                <a:srgbClr val="9933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0" name="Freeform 11"/>
            <p:cNvSpPr>
              <a:spLocks noEditPoints="1"/>
            </p:cNvSpPr>
            <p:nvPr/>
          </p:nvSpPr>
          <p:spPr bwMode="auto">
            <a:xfrm>
              <a:off x="3135" y="754"/>
              <a:ext cx="1219" cy="1219"/>
            </a:xfrm>
            <a:custGeom>
              <a:avLst/>
              <a:gdLst>
                <a:gd name="T0" fmla="*/ 7 w 3029"/>
                <a:gd name="T1" fmla="*/ 3028 h 3028"/>
                <a:gd name="T2" fmla="*/ 39 w 3029"/>
                <a:gd name="T3" fmla="*/ 3028 h 3028"/>
                <a:gd name="T4" fmla="*/ 103 w 3029"/>
                <a:gd name="T5" fmla="*/ 3028 h 3028"/>
                <a:gd name="T6" fmla="*/ 135 w 3029"/>
                <a:gd name="T7" fmla="*/ 3028 h 3028"/>
                <a:gd name="T8" fmla="*/ 199 w 3029"/>
                <a:gd name="T9" fmla="*/ 3028 h 3028"/>
                <a:gd name="T10" fmla="*/ 263 w 3029"/>
                <a:gd name="T11" fmla="*/ 3028 h 3028"/>
                <a:gd name="T12" fmla="*/ 327 w 3029"/>
                <a:gd name="T13" fmla="*/ 3028 h 3028"/>
                <a:gd name="T14" fmla="*/ 392 w 3029"/>
                <a:gd name="T15" fmla="*/ 3028 h 3028"/>
                <a:gd name="T16" fmla="*/ 424 w 3029"/>
                <a:gd name="T17" fmla="*/ 3028 h 3028"/>
                <a:gd name="T18" fmla="*/ 488 w 3029"/>
                <a:gd name="T19" fmla="*/ 3028 h 3028"/>
                <a:gd name="T20" fmla="*/ 552 w 3029"/>
                <a:gd name="T21" fmla="*/ 3028 h 3028"/>
                <a:gd name="T22" fmla="*/ 616 w 3029"/>
                <a:gd name="T23" fmla="*/ 3027 h 3028"/>
                <a:gd name="T24" fmla="*/ 680 w 3029"/>
                <a:gd name="T25" fmla="*/ 3027 h 3028"/>
                <a:gd name="T26" fmla="*/ 744 w 3029"/>
                <a:gd name="T27" fmla="*/ 3026 h 3028"/>
                <a:gd name="T28" fmla="*/ 808 w 3029"/>
                <a:gd name="T29" fmla="*/ 3024 h 3028"/>
                <a:gd name="T30" fmla="*/ 872 w 3029"/>
                <a:gd name="T31" fmla="*/ 3022 h 3028"/>
                <a:gd name="T32" fmla="*/ 936 w 3029"/>
                <a:gd name="T33" fmla="*/ 3020 h 3028"/>
                <a:gd name="T34" fmla="*/ 1000 w 3029"/>
                <a:gd name="T35" fmla="*/ 3017 h 3028"/>
                <a:gd name="T36" fmla="*/ 1064 w 3029"/>
                <a:gd name="T37" fmla="*/ 3012 h 3028"/>
                <a:gd name="T38" fmla="*/ 1128 w 3029"/>
                <a:gd name="T39" fmla="*/ 3007 h 3028"/>
                <a:gd name="T40" fmla="*/ 1192 w 3029"/>
                <a:gd name="T41" fmla="*/ 3000 h 3028"/>
                <a:gd name="T42" fmla="*/ 1256 w 3029"/>
                <a:gd name="T43" fmla="*/ 2991 h 3028"/>
                <a:gd name="T44" fmla="*/ 1320 w 3029"/>
                <a:gd name="T45" fmla="*/ 2981 h 3028"/>
                <a:gd name="T46" fmla="*/ 1384 w 3029"/>
                <a:gd name="T47" fmla="*/ 2968 h 3028"/>
                <a:gd name="T48" fmla="*/ 1417 w 3029"/>
                <a:gd name="T49" fmla="*/ 2961 h 3028"/>
                <a:gd name="T50" fmla="*/ 1481 w 3029"/>
                <a:gd name="T51" fmla="*/ 2944 h 3028"/>
                <a:gd name="T52" fmla="*/ 1545 w 3029"/>
                <a:gd name="T53" fmla="*/ 2924 h 3028"/>
                <a:gd name="T54" fmla="*/ 1609 w 3029"/>
                <a:gd name="T55" fmla="*/ 2900 h 3028"/>
                <a:gd name="T56" fmla="*/ 1673 w 3029"/>
                <a:gd name="T57" fmla="*/ 2873 h 3028"/>
                <a:gd name="T58" fmla="*/ 1737 w 3029"/>
                <a:gd name="T59" fmla="*/ 2840 h 3028"/>
                <a:gd name="T60" fmla="*/ 1801 w 3029"/>
                <a:gd name="T61" fmla="*/ 2803 h 3028"/>
                <a:gd name="T62" fmla="*/ 1865 w 3029"/>
                <a:gd name="T63" fmla="*/ 2760 h 3028"/>
                <a:gd name="T64" fmla="*/ 1929 w 3029"/>
                <a:gd name="T65" fmla="*/ 2711 h 3028"/>
                <a:gd name="T66" fmla="*/ 1993 w 3029"/>
                <a:gd name="T67" fmla="*/ 2654 h 3028"/>
                <a:gd name="T68" fmla="*/ 2057 w 3029"/>
                <a:gd name="T69" fmla="*/ 2590 h 3028"/>
                <a:gd name="T70" fmla="*/ 2121 w 3029"/>
                <a:gd name="T71" fmla="*/ 2518 h 3028"/>
                <a:gd name="T72" fmla="*/ 2185 w 3029"/>
                <a:gd name="T73" fmla="*/ 2436 h 3028"/>
                <a:gd name="T74" fmla="*/ 2249 w 3029"/>
                <a:gd name="T75" fmla="*/ 2344 h 3028"/>
                <a:gd name="T76" fmla="*/ 2313 w 3029"/>
                <a:gd name="T77" fmla="*/ 2241 h 3028"/>
                <a:gd name="T78" fmla="*/ 2377 w 3029"/>
                <a:gd name="T79" fmla="*/ 2125 h 3028"/>
                <a:gd name="T80" fmla="*/ 2442 w 3029"/>
                <a:gd name="T81" fmla="*/ 1997 h 3028"/>
                <a:gd name="T82" fmla="*/ 2474 w 3029"/>
                <a:gd name="T83" fmla="*/ 1928 h 3028"/>
                <a:gd name="T84" fmla="*/ 2538 w 3029"/>
                <a:gd name="T85" fmla="*/ 1777 h 3028"/>
                <a:gd name="T86" fmla="*/ 2602 w 3029"/>
                <a:gd name="T87" fmla="*/ 1611 h 3028"/>
                <a:gd name="T88" fmla="*/ 2666 w 3029"/>
                <a:gd name="T89" fmla="*/ 1428 h 3028"/>
                <a:gd name="T90" fmla="*/ 2730 w 3029"/>
                <a:gd name="T91" fmla="*/ 1226 h 3028"/>
                <a:gd name="T92" fmla="*/ 2794 w 3029"/>
                <a:gd name="T93" fmla="*/ 1005 h 3028"/>
                <a:gd name="T94" fmla="*/ 2858 w 3029"/>
                <a:gd name="T95" fmla="*/ 762 h 3028"/>
                <a:gd name="T96" fmla="*/ 2922 w 3029"/>
                <a:gd name="T97" fmla="*/ 496 h 3028"/>
                <a:gd name="T98" fmla="*/ 2954 w 3029"/>
                <a:gd name="T99" fmla="*/ 355 h 3028"/>
                <a:gd name="T100" fmla="*/ 3018 w 3029"/>
                <a:gd name="T101" fmla="*/ 52 h 3028"/>
                <a:gd name="T102" fmla="*/ 3029 w 3029"/>
                <a:gd name="T103" fmla="*/ 0 h 30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3029" h="3028">
                  <a:moveTo>
                    <a:pt x="0" y="3028"/>
                  </a:moveTo>
                  <a:lnTo>
                    <a:pt x="7" y="3028"/>
                  </a:lnTo>
                  <a:moveTo>
                    <a:pt x="7" y="3028"/>
                  </a:moveTo>
                  <a:lnTo>
                    <a:pt x="39" y="3028"/>
                  </a:lnTo>
                  <a:lnTo>
                    <a:pt x="71" y="3028"/>
                  </a:lnTo>
                  <a:lnTo>
                    <a:pt x="103" y="3028"/>
                  </a:lnTo>
                  <a:lnTo>
                    <a:pt x="135" y="3028"/>
                  </a:lnTo>
                  <a:moveTo>
                    <a:pt x="135" y="3028"/>
                  </a:moveTo>
                  <a:lnTo>
                    <a:pt x="167" y="3028"/>
                  </a:lnTo>
                  <a:lnTo>
                    <a:pt x="199" y="3028"/>
                  </a:lnTo>
                  <a:lnTo>
                    <a:pt x="231" y="3028"/>
                  </a:lnTo>
                  <a:lnTo>
                    <a:pt x="263" y="3028"/>
                  </a:lnTo>
                  <a:lnTo>
                    <a:pt x="295" y="3028"/>
                  </a:lnTo>
                  <a:lnTo>
                    <a:pt x="327" y="3028"/>
                  </a:lnTo>
                  <a:lnTo>
                    <a:pt x="359" y="3028"/>
                  </a:lnTo>
                  <a:lnTo>
                    <a:pt x="392" y="3028"/>
                  </a:lnTo>
                  <a:moveTo>
                    <a:pt x="392" y="3028"/>
                  </a:moveTo>
                  <a:lnTo>
                    <a:pt x="424" y="3028"/>
                  </a:lnTo>
                  <a:lnTo>
                    <a:pt x="456" y="3028"/>
                  </a:lnTo>
                  <a:lnTo>
                    <a:pt x="488" y="3028"/>
                  </a:lnTo>
                  <a:lnTo>
                    <a:pt x="520" y="3028"/>
                  </a:lnTo>
                  <a:lnTo>
                    <a:pt x="552" y="3028"/>
                  </a:lnTo>
                  <a:lnTo>
                    <a:pt x="584" y="3028"/>
                  </a:lnTo>
                  <a:lnTo>
                    <a:pt x="616" y="3027"/>
                  </a:lnTo>
                  <a:lnTo>
                    <a:pt x="648" y="3027"/>
                  </a:lnTo>
                  <a:lnTo>
                    <a:pt x="680" y="3027"/>
                  </a:lnTo>
                  <a:lnTo>
                    <a:pt x="712" y="3026"/>
                  </a:lnTo>
                  <a:lnTo>
                    <a:pt x="744" y="3026"/>
                  </a:lnTo>
                  <a:lnTo>
                    <a:pt x="776" y="3025"/>
                  </a:lnTo>
                  <a:lnTo>
                    <a:pt x="808" y="3024"/>
                  </a:lnTo>
                  <a:lnTo>
                    <a:pt x="840" y="3023"/>
                  </a:lnTo>
                  <a:lnTo>
                    <a:pt x="872" y="3022"/>
                  </a:lnTo>
                  <a:lnTo>
                    <a:pt x="904" y="3021"/>
                  </a:lnTo>
                  <a:lnTo>
                    <a:pt x="936" y="3020"/>
                  </a:lnTo>
                  <a:lnTo>
                    <a:pt x="968" y="3018"/>
                  </a:lnTo>
                  <a:lnTo>
                    <a:pt x="1000" y="3017"/>
                  </a:lnTo>
                  <a:lnTo>
                    <a:pt x="1032" y="3014"/>
                  </a:lnTo>
                  <a:lnTo>
                    <a:pt x="1064" y="3012"/>
                  </a:lnTo>
                  <a:lnTo>
                    <a:pt x="1096" y="3010"/>
                  </a:lnTo>
                  <a:lnTo>
                    <a:pt x="1128" y="3007"/>
                  </a:lnTo>
                  <a:lnTo>
                    <a:pt x="1160" y="3003"/>
                  </a:lnTo>
                  <a:lnTo>
                    <a:pt x="1192" y="3000"/>
                  </a:lnTo>
                  <a:lnTo>
                    <a:pt x="1224" y="2996"/>
                  </a:lnTo>
                  <a:lnTo>
                    <a:pt x="1256" y="2991"/>
                  </a:lnTo>
                  <a:lnTo>
                    <a:pt x="1288" y="2986"/>
                  </a:lnTo>
                  <a:lnTo>
                    <a:pt x="1320" y="2981"/>
                  </a:lnTo>
                  <a:lnTo>
                    <a:pt x="1352" y="2975"/>
                  </a:lnTo>
                  <a:lnTo>
                    <a:pt x="1384" y="2968"/>
                  </a:lnTo>
                  <a:lnTo>
                    <a:pt x="1417" y="2961"/>
                  </a:lnTo>
                  <a:moveTo>
                    <a:pt x="1417" y="2961"/>
                  </a:moveTo>
                  <a:lnTo>
                    <a:pt x="1449" y="2953"/>
                  </a:lnTo>
                  <a:lnTo>
                    <a:pt x="1481" y="2944"/>
                  </a:lnTo>
                  <a:lnTo>
                    <a:pt x="1513" y="2934"/>
                  </a:lnTo>
                  <a:lnTo>
                    <a:pt x="1545" y="2924"/>
                  </a:lnTo>
                  <a:lnTo>
                    <a:pt x="1577" y="2913"/>
                  </a:lnTo>
                  <a:lnTo>
                    <a:pt x="1609" y="2900"/>
                  </a:lnTo>
                  <a:lnTo>
                    <a:pt x="1641" y="2887"/>
                  </a:lnTo>
                  <a:lnTo>
                    <a:pt x="1673" y="2873"/>
                  </a:lnTo>
                  <a:lnTo>
                    <a:pt x="1705" y="2857"/>
                  </a:lnTo>
                  <a:lnTo>
                    <a:pt x="1737" y="2840"/>
                  </a:lnTo>
                  <a:lnTo>
                    <a:pt x="1769" y="2823"/>
                  </a:lnTo>
                  <a:lnTo>
                    <a:pt x="1801" y="2803"/>
                  </a:lnTo>
                  <a:lnTo>
                    <a:pt x="1833" y="2782"/>
                  </a:lnTo>
                  <a:lnTo>
                    <a:pt x="1865" y="2760"/>
                  </a:lnTo>
                  <a:lnTo>
                    <a:pt x="1897" y="2736"/>
                  </a:lnTo>
                  <a:lnTo>
                    <a:pt x="1929" y="2711"/>
                  </a:lnTo>
                  <a:lnTo>
                    <a:pt x="1961" y="2684"/>
                  </a:lnTo>
                  <a:lnTo>
                    <a:pt x="1993" y="2654"/>
                  </a:lnTo>
                  <a:lnTo>
                    <a:pt x="2025" y="2623"/>
                  </a:lnTo>
                  <a:lnTo>
                    <a:pt x="2057" y="2590"/>
                  </a:lnTo>
                  <a:lnTo>
                    <a:pt x="2089" y="2555"/>
                  </a:lnTo>
                  <a:lnTo>
                    <a:pt x="2121" y="2518"/>
                  </a:lnTo>
                  <a:lnTo>
                    <a:pt x="2153" y="2478"/>
                  </a:lnTo>
                  <a:lnTo>
                    <a:pt x="2185" y="2436"/>
                  </a:lnTo>
                  <a:lnTo>
                    <a:pt x="2217" y="2391"/>
                  </a:lnTo>
                  <a:lnTo>
                    <a:pt x="2249" y="2344"/>
                  </a:lnTo>
                  <a:lnTo>
                    <a:pt x="2281" y="2294"/>
                  </a:lnTo>
                  <a:lnTo>
                    <a:pt x="2313" y="2241"/>
                  </a:lnTo>
                  <a:lnTo>
                    <a:pt x="2345" y="2185"/>
                  </a:lnTo>
                  <a:lnTo>
                    <a:pt x="2377" y="2125"/>
                  </a:lnTo>
                  <a:lnTo>
                    <a:pt x="2409" y="2063"/>
                  </a:lnTo>
                  <a:lnTo>
                    <a:pt x="2442" y="1997"/>
                  </a:lnTo>
                  <a:moveTo>
                    <a:pt x="2442" y="1997"/>
                  </a:moveTo>
                  <a:lnTo>
                    <a:pt x="2474" y="1928"/>
                  </a:lnTo>
                  <a:lnTo>
                    <a:pt x="2506" y="1854"/>
                  </a:lnTo>
                  <a:lnTo>
                    <a:pt x="2538" y="1777"/>
                  </a:lnTo>
                  <a:lnTo>
                    <a:pt x="2570" y="1697"/>
                  </a:lnTo>
                  <a:lnTo>
                    <a:pt x="2602" y="1611"/>
                  </a:lnTo>
                  <a:lnTo>
                    <a:pt x="2634" y="1522"/>
                  </a:lnTo>
                  <a:lnTo>
                    <a:pt x="2666" y="1428"/>
                  </a:lnTo>
                  <a:lnTo>
                    <a:pt x="2698" y="1330"/>
                  </a:lnTo>
                  <a:lnTo>
                    <a:pt x="2730" y="1226"/>
                  </a:lnTo>
                  <a:lnTo>
                    <a:pt x="2762" y="1118"/>
                  </a:lnTo>
                  <a:lnTo>
                    <a:pt x="2794" y="1005"/>
                  </a:lnTo>
                  <a:lnTo>
                    <a:pt x="2826" y="886"/>
                  </a:lnTo>
                  <a:lnTo>
                    <a:pt x="2858" y="762"/>
                  </a:lnTo>
                  <a:lnTo>
                    <a:pt x="2890" y="632"/>
                  </a:lnTo>
                  <a:lnTo>
                    <a:pt x="2922" y="496"/>
                  </a:lnTo>
                  <a:lnTo>
                    <a:pt x="2954" y="355"/>
                  </a:lnTo>
                  <a:moveTo>
                    <a:pt x="2954" y="355"/>
                  </a:moveTo>
                  <a:lnTo>
                    <a:pt x="2986" y="206"/>
                  </a:lnTo>
                  <a:lnTo>
                    <a:pt x="3018" y="52"/>
                  </a:lnTo>
                  <a:moveTo>
                    <a:pt x="3018" y="52"/>
                  </a:moveTo>
                  <a:lnTo>
                    <a:pt x="3029" y="0"/>
                  </a:lnTo>
                </a:path>
              </a:pathLst>
            </a:custGeom>
            <a:noFill/>
            <a:ln w="31750" cap="rnd">
              <a:solidFill>
                <a:srgbClr val="9933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" name="Line 12"/>
            <p:cNvSpPr>
              <a:spLocks noChangeShapeType="1"/>
            </p:cNvSpPr>
            <p:nvPr/>
          </p:nvSpPr>
          <p:spPr bwMode="auto">
            <a:xfrm flipV="1">
              <a:off x="3135" y="754"/>
              <a:ext cx="0" cy="1219"/>
            </a:xfrm>
            <a:prstGeom prst="line">
              <a:avLst/>
            </a:prstGeom>
            <a:noFill/>
            <a:ln w="31750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2" name="Line 13"/>
            <p:cNvSpPr>
              <a:spLocks noChangeShapeType="1"/>
            </p:cNvSpPr>
            <p:nvPr/>
          </p:nvSpPr>
          <p:spPr bwMode="auto">
            <a:xfrm>
              <a:off x="3135" y="1973"/>
              <a:ext cx="1219" cy="0"/>
            </a:xfrm>
            <a:prstGeom prst="line">
              <a:avLst/>
            </a:prstGeom>
            <a:noFill/>
            <a:ln w="31750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3" name="Line 14"/>
            <p:cNvSpPr>
              <a:spLocks noChangeShapeType="1"/>
            </p:cNvSpPr>
            <p:nvPr/>
          </p:nvSpPr>
          <p:spPr bwMode="auto">
            <a:xfrm flipV="1">
              <a:off x="4354" y="754"/>
              <a:ext cx="0" cy="1219"/>
            </a:xfrm>
            <a:prstGeom prst="line">
              <a:avLst/>
            </a:prstGeom>
            <a:noFill/>
            <a:ln w="31750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100013344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ezier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样条的切线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利用</a:t>
                </a:r>
                <a:r>
                  <a:rPr lang="en-US" altLang="zh-CN" dirty="0" err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Berstein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基函数的性质计算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Bezier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样条的对参数的导数：</a:t>
                </a:r>
                <a:endParaRPr lang="en-US" altLang="zh-CN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0" indent="0" algn="ctr">
                  <a:lnSpc>
                    <a:spcPct val="100000"/>
                  </a:lnSpc>
                  <a:buNone/>
                </a:pP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P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(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t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) = </a:t>
                </a:r>
                <a:r>
                  <a:rPr lang="en-US" altLang="ja-JP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J</a:t>
                </a:r>
                <a:r>
                  <a:rPr lang="en-US" altLang="ja-JP" baseline="-25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0, </a:t>
                </a:r>
                <a:r>
                  <a:rPr lang="en-US" altLang="ja-JP" i="1" baseline="-25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n</a:t>
                </a:r>
                <a:r>
                  <a:rPr lang="en-US" altLang="ja-JP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(</a:t>
                </a:r>
                <a:r>
                  <a:rPr lang="en-US" altLang="ja-JP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t</a:t>
                </a:r>
                <a:r>
                  <a:rPr lang="en-US" altLang="ja-JP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)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P</a:t>
                </a:r>
                <a:r>
                  <a:rPr lang="en-US" altLang="zh-CN" baseline="-25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0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+ </a:t>
                </a:r>
                <a:r>
                  <a:rPr lang="en-US" altLang="ja-JP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J</a:t>
                </a:r>
                <a:r>
                  <a:rPr lang="en-US" altLang="ja-JP" baseline="-25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1, </a:t>
                </a:r>
                <a:r>
                  <a:rPr lang="en-US" altLang="ja-JP" i="1" baseline="-25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n</a:t>
                </a:r>
                <a:r>
                  <a:rPr lang="en-US" altLang="ja-JP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(</a:t>
                </a:r>
                <a:r>
                  <a:rPr lang="en-US" altLang="ja-JP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t</a:t>
                </a:r>
                <a:r>
                  <a:rPr lang="en-US" altLang="ja-JP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)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P</a:t>
                </a:r>
                <a:r>
                  <a:rPr lang="en-US" altLang="zh-CN" baseline="-25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1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+ … + </a:t>
                </a:r>
                <a:r>
                  <a:rPr lang="en-US" altLang="ja-JP" i="1" dirty="0" err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J</a:t>
                </a:r>
                <a:r>
                  <a:rPr lang="en-US" altLang="ja-JP" i="1" baseline="-25000" dirty="0" err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n</a:t>
                </a:r>
                <a:r>
                  <a:rPr lang="en-US" altLang="ja-JP" baseline="-25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, </a:t>
                </a:r>
                <a:r>
                  <a:rPr lang="en-US" altLang="ja-JP" i="1" baseline="-25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n</a:t>
                </a:r>
                <a:r>
                  <a:rPr lang="en-US" altLang="ja-JP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(</a:t>
                </a:r>
                <a:r>
                  <a:rPr lang="en-US" altLang="ja-JP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t</a:t>
                </a:r>
                <a:r>
                  <a:rPr lang="en-US" altLang="ja-JP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)</a:t>
                </a:r>
                <a:r>
                  <a:rPr lang="en-US" altLang="zh-CN" i="1" dirty="0" err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P</a:t>
                </a:r>
                <a:r>
                  <a:rPr lang="en-US" altLang="zh-CN" i="1" baseline="-25000" dirty="0" err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n</a:t>
                </a:r>
                <a:endParaRPr lang="en-US" altLang="zh-CN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0" indent="0" algn="ctr">
                  <a:lnSpc>
                    <a:spcPct val="10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𝑛</m:t>
                      </m:r>
                      <m:d>
                        <m:dPr>
                          <m:endChr m:val="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𝐽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0,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  <m:acc>
                            <m:accPr>
                              <m:chr m:val="⃑"/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acc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𝐽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1,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  <m:acc>
                            <m:accPr>
                              <m:chr m:val="⃑"/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acc>
                        </m:e>
                      </m:d>
                    </m:oMath>
                  </m:oMathPara>
                </a14:m>
                <a:endParaRPr lang="en-US" altLang="zh-CN" b="0" i="1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0" indent="0" algn="ctr">
                  <a:lnSpc>
                    <a:spcPct val="10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+⋯+</m:t>
                          </m:r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𝐽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−1,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  <m:acc>
                            <m:accPr>
                              <m:chr m:val="⃑"/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</m:acc>
                        </m:e>
                      </m:d>
                    </m:oMath>
                  </m:oMathPara>
                </a14:m>
                <a:endParaRPr lang="en-US" altLang="zh-CN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把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Bezier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样条的切向量初始端点都平移到原点，则切向量末端是一条低一次的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Bezier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样条</a:t>
                </a: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391" t="-2801" r="-85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96968137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ezier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样条的性质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ezier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样条的连续度是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zh-CN" altLang="en-US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∞</a:t>
            </a:r>
            <a:endParaRPr lang="en-US" altLang="zh-CN" baseline="30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0) = 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1) = </a:t>
            </a:r>
            <a:r>
              <a:rPr lang="en-US" altLang="zh-CN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ezier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样条经过第一个和最后一个控制点</a:t>
            </a:r>
            <a:endParaRPr lang="en-US" altLang="zh-CN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’(0) = 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– 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, 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’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1) = 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– </a:t>
            </a:r>
            <a:r>
              <a:rPr lang="en-US" altLang="zh-CN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– 1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ezier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样条两端的切线经过第二个和倒数第二个控制点</a:t>
            </a:r>
            <a:endParaRPr lang="en-US" altLang="zh-CN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ezier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样条不经过中间的控制点</a:t>
            </a:r>
            <a:endParaRPr lang="en-US" altLang="zh-CN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ezier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样条的次数取决于控制点的数量</a:t>
            </a:r>
            <a:endParaRPr lang="en-US" altLang="zh-CN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改变一个控制点的位置会影响整条曲线</a:t>
            </a:r>
            <a:endParaRPr lang="en-US" altLang="zh-CN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endParaRPr lang="zh-CN" altLang="en-US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79254676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样条的积分构造思想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样条的约束条件：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一组样条函数的权重之和为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</a:p>
          <a:p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单个样条函数只能在一个范围起作用</a:t>
            </a:r>
            <a:endParaRPr lang="en-US" altLang="zh-CN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样条的积分构造思想：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一个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阶连续的样条的导函数是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– 1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阶连续</a:t>
            </a:r>
            <a:endParaRPr lang="en-US" altLang="zh-CN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能不能通过对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– 1 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阶连续的样条积分构造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阶连续的样条？</a:t>
            </a:r>
            <a:endParaRPr lang="en-US" altLang="zh-CN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如何确保积分的曲线只在一个范围内起作用？</a:t>
            </a:r>
            <a:endParaRPr lang="en-US" altLang="zh-CN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如何让积分得到的样条曲线组权重之和也为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？</a:t>
            </a:r>
          </a:p>
        </p:txBody>
      </p:sp>
    </p:spTree>
    <p:extLst>
      <p:ext uri="{BB962C8B-B14F-4D97-AF65-F5344CB8AC3E}">
        <p14:creationId xmlns:p14="http://schemas.microsoft.com/office/powerpoint/2010/main" val="1110035354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样条基函数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628650" y="3505200"/>
                <a:ext cx="7886700" cy="2671762"/>
              </a:xfrm>
            </p:spPr>
            <p:txBody>
              <a:bodyPr/>
              <a:lstStyle/>
              <a:p>
                <a:pPr>
                  <a:lnSpc>
                    <a:spcPct val="100000"/>
                  </a:lnSpc>
                </a:pP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0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次基函数构造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(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区间示性函数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)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：</a:t>
                </a:r>
                <a:endParaRPr lang="en-US" altLang="zh-CN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𝐵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𝑖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~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𝑖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  <a:cs typeface="Times New Roman" panose="02020603050405020304" pitchFamily="18" charset="0"/>
                                  </a:rPr>
                                  <m:t>𝑡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  <a:cs typeface="Times New Roman" panose="02020603050405020304" pitchFamily="18" charset="0"/>
                                  </a:rPr>
                                  <m:t>&lt;</m:t>
                                </m:r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  <a:cs typeface="Times New Roman" panose="02020603050405020304" pitchFamily="18" charset="0"/>
                                      </a:rPr>
                                      <m:t>𝑡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  <a:cs typeface="Times New Roman" panose="020206030504050203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  <a:cs typeface="Times New Roman" panose="02020603050405020304" pitchFamily="18" charset="0"/>
                                  </a:rPr>
                                  <m:t> 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  <a:cs typeface="Times New Roman" panose="02020603050405020304" pitchFamily="18" charset="0"/>
                                  </a:rPr>
                                  <m:t>𝑜𝑟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  <a:cs typeface="Times New Roman" panose="02020603050405020304" pitchFamily="18" charset="0"/>
                                  </a:rPr>
                                  <m:t> 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  <a:cs typeface="Times New Roman" panose="02020603050405020304" pitchFamily="18" charset="0"/>
                                  </a:rPr>
                                  <m:t>𝑡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  <a:cs typeface="Times New Roman" panose="02020603050405020304" pitchFamily="18" charset="0"/>
                                  </a:rPr>
                                  <m:t>&gt;</m:t>
                                </m:r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  <a:cs typeface="Times New Roman" panose="02020603050405020304" pitchFamily="18" charset="0"/>
                                      </a:rPr>
                                      <m:t>𝑡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  <a:cs typeface="Times New Roman" panose="02020603050405020304" pitchFamily="18" charset="0"/>
                                      </a:rPr>
                                      <m:t>𝑖</m:t>
                                    </m:r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  <a:cs typeface="Times New Roman" panose="02020603050405020304" pitchFamily="18" charset="0"/>
                                      </a:rPr>
                                      <m:t>+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  <a:cs typeface="Times New Roman" panose="020206030504050203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  <a:cs typeface="Times New Roman" panose="020206030504050203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e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  <a:cs typeface="Times New Roman" panose="02020603050405020304" pitchFamily="18" charset="0"/>
                                  </a:rPr>
                                  <m:t>𝑡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  <a:cs typeface="Times New Roman" panose="02020603050405020304" pitchFamily="18" charset="0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  <a:cs typeface="Times New Roman" panose="02020603050405020304" pitchFamily="18" charset="0"/>
                                      </a:rPr>
                                      <m:t>𝑡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  <a:cs typeface="Times New Roman" panose="020206030504050203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  <a:cs typeface="Times New Roman" panose="02020603050405020304" pitchFamily="18" charset="0"/>
                                  </a:rPr>
                                  <m:t> 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  <a:cs typeface="Times New Roman" panose="02020603050405020304" pitchFamily="18" charset="0"/>
                                  </a:rPr>
                                  <m:t>𝑜𝑟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  <a:cs typeface="Times New Roman" panose="02020603050405020304" pitchFamily="18" charset="0"/>
                                  </a:rPr>
                                  <m:t> 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  <a:cs typeface="Times New Roman" panose="02020603050405020304" pitchFamily="18" charset="0"/>
                                  </a:rPr>
                                  <m:t>𝑡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  <a:cs typeface="Times New Roman" panose="02020603050405020304" pitchFamily="18" charset="0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  <a:cs typeface="Times New Roman" panose="02020603050405020304" pitchFamily="18" charset="0"/>
                                      </a:rPr>
                                      <m:t>𝑡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  <a:cs typeface="Times New Roman" panose="02020603050405020304" pitchFamily="18" charset="0"/>
                                      </a:rPr>
                                      <m:t>𝑖</m:t>
                                    </m:r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  <a:cs typeface="Times New Roman" panose="02020603050405020304" pitchFamily="18" charset="0"/>
                                      </a:rPr>
                                      <m:t>+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  <a:cs typeface="Times New Roman" panose="02020603050405020304" pitchFamily="18" charset="0"/>
                                      </a:rPr>
                                      <m:t>𝑡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  <a:cs typeface="Times New Roman" panose="020206030504050203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  <a:cs typeface="Times New Roman" panose="02020603050405020304" pitchFamily="18" charset="0"/>
                                  </a:rPr>
                                  <m:t>&lt;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  <a:cs typeface="Times New Roman" panose="02020603050405020304" pitchFamily="18" charset="0"/>
                                  </a:rPr>
                                  <m:t>𝑡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  <a:cs typeface="Times New Roman" panose="02020603050405020304" pitchFamily="18" charset="0"/>
                                  </a:rPr>
                                  <m:t>&lt;</m:t>
                                </m:r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  <a:cs typeface="Times New Roman" panose="02020603050405020304" pitchFamily="18" charset="0"/>
                                      </a:rPr>
                                      <m:t>𝑡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  <a:cs typeface="Times New Roman" panose="02020603050405020304" pitchFamily="18" charset="0"/>
                                      </a:rPr>
                                      <m:t>𝑖</m:t>
                                    </m:r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  <a:cs typeface="Times New Roman" panose="02020603050405020304" pitchFamily="18" charset="0"/>
                                      </a:rPr>
                                      <m:t>+1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altLang="zh-CN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00000"/>
                  </a:lnSpc>
                </a:pPr>
                <a:endParaRPr lang="zh-CN" altLang="en-US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3505200"/>
                <a:ext cx="7886700" cy="2671762"/>
              </a:xfrm>
              <a:blipFill>
                <a:blip r:embed="rId2"/>
                <a:stretch>
                  <a:fillRect l="-1391" t="-296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" name="Group 8"/>
          <p:cNvGrpSpPr>
            <a:grpSpLocks noChangeAspect="1"/>
          </p:cNvGrpSpPr>
          <p:nvPr/>
        </p:nvGrpSpPr>
        <p:grpSpPr bwMode="auto">
          <a:xfrm>
            <a:off x="2594769" y="1690689"/>
            <a:ext cx="3914775" cy="1384300"/>
            <a:chOff x="1648" y="1246"/>
            <a:chExt cx="2466" cy="872"/>
          </a:xfrm>
        </p:grpSpPr>
        <p:sp>
          <p:nvSpPr>
            <p:cNvPr id="10" name="Line 10"/>
            <p:cNvSpPr>
              <a:spLocks noChangeShapeType="1"/>
            </p:cNvSpPr>
            <p:nvPr/>
          </p:nvSpPr>
          <p:spPr bwMode="auto">
            <a:xfrm>
              <a:off x="1648" y="2094"/>
              <a:ext cx="823" cy="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" name="Line 11"/>
            <p:cNvSpPr>
              <a:spLocks noChangeShapeType="1"/>
            </p:cNvSpPr>
            <p:nvPr/>
          </p:nvSpPr>
          <p:spPr bwMode="auto">
            <a:xfrm>
              <a:off x="2471" y="1271"/>
              <a:ext cx="821" cy="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2" name="Line 12"/>
            <p:cNvSpPr>
              <a:spLocks noChangeShapeType="1"/>
            </p:cNvSpPr>
            <p:nvPr/>
          </p:nvSpPr>
          <p:spPr bwMode="auto">
            <a:xfrm>
              <a:off x="3292" y="2094"/>
              <a:ext cx="822" cy="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3" name="Oval 13"/>
            <p:cNvSpPr>
              <a:spLocks noChangeArrowheads="1"/>
            </p:cNvSpPr>
            <p:nvPr/>
          </p:nvSpPr>
          <p:spPr bwMode="auto">
            <a:xfrm>
              <a:off x="2446" y="2069"/>
              <a:ext cx="49" cy="49"/>
            </a:xfrm>
            <a:prstGeom prst="ellipse">
              <a:avLst/>
            </a:prstGeom>
            <a:solidFill>
              <a:srgbClr val="FFFFFF"/>
            </a:solidFill>
            <a:ln w="1270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4" name="Oval 14"/>
            <p:cNvSpPr>
              <a:spLocks noChangeArrowheads="1"/>
            </p:cNvSpPr>
            <p:nvPr/>
          </p:nvSpPr>
          <p:spPr bwMode="auto">
            <a:xfrm>
              <a:off x="2446" y="2069"/>
              <a:ext cx="49" cy="49"/>
            </a:xfrm>
            <a:prstGeom prst="ellipse">
              <a:avLst/>
            </a:prstGeom>
            <a:noFill/>
            <a:ln w="12700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" name="Oval 15"/>
            <p:cNvSpPr>
              <a:spLocks noChangeArrowheads="1"/>
            </p:cNvSpPr>
            <p:nvPr/>
          </p:nvSpPr>
          <p:spPr bwMode="auto">
            <a:xfrm>
              <a:off x="2446" y="1246"/>
              <a:ext cx="49" cy="50"/>
            </a:xfrm>
            <a:prstGeom prst="ellipse">
              <a:avLst/>
            </a:prstGeom>
            <a:solidFill>
              <a:srgbClr val="FFFFFF"/>
            </a:solidFill>
            <a:ln w="1270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6" name="Oval 16"/>
            <p:cNvSpPr>
              <a:spLocks noChangeArrowheads="1"/>
            </p:cNvSpPr>
            <p:nvPr/>
          </p:nvSpPr>
          <p:spPr bwMode="auto">
            <a:xfrm>
              <a:off x="2446" y="1246"/>
              <a:ext cx="49" cy="50"/>
            </a:xfrm>
            <a:prstGeom prst="ellipse">
              <a:avLst/>
            </a:prstGeom>
            <a:noFill/>
            <a:ln w="12700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7" name="Oval 17"/>
            <p:cNvSpPr>
              <a:spLocks noChangeArrowheads="1"/>
            </p:cNvSpPr>
            <p:nvPr/>
          </p:nvSpPr>
          <p:spPr bwMode="auto">
            <a:xfrm>
              <a:off x="3268" y="1246"/>
              <a:ext cx="49" cy="50"/>
            </a:xfrm>
            <a:prstGeom prst="ellipse">
              <a:avLst/>
            </a:prstGeom>
            <a:solidFill>
              <a:srgbClr val="FFFFFF"/>
            </a:solidFill>
            <a:ln w="1270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8" name="Oval 18"/>
            <p:cNvSpPr>
              <a:spLocks noChangeArrowheads="1"/>
            </p:cNvSpPr>
            <p:nvPr/>
          </p:nvSpPr>
          <p:spPr bwMode="auto">
            <a:xfrm>
              <a:off x="3268" y="1246"/>
              <a:ext cx="49" cy="50"/>
            </a:xfrm>
            <a:prstGeom prst="ellipse">
              <a:avLst/>
            </a:prstGeom>
            <a:noFill/>
            <a:ln w="12700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" name="Oval 19"/>
            <p:cNvSpPr>
              <a:spLocks noChangeArrowheads="1"/>
            </p:cNvSpPr>
            <p:nvPr/>
          </p:nvSpPr>
          <p:spPr bwMode="auto">
            <a:xfrm>
              <a:off x="3268" y="2069"/>
              <a:ext cx="49" cy="49"/>
            </a:xfrm>
            <a:prstGeom prst="ellipse">
              <a:avLst/>
            </a:prstGeom>
            <a:solidFill>
              <a:srgbClr val="FFFFFF"/>
            </a:solidFill>
            <a:ln w="1270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0" name="Oval 20"/>
            <p:cNvSpPr>
              <a:spLocks noChangeArrowheads="1"/>
            </p:cNvSpPr>
            <p:nvPr/>
          </p:nvSpPr>
          <p:spPr bwMode="auto">
            <a:xfrm>
              <a:off x="3268" y="2069"/>
              <a:ext cx="49" cy="49"/>
            </a:xfrm>
            <a:prstGeom prst="ellipse">
              <a:avLst/>
            </a:prstGeom>
            <a:noFill/>
            <a:ln w="12700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1" name="Oval 21"/>
            <p:cNvSpPr>
              <a:spLocks noChangeArrowheads="1"/>
            </p:cNvSpPr>
            <p:nvPr/>
          </p:nvSpPr>
          <p:spPr bwMode="auto">
            <a:xfrm>
              <a:off x="2446" y="1658"/>
              <a:ext cx="49" cy="49"/>
            </a:xfrm>
            <a:prstGeom prst="ellipse">
              <a:avLst/>
            </a:prstGeom>
            <a:solidFill>
              <a:srgbClr val="000000"/>
            </a:solidFill>
            <a:ln w="1270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2" name="Oval 22"/>
            <p:cNvSpPr>
              <a:spLocks noChangeArrowheads="1"/>
            </p:cNvSpPr>
            <p:nvPr/>
          </p:nvSpPr>
          <p:spPr bwMode="auto">
            <a:xfrm>
              <a:off x="2446" y="1658"/>
              <a:ext cx="49" cy="49"/>
            </a:xfrm>
            <a:prstGeom prst="ellipse">
              <a:avLst/>
            </a:prstGeom>
            <a:noFill/>
            <a:ln w="12700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3" name="Oval 23"/>
            <p:cNvSpPr>
              <a:spLocks noChangeArrowheads="1"/>
            </p:cNvSpPr>
            <p:nvPr/>
          </p:nvSpPr>
          <p:spPr bwMode="auto">
            <a:xfrm>
              <a:off x="3268" y="1658"/>
              <a:ext cx="49" cy="49"/>
            </a:xfrm>
            <a:prstGeom prst="ellipse">
              <a:avLst/>
            </a:prstGeom>
            <a:solidFill>
              <a:srgbClr val="000000"/>
            </a:solidFill>
            <a:ln w="1270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4" name="Oval 24"/>
            <p:cNvSpPr>
              <a:spLocks noChangeArrowheads="1"/>
            </p:cNvSpPr>
            <p:nvPr/>
          </p:nvSpPr>
          <p:spPr bwMode="auto">
            <a:xfrm>
              <a:off x="3268" y="1658"/>
              <a:ext cx="49" cy="49"/>
            </a:xfrm>
            <a:prstGeom prst="ellipse">
              <a:avLst/>
            </a:prstGeom>
            <a:noFill/>
            <a:ln w="12700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25" name="文本框 24"/>
          <p:cNvSpPr txBox="1"/>
          <p:nvPr/>
        </p:nvSpPr>
        <p:spPr>
          <a:xfrm>
            <a:off x="3745444" y="2981979"/>
            <a:ext cx="34977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8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zh-CN" altLang="en-US" sz="2800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文本框 25"/>
          <p:cNvSpPr txBox="1"/>
          <p:nvPr/>
        </p:nvSpPr>
        <p:spPr>
          <a:xfrm>
            <a:off x="4984707" y="2981979"/>
            <a:ext cx="75052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8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1</a:t>
            </a:r>
            <a:endParaRPr lang="zh-CN" altLang="en-US" sz="28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95660792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样条基函数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628650" y="4025589"/>
                <a:ext cx="7886700" cy="2151373"/>
              </a:xfrm>
            </p:spPr>
            <p:txBody>
              <a:bodyPr/>
              <a:lstStyle/>
              <a:p>
                <a:pPr>
                  <a:lnSpc>
                    <a:spcPct val="100000"/>
                  </a:lnSpc>
                </a:pP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1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次基函数的构造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(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绝对值函数的组合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)</a:t>
                </a:r>
              </a:p>
              <a:p>
                <a:pPr marL="0" indent="0">
                  <a:lnSpc>
                    <a:spcPct val="10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𝐵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𝑖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−1~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𝑖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+1</m:t>
                          </m:r>
                        </m:sub>
                      </m:sSub>
                      <m:d>
                        <m:d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𝑡</m:t>
                                  </m:r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altLang="zh-CN" sz="2000" i="1">
                                          <a:latin typeface="Cambria Math" panose="02040503050406030204" pitchFamily="18" charset="0"/>
                                          <a:ea typeface="楷体" panose="02010609060101010101" pitchFamily="49" charset="-122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  <a:ea typeface="楷体" panose="02010609060101010101" pitchFamily="49" charset="-122"/>
                                          <a:cs typeface="Times New Roman" panose="02020603050405020304" pitchFamily="18" charset="0"/>
                                        </a:rPr>
                                        <m:t>𝑡</m:t>
                                      </m:r>
                                    </m:e>
                                    <m:sub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  <a:ea typeface="楷体" panose="02010609060101010101" pitchFamily="49" charset="-122"/>
                                          <a:cs typeface="Times New Roman" panose="020206030504050203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  <a:ea typeface="楷体" panose="02010609060101010101" pitchFamily="49" charset="-122"/>
                                          <a:cs typeface="Times New Roman" panose="02020603050405020304" pitchFamily="18" charset="0"/>
                                        </a:rPr>
                                        <m:t>−1</m:t>
                                      </m:r>
                                    </m:sub>
                                  </m:sSub>
                                </m:e>
                              </m:d>
                            </m:num>
                            <m:den>
                              <m:sSub>
                                <m:sSubPr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𝑖</m:t>
                                  </m:r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−1</m:t>
                                  </m:r>
                                </m:sub>
                              </m:sSub>
                            </m:den>
                          </m:f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𝑡</m:t>
                                  </m:r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altLang="zh-CN" sz="2000" b="0" i="1" smtClean="0">
                                          <a:latin typeface="Cambria Math" panose="02040503050406030204" pitchFamily="18" charset="0"/>
                                          <a:ea typeface="楷体" panose="02010609060101010101" pitchFamily="49" charset="-122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000" b="0" i="1" smtClean="0">
                                          <a:latin typeface="Cambria Math" panose="02040503050406030204" pitchFamily="18" charset="0"/>
                                          <a:ea typeface="楷体" panose="02010609060101010101" pitchFamily="49" charset="-122"/>
                                          <a:cs typeface="Times New Roman" panose="02020603050405020304" pitchFamily="18" charset="0"/>
                                        </a:rPr>
                                        <m:t>𝑡</m:t>
                                      </m:r>
                                    </m:e>
                                    <m:sub>
                                      <m:r>
                                        <a:rPr lang="en-US" altLang="zh-CN" sz="2000" b="0" i="1" smtClean="0">
                                          <a:latin typeface="Cambria Math" panose="02040503050406030204" pitchFamily="18" charset="0"/>
                                          <a:ea typeface="楷体" panose="02010609060101010101" pitchFamily="49" charset="-122"/>
                                          <a:cs typeface="Times New Roman" panose="020206030504050203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altLang="zh-CN" sz="2000" b="0" i="1" smtClean="0">
                                          <a:latin typeface="Cambria Math" panose="02040503050406030204" pitchFamily="18" charset="0"/>
                                          <a:ea typeface="楷体" panose="02010609060101010101" pitchFamily="49" charset="-122"/>
                                          <a:cs typeface="Times New Roman" panose="02020603050405020304" pitchFamily="18" charset="0"/>
                                        </a:rPr>
                                        <m:t>+1</m:t>
                                      </m:r>
                                    </m:sub>
                                  </m:sSub>
                                </m:e>
                              </m:d>
                            </m:num>
                            <m:den>
                              <m:sSub>
                                <m:sSubPr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𝑖</m:t>
                                  </m:r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+1</m:t>
                                  </m:r>
                                </m:sub>
                              </m:sSub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den>
                          </m:f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d>
                                <m:dPr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sz="2000" b="0" i="1" smtClean="0">
                                          <a:latin typeface="Cambria Math" panose="02040503050406030204" pitchFamily="18" charset="0"/>
                                          <a:ea typeface="楷体" panose="02010609060101010101" pitchFamily="49" charset="-122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000" b="0" i="1" smtClean="0">
                                          <a:latin typeface="Cambria Math" panose="02040503050406030204" pitchFamily="18" charset="0"/>
                                          <a:ea typeface="楷体" panose="02010609060101010101" pitchFamily="49" charset="-122"/>
                                          <a:cs typeface="Times New Roman" panose="02020603050405020304" pitchFamily="18" charset="0"/>
                                        </a:rPr>
                                        <m:t>𝑡</m:t>
                                      </m:r>
                                    </m:e>
                                    <m:sub>
                                      <m:r>
                                        <a:rPr lang="en-US" altLang="zh-CN" sz="2000" b="0" i="1" smtClean="0">
                                          <a:latin typeface="Cambria Math" panose="02040503050406030204" pitchFamily="18" charset="0"/>
                                          <a:ea typeface="楷体" panose="02010609060101010101" pitchFamily="49" charset="-122"/>
                                          <a:cs typeface="Times New Roman" panose="020206030504050203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altLang="zh-CN" sz="2000" b="0" i="1" smtClean="0">
                                          <a:latin typeface="Cambria Math" panose="02040503050406030204" pitchFamily="18" charset="0"/>
                                          <a:ea typeface="楷体" panose="02010609060101010101" pitchFamily="49" charset="-122"/>
                                          <a:cs typeface="Times New Roman" panose="02020603050405020304" pitchFamily="18" charset="0"/>
                                        </a:rPr>
                                        <m:t>+1</m:t>
                                      </m:r>
                                    </m:sub>
                                  </m:sSub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altLang="zh-CN" sz="2000" b="0" i="1" smtClean="0">
                                          <a:latin typeface="Cambria Math" panose="02040503050406030204" pitchFamily="18" charset="0"/>
                                          <a:ea typeface="楷体" panose="02010609060101010101" pitchFamily="49" charset="-122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000" b="0" i="1" smtClean="0">
                                          <a:latin typeface="Cambria Math" panose="02040503050406030204" pitchFamily="18" charset="0"/>
                                          <a:ea typeface="楷体" panose="02010609060101010101" pitchFamily="49" charset="-122"/>
                                          <a:cs typeface="Times New Roman" panose="02020603050405020304" pitchFamily="18" charset="0"/>
                                        </a:rPr>
                                        <m:t>𝑡</m:t>
                                      </m:r>
                                    </m:e>
                                    <m:sub>
                                      <m:r>
                                        <a:rPr lang="en-US" altLang="zh-CN" sz="2000" b="0" i="1" smtClean="0">
                                          <a:latin typeface="Cambria Math" panose="02040503050406030204" pitchFamily="18" charset="0"/>
                                          <a:ea typeface="楷体" panose="02010609060101010101" pitchFamily="49" charset="-122"/>
                                          <a:cs typeface="Times New Roman" panose="020206030504050203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altLang="zh-CN" sz="2000" b="0" i="1" smtClean="0">
                                          <a:latin typeface="Cambria Math" panose="02040503050406030204" pitchFamily="18" charset="0"/>
                                          <a:ea typeface="楷体" panose="02010609060101010101" pitchFamily="49" charset="-122"/>
                                          <a:cs typeface="Times New Roman" panose="02020603050405020304" pitchFamily="18" charset="0"/>
                                        </a:rPr>
                                        <m:t>−1</m:t>
                                      </m:r>
                                    </m:sub>
                                  </m:sSub>
                                </m:e>
                              </m:d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𝑡</m:t>
                                  </m:r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altLang="zh-CN" sz="2000" b="0" i="1" smtClean="0">
                                          <a:latin typeface="Cambria Math" panose="02040503050406030204" pitchFamily="18" charset="0"/>
                                          <a:ea typeface="楷体" panose="02010609060101010101" pitchFamily="49" charset="-122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000" b="0" i="1" smtClean="0">
                                          <a:latin typeface="Cambria Math" panose="02040503050406030204" pitchFamily="18" charset="0"/>
                                          <a:ea typeface="楷体" panose="02010609060101010101" pitchFamily="49" charset="-122"/>
                                          <a:cs typeface="Times New Roman" panose="02020603050405020304" pitchFamily="18" charset="0"/>
                                        </a:rPr>
                                        <m:t>𝑡</m:t>
                                      </m:r>
                                    </m:e>
                                    <m:sub>
                                      <m:r>
                                        <a:rPr lang="en-US" altLang="zh-CN" sz="2000" b="0" i="1" smtClean="0">
                                          <a:latin typeface="Cambria Math" panose="02040503050406030204" pitchFamily="18" charset="0"/>
                                          <a:ea typeface="楷体" panose="02010609060101010101" pitchFamily="49" charset="-122"/>
                                          <a:cs typeface="Times New Roman" panose="020206030504050203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</m:num>
                            <m:den>
                              <m:d>
                                <m:dPr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sz="2000" b="0" i="1" smtClean="0">
                                          <a:latin typeface="Cambria Math" panose="02040503050406030204" pitchFamily="18" charset="0"/>
                                          <a:ea typeface="楷体" panose="02010609060101010101" pitchFamily="49" charset="-122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000" b="0" i="1" smtClean="0">
                                          <a:latin typeface="Cambria Math" panose="02040503050406030204" pitchFamily="18" charset="0"/>
                                          <a:ea typeface="楷体" panose="02010609060101010101" pitchFamily="49" charset="-122"/>
                                          <a:cs typeface="Times New Roman" panose="02020603050405020304" pitchFamily="18" charset="0"/>
                                        </a:rPr>
                                        <m:t>𝑡</m:t>
                                      </m:r>
                                    </m:e>
                                    <m:sub>
                                      <m:r>
                                        <a:rPr lang="en-US" altLang="zh-CN" sz="2000" b="0" i="1" smtClean="0">
                                          <a:latin typeface="Cambria Math" panose="02040503050406030204" pitchFamily="18" charset="0"/>
                                          <a:ea typeface="楷体" panose="02010609060101010101" pitchFamily="49" charset="-122"/>
                                          <a:cs typeface="Times New Roman" panose="020206030504050203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altLang="zh-CN" sz="2000" b="0" i="1" smtClean="0">
                                          <a:latin typeface="Cambria Math" panose="02040503050406030204" pitchFamily="18" charset="0"/>
                                          <a:ea typeface="楷体" panose="02010609060101010101" pitchFamily="49" charset="-122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000" b="0" i="1" smtClean="0">
                                          <a:latin typeface="Cambria Math" panose="02040503050406030204" pitchFamily="18" charset="0"/>
                                          <a:ea typeface="楷体" panose="02010609060101010101" pitchFamily="49" charset="-122"/>
                                          <a:cs typeface="Times New Roman" panose="02020603050405020304" pitchFamily="18" charset="0"/>
                                        </a:rPr>
                                        <m:t>𝑡</m:t>
                                      </m:r>
                                    </m:e>
                                    <m:sub>
                                      <m:r>
                                        <a:rPr lang="en-US" altLang="zh-CN" sz="2000" b="0" i="1" smtClean="0">
                                          <a:latin typeface="Cambria Math" panose="02040503050406030204" pitchFamily="18" charset="0"/>
                                          <a:ea typeface="楷体" panose="02010609060101010101" pitchFamily="49" charset="-122"/>
                                          <a:cs typeface="Times New Roman" panose="020206030504050203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altLang="zh-CN" sz="2000" b="0" i="1" smtClean="0">
                                          <a:latin typeface="Cambria Math" panose="02040503050406030204" pitchFamily="18" charset="0"/>
                                          <a:ea typeface="楷体" panose="02010609060101010101" pitchFamily="49" charset="-122"/>
                                          <a:cs typeface="Times New Roman" panose="02020603050405020304" pitchFamily="18" charset="0"/>
                                        </a:rPr>
                                        <m:t>−1</m:t>
                                      </m:r>
                                    </m:sub>
                                  </m:sSub>
                                </m:e>
                              </m:d>
                              <m:d>
                                <m:dPr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sz="2000" b="0" i="1" smtClean="0">
                                          <a:latin typeface="Cambria Math" panose="02040503050406030204" pitchFamily="18" charset="0"/>
                                          <a:ea typeface="楷体" panose="02010609060101010101" pitchFamily="49" charset="-122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000" b="0" i="1" smtClean="0">
                                          <a:latin typeface="Cambria Math" panose="02040503050406030204" pitchFamily="18" charset="0"/>
                                          <a:ea typeface="楷体" panose="02010609060101010101" pitchFamily="49" charset="-122"/>
                                          <a:cs typeface="Times New Roman" panose="02020603050405020304" pitchFamily="18" charset="0"/>
                                        </a:rPr>
                                        <m:t>𝑡</m:t>
                                      </m:r>
                                    </m:e>
                                    <m:sub>
                                      <m:r>
                                        <a:rPr lang="en-US" altLang="zh-CN" sz="2000" b="0" i="1" smtClean="0">
                                          <a:latin typeface="Cambria Math" panose="02040503050406030204" pitchFamily="18" charset="0"/>
                                          <a:ea typeface="楷体" panose="02010609060101010101" pitchFamily="49" charset="-122"/>
                                          <a:cs typeface="Times New Roman" panose="020206030504050203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altLang="zh-CN" sz="2000" b="0" i="1" smtClean="0">
                                          <a:latin typeface="Cambria Math" panose="02040503050406030204" pitchFamily="18" charset="0"/>
                                          <a:ea typeface="楷体" panose="02010609060101010101" pitchFamily="49" charset="-122"/>
                                          <a:cs typeface="Times New Roman" panose="02020603050405020304" pitchFamily="18" charset="0"/>
                                        </a:rPr>
                                        <m:t>+1</m:t>
                                      </m:r>
                                    </m:sub>
                                  </m:sSub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altLang="zh-CN" sz="2000" b="0" i="1" smtClean="0">
                                          <a:latin typeface="Cambria Math" panose="02040503050406030204" pitchFamily="18" charset="0"/>
                                          <a:ea typeface="楷体" panose="02010609060101010101" pitchFamily="49" charset="-122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000" b="0" i="1" smtClean="0">
                                          <a:latin typeface="Cambria Math" panose="02040503050406030204" pitchFamily="18" charset="0"/>
                                          <a:ea typeface="楷体" panose="02010609060101010101" pitchFamily="49" charset="-122"/>
                                          <a:cs typeface="Times New Roman" panose="02020603050405020304" pitchFamily="18" charset="0"/>
                                        </a:rPr>
                                        <m:t>𝑡</m:t>
                                      </m:r>
                                    </m:e>
                                    <m:sub>
                                      <m:r>
                                        <a:rPr lang="en-US" altLang="zh-CN" sz="2000" b="0" i="1" smtClean="0">
                                          <a:latin typeface="Cambria Math" panose="02040503050406030204" pitchFamily="18" charset="0"/>
                                          <a:ea typeface="楷体" panose="02010609060101010101" pitchFamily="49" charset="-122"/>
                                          <a:cs typeface="Times New Roman" panose="020206030504050203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</m:den>
                          </m:f>
                        </m:e>
                      </m:d>
                    </m:oMath>
                  </m:oMathPara>
                </a14:m>
                <a:endParaRPr lang="zh-CN" altLang="en-US" sz="20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4025589"/>
                <a:ext cx="7886700" cy="2151373"/>
              </a:xfrm>
              <a:blipFill>
                <a:blip r:embed="rId2"/>
                <a:stretch>
                  <a:fillRect l="-1391" t="-368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" name="Group 18"/>
          <p:cNvGrpSpPr>
            <a:grpSpLocks noChangeAspect="1"/>
          </p:cNvGrpSpPr>
          <p:nvPr/>
        </p:nvGrpSpPr>
        <p:grpSpPr bwMode="auto">
          <a:xfrm>
            <a:off x="1101724" y="1928385"/>
            <a:ext cx="6302375" cy="1504950"/>
            <a:chOff x="752" y="1365"/>
            <a:chExt cx="3970" cy="948"/>
          </a:xfrm>
        </p:grpSpPr>
        <p:sp>
          <p:nvSpPr>
            <p:cNvPr id="10" name="Line 20"/>
            <p:cNvSpPr>
              <a:spLocks noChangeShapeType="1"/>
            </p:cNvSpPr>
            <p:nvPr/>
          </p:nvSpPr>
          <p:spPr bwMode="auto">
            <a:xfrm flipV="1">
              <a:off x="2014" y="1365"/>
              <a:ext cx="840" cy="843"/>
            </a:xfrm>
            <a:prstGeom prst="line">
              <a:avLst/>
            </a:prstGeom>
            <a:noFill/>
            <a:ln w="26988" cap="rnd">
              <a:solidFill>
                <a:srgbClr val="007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" name="Line 21"/>
            <p:cNvSpPr>
              <a:spLocks noChangeShapeType="1"/>
            </p:cNvSpPr>
            <p:nvPr/>
          </p:nvSpPr>
          <p:spPr bwMode="auto">
            <a:xfrm>
              <a:off x="2854" y="1365"/>
              <a:ext cx="842" cy="843"/>
            </a:xfrm>
            <a:prstGeom prst="line">
              <a:avLst/>
            </a:prstGeom>
            <a:noFill/>
            <a:ln w="26988" cap="rnd">
              <a:solidFill>
                <a:srgbClr val="007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2" name="Line 22"/>
            <p:cNvSpPr>
              <a:spLocks noChangeShapeType="1"/>
            </p:cNvSpPr>
            <p:nvPr/>
          </p:nvSpPr>
          <p:spPr bwMode="auto">
            <a:xfrm>
              <a:off x="752" y="2208"/>
              <a:ext cx="3970" cy="0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prstDash val="solid"/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4" name="Line 24"/>
            <p:cNvSpPr>
              <a:spLocks noChangeShapeType="1"/>
            </p:cNvSpPr>
            <p:nvPr/>
          </p:nvSpPr>
          <p:spPr bwMode="auto">
            <a:xfrm>
              <a:off x="1172" y="2208"/>
              <a:ext cx="842" cy="0"/>
            </a:xfrm>
            <a:prstGeom prst="line">
              <a:avLst/>
            </a:prstGeom>
            <a:noFill/>
            <a:ln w="26988" cap="rnd">
              <a:solidFill>
                <a:srgbClr val="007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" name="Line 25"/>
            <p:cNvSpPr>
              <a:spLocks noChangeShapeType="1"/>
            </p:cNvSpPr>
            <p:nvPr/>
          </p:nvSpPr>
          <p:spPr bwMode="auto">
            <a:xfrm>
              <a:off x="3696" y="2208"/>
              <a:ext cx="841" cy="0"/>
            </a:xfrm>
            <a:prstGeom prst="line">
              <a:avLst/>
            </a:prstGeom>
            <a:noFill/>
            <a:ln w="26988" cap="rnd">
              <a:solidFill>
                <a:srgbClr val="007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6" name="Line 26"/>
            <p:cNvSpPr>
              <a:spLocks noChangeShapeType="1"/>
            </p:cNvSpPr>
            <p:nvPr/>
          </p:nvSpPr>
          <p:spPr bwMode="auto">
            <a:xfrm>
              <a:off x="2014" y="2102"/>
              <a:ext cx="0" cy="211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7" name="Line 27"/>
            <p:cNvSpPr>
              <a:spLocks noChangeShapeType="1"/>
            </p:cNvSpPr>
            <p:nvPr/>
          </p:nvSpPr>
          <p:spPr bwMode="auto">
            <a:xfrm>
              <a:off x="2854" y="2102"/>
              <a:ext cx="0" cy="211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8" name="Line 28"/>
            <p:cNvSpPr>
              <a:spLocks noChangeShapeType="1"/>
            </p:cNvSpPr>
            <p:nvPr/>
          </p:nvSpPr>
          <p:spPr bwMode="auto">
            <a:xfrm>
              <a:off x="3696" y="2102"/>
              <a:ext cx="0" cy="211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" name="Line 29"/>
            <p:cNvSpPr>
              <a:spLocks noChangeShapeType="1"/>
            </p:cNvSpPr>
            <p:nvPr/>
          </p:nvSpPr>
          <p:spPr bwMode="auto">
            <a:xfrm>
              <a:off x="2854" y="1365"/>
              <a:ext cx="0" cy="843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20" name="文本框 19"/>
          <p:cNvSpPr txBox="1"/>
          <p:nvPr/>
        </p:nvSpPr>
        <p:spPr>
          <a:xfrm>
            <a:off x="4252911" y="3320099"/>
            <a:ext cx="34977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8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zh-CN" altLang="en-US" sz="2800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2916237" y="3335504"/>
            <a:ext cx="59022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8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1</a:t>
            </a:r>
            <a:endParaRPr lang="zh-CN" altLang="en-US" sz="28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文本框 21"/>
          <p:cNvSpPr txBox="1"/>
          <p:nvPr/>
        </p:nvSpPr>
        <p:spPr>
          <a:xfrm>
            <a:off x="5471787" y="3320099"/>
            <a:ext cx="60465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1</a:t>
            </a:r>
            <a:endParaRPr lang="zh-CN" altLang="en-US" sz="28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73064709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样条基函数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628650" y="4102100"/>
                <a:ext cx="7886700" cy="2074862"/>
              </a:xfrm>
            </p:spPr>
            <p:txBody>
              <a:bodyPr/>
              <a:lstStyle/>
              <a:p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递归法则：每个基函数由两个次数比它低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1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次的基函数加权组合得到：</a:t>
                </a:r>
                <a:endParaRPr lang="en-US" altLang="zh-CN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𝐵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𝑖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~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𝑗</m:t>
                          </m:r>
                        </m:sub>
                      </m:sSub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𝑡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𝑖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𝑗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−1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𝑖</m:t>
                              </m:r>
                            </m:sub>
                          </m:sSub>
                        </m:den>
                      </m:f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𝐵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𝑖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~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𝑗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−1</m:t>
                          </m:r>
                        </m:sub>
                      </m:sSub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+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𝑗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𝑡</m:t>
                          </m:r>
                        </m:num>
                        <m:den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𝑗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𝑖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+1</m:t>
                              </m:r>
                            </m:sub>
                          </m:sSub>
                        </m:den>
                      </m:f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𝐵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𝑖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+1~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𝑗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𝑡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)</m:t>
                      </m:r>
                    </m:oMath>
                  </m:oMathPara>
                </a14:m>
                <a:endParaRPr lang="en-US" altLang="zh-CN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endParaRPr lang="zh-CN" altLang="en-US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4102100"/>
                <a:ext cx="7886700" cy="2074862"/>
              </a:xfrm>
              <a:blipFill>
                <a:blip r:embed="rId2"/>
                <a:stretch>
                  <a:fillRect l="-1391" t="-617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" name="Group 4"/>
          <p:cNvGrpSpPr>
            <a:grpSpLocks noChangeAspect="1"/>
          </p:cNvGrpSpPr>
          <p:nvPr/>
        </p:nvGrpSpPr>
        <p:grpSpPr bwMode="auto">
          <a:xfrm>
            <a:off x="1508919" y="2186948"/>
            <a:ext cx="6302375" cy="1171575"/>
            <a:chOff x="896" y="1394"/>
            <a:chExt cx="3970" cy="738"/>
          </a:xfrm>
        </p:grpSpPr>
        <p:sp>
          <p:nvSpPr>
            <p:cNvPr id="10" name="Freeform 6"/>
            <p:cNvSpPr>
              <a:spLocks/>
            </p:cNvSpPr>
            <p:nvPr/>
          </p:nvSpPr>
          <p:spPr bwMode="auto">
            <a:xfrm>
              <a:off x="1198" y="1394"/>
              <a:ext cx="2523" cy="633"/>
            </a:xfrm>
            <a:custGeom>
              <a:avLst/>
              <a:gdLst>
                <a:gd name="T0" fmla="*/ 46 w 3000"/>
                <a:gd name="T1" fmla="*/ 748 h 750"/>
                <a:gd name="T2" fmla="*/ 117 w 3000"/>
                <a:gd name="T3" fmla="*/ 743 h 750"/>
                <a:gd name="T4" fmla="*/ 187 w 3000"/>
                <a:gd name="T5" fmla="*/ 732 h 750"/>
                <a:gd name="T6" fmla="*/ 257 w 3000"/>
                <a:gd name="T7" fmla="*/ 716 h 750"/>
                <a:gd name="T8" fmla="*/ 328 w 3000"/>
                <a:gd name="T9" fmla="*/ 696 h 750"/>
                <a:gd name="T10" fmla="*/ 398 w 3000"/>
                <a:gd name="T11" fmla="*/ 670 h 750"/>
                <a:gd name="T12" fmla="*/ 468 w 3000"/>
                <a:gd name="T13" fmla="*/ 640 h 750"/>
                <a:gd name="T14" fmla="*/ 539 w 3000"/>
                <a:gd name="T15" fmla="*/ 604 h 750"/>
                <a:gd name="T16" fmla="*/ 609 w 3000"/>
                <a:gd name="T17" fmla="*/ 564 h 750"/>
                <a:gd name="T18" fmla="*/ 679 w 3000"/>
                <a:gd name="T19" fmla="*/ 519 h 750"/>
                <a:gd name="T20" fmla="*/ 750 w 3000"/>
                <a:gd name="T21" fmla="*/ 468 h 750"/>
                <a:gd name="T22" fmla="*/ 820 w 3000"/>
                <a:gd name="T23" fmla="*/ 413 h 750"/>
                <a:gd name="T24" fmla="*/ 890 w 3000"/>
                <a:gd name="T25" fmla="*/ 353 h 750"/>
                <a:gd name="T26" fmla="*/ 960 w 3000"/>
                <a:gd name="T27" fmla="*/ 288 h 750"/>
                <a:gd name="T28" fmla="*/ 1031 w 3000"/>
                <a:gd name="T29" fmla="*/ 219 h 750"/>
                <a:gd name="T30" fmla="*/ 1101 w 3000"/>
                <a:gd name="T31" fmla="*/ 158 h 750"/>
                <a:gd name="T32" fmla="*/ 1171 w 3000"/>
                <a:gd name="T33" fmla="*/ 107 h 750"/>
                <a:gd name="T34" fmla="*/ 1242 w 3000"/>
                <a:gd name="T35" fmla="*/ 66 h 750"/>
                <a:gd name="T36" fmla="*/ 1312 w 3000"/>
                <a:gd name="T37" fmla="*/ 35 h 750"/>
                <a:gd name="T38" fmla="*/ 1382 w 3000"/>
                <a:gd name="T39" fmla="*/ 13 h 750"/>
                <a:gd name="T40" fmla="*/ 1453 w 3000"/>
                <a:gd name="T41" fmla="*/ 2 h 750"/>
                <a:gd name="T42" fmla="*/ 1523 w 3000"/>
                <a:gd name="T43" fmla="*/ 0 h 750"/>
                <a:gd name="T44" fmla="*/ 1593 w 3000"/>
                <a:gd name="T45" fmla="*/ 8 h 750"/>
                <a:gd name="T46" fmla="*/ 1664 w 3000"/>
                <a:gd name="T47" fmla="*/ 26 h 750"/>
                <a:gd name="T48" fmla="*/ 1734 w 3000"/>
                <a:gd name="T49" fmla="*/ 54 h 750"/>
                <a:gd name="T50" fmla="*/ 1804 w 3000"/>
                <a:gd name="T51" fmla="*/ 92 h 750"/>
                <a:gd name="T52" fmla="*/ 1875 w 3000"/>
                <a:gd name="T53" fmla="*/ 140 h 750"/>
                <a:gd name="T54" fmla="*/ 1945 w 3000"/>
                <a:gd name="T55" fmla="*/ 198 h 750"/>
                <a:gd name="T56" fmla="*/ 2015 w 3000"/>
                <a:gd name="T57" fmla="*/ 265 h 750"/>
                <a:gd name="T58" fmla="*/ 2085 w 3000"/>
                <a:gd name="T59" fmla="*/ 332 h 750"/>
                <a:gd name="T60" fmla="*/ 2156 w 3000"/>
                <a:gd name="T61" fmla="*/ 394 h 750"/>
                <a:gd name="T62" fmla="*/ 2226 w 3000"/>
                <a:gd name="T63" fmla="*/ 450 h 750"/>
                <a:gd name="T64" fmla="*/ 2296 w 3000"/>
                <a:gd name="T65" fmla="*/ 502 h 750"/>
                <a:gd name="T66" fmla="*/ 2367 w 3000"/>
                <a:gd name="T67" fmla="*/ 549 h 750"/>
                <a:gd name="T68" fmla="*/ 2437 w 3000"/>
                <a:gd name="T69" fmla="*/ 591 h 750"/>
                <a:gd name="T70" fmla="*/ 2507 w 3000"/>
                <a:gd name="T71" fmla="*/ 628 h 750"/>
                <a:gd name="T72" fmla="*/ 2578 w 3000"/>
                <a:gd name="T73" fmla="*/ 661 h 750"/>
                <a:gd name="T74" fmla="*/ 2648 w 3000"/>
                <a:gd name="T75" fmla="*/ 688 h 750"/>
                <a:gd name="T76" fmla="*/ 2718 w 3000"/>
                <a:gd name="T77" fmla="*/ 710 h 750"/>
                <a:gd name="T78" fmla="*/ 2789 w 3000"/>
                <a:gd name="T79" fmla="*/ 727 h 750"/>
                <a:gd name="T80" fmla="*/ 2859 w 3000"/>
                <a:gd name="T81" fmla="*/ 740 h 750"/>
                <a:gd name="T82" fmla="*/ 2929 w 3000"/>
                <a:gd name="T83" fmla="*/ 747 h 750"/>
                <a:gd name="T84" fmla="*/ 3000 w 3000"/>
                <a:gd name="T85" fmla="*/ 750 h 7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</a:cxnLst>
              <a:rect l="0" t="0" r="r" b="b"/>
              <a:pathLst>
                <a:path w="3000" h="750">
                  <a:moveTo>
                    <a:pt x="0" y="750"/>
                  </a:moveTo>
                  <a:lnTo>
                    <a:pt x="23" y="749"/>
                  </a:lnTo>
                  <a:lnTo>
                    <a:pt x="46" y="748"/>
                  </a:lnTo>
                  <a:lnTo>
                    <a:pt x="70" y="747"/>
                  </a:lnTo>
                  <a:lnTo>
                    <a:pt x="93" y="745"/>
                  </a:lnTo>
                  <a:lnTo>
                    <a:pt x="117" y="743"/>
                  </a:lnTo>
                  <a:lnTo>
                    <a:pt x="140" y="740"/>
                  </a:lnTo>
                  <a:lnTo>
                    <a:pt x="164" y="736"/>
                  </a:lnTo>
                  <a:lnTo>
                    <a:pt x="187" y="732"/>
                  </a:lnTo>
                  <a:lnTo>
                    <a:pt x="210" y="727"/>
                  </a:lnTo>
                  <a:lnTo>
                    <a:pt x="234" y="722"/>
                  </a:lnTo>
                  <a:lnTo>
                    <a:pt x="257" y="716"/>
                  </a:lnTo>
                  <a:lnTo>
                    <a:pt x="281" y="710"/>
                  </a:lnTo>
                  <a:lnTo>
                    <a:pt x="304" y="703"/>
                  </a:lnTo>
                  <a:lnTo>
                    <a:pt x="328" y="696"/>
                  </a:lnTo>
                  <a:lnTo>
                    <a:pt x="351" y="688"/>
                  </a:lnTo>
                  <a:lnTo>
                    <a:pt x="375" y="679"/>
                  </a:lnTo>
                  <a:lnTo>
                    <a:pt x="398" y="670"/>
                  </a:lnTo>
                  <a:lnTo>
                    <a:pt x="421" y="661"/>
                  </a:lnTo>
                  <a:lnTo>
                    <a:pt x="445" y="650"/>
                  </a:lnTo>
                  <a:lnTo>
                    <a:pt x="468" y="640"/>
                  </a:lnTo>
                  <a:lnTo>
                    <a:pt x="492" y="628"/>
                  </a:lnTo>
                  <a:lnTo>
                    <a:pt x="515" y="617"/>
                  </a:lnTo>
                  <a:lnTo>
                    <a:pt x="539" y="604"/>
                  </a:lnTo>
                  <a:lnTo>
                    <a:pt x="562" y="591"/>
                  </a:lnTo>
                  <a:lnTo>
                    <a:pt x="585" y="578"/>
                  </a:lnTo>
                  <a:lnTo>
                    <a:pt x="609" y="564"/>
                  </a:lnTo>
                  <a:lnTo>
                    <a:pt x="632" y="549"/>
                  </a:lnTo>
                  <a:lnTo>
                    <a:pt x="656" y="534"/>
                  </a:lnTo>
                  <a:lnTo>
                    <a:pt x="679" y="519"/>
                  </a:lnTo>
                  <a:lnTo>
                    <a:pt x="703" y="502"/>
                  </a:lnTo>
                  <a:lnTo>
                    <a:pt x="726" y="486"/>
                  </a:lnTo>
                  <a:lnTo>
                    <a:pt x="750" y="468"/>
                  </a:lnTo>
                  <a:lnTo>
                    <a:pt x="773" y="450"/>
                  </a:lnTo>
                  <a:lnTo>
                    <a:pt x="796" y="432"/>
                  </a:lnTo>
                  <a:lnTo>
                    <a:pt x="820" y="413"/>
                  </a:lnTo>
                  <a:lnTo>
                    <a:pt x="843" y="394"/>
                  </a:lnTo>
                  <a:lnTo>
                    <a:pt x="867" y="373"/>
                  </a:lnTo>
                  <a:lnTo>
                    <a:pt x="890" y="353"/>
                  </a:lnTo>
                  <a:lnTo>
                    <a:pt x="914" y="332"/>
                  </a:lnTo>
                  <a:lnTo>
                    <a:pt x="937" y="310"/>
                  </a:lnTo>
                  <a:lnTo>
                    <a:pt x="960" y="288"/>
                  </a:lnTo>
                  <a:lnTo>
                    <a:pt x="984" y="265"/>
                  </a:lnTo>
                  <a:lnTo>
                    <a:pt x="1007" y="242"/>
                  </a:lnTo>
                  <a:lnTo>
                    <a:pt x="1031" y="219"/>
                  </a:lnTo>
                  <a:lnTo>
                    <a:pt x="1054" y="198"/>
                  </a:lnTo>
                  <a:lnTo>
                    <a:pt x="1078" y="177"/>
                  </a:lnTo>
                  <a:lnTo>
                    <a:pt x="1101" y="158"/>
                  </a:lnTo>
                  <a:lnTo>
                    <a:pt x="1125" y="140"/>
                  </a:lnTo>
                  <a:lnTo>
                    <a:pt x="1148" y="123"/>
                  </a:lnTo>
                  <a:lnTo>
                    <a:pt x="1171" y="107"/>
                  </a:lnTo>
                  <a:lnTo>
                    <a:pt x="1195" y="92"/>
                  </a:lnTo>
                  <a:lnTo>
                    <a:pt x="1218" y="79"/>
                  </a:lnTo>
                  <a:lnTo>
                    <a:pt x="1242" y="66"/>
                  </a:lnTo>
                  <a:lnTo>
                    <a:pt x="1265" y="54"/>
                  </a:lnTo>
                  <a:lnTo>
                    <a:pt x="1289" y="44"/>
                  </a:lnTo>
                  <a:lnTo>
                    <a:pt x="1312" y="35"/>
                  </a:lnTo>
                  <a:lnTo>
                    <a:pt x="1335" y="26"/>
                  </a:lnTo>
                  <a:lnTo>
                    <a:pt x="1359" y="19"/>
                  </a:lnTo>
                  <a:lnTo>
                    <a:pt x="1382" y="13"/>
                  </a:lnTo>
                  <a:lnTo>
                    <a:pt x="1406" y="8"/>
                  </a:lnTo>
                  <a:lnTo>
                    <a:pt x="1429" y="4"/>
                  </a:lnTo>
                  <a:lnTo>
                    <a:pt x="1453" y="2"/>
                  </a:lnTo>
                  <a:lnTo>
                    <a:pt x="1476" y="0"/>
                  </a:lnTo>
                  <a:lnTo>
                    <a:pt x="1500" y="0"/>
                  </a:lnTo>
                  <a:lnTo>
                    <a:pt x="1523" y="0"/>
                  </a:lnTo>
                  <a:lnTo>
                    <a:pt x="1546" y="2"/>
                  </a:lnTo>
                  <a:lnTo>
                    <a:pt x="1570" y="4"/>
                  </a:lnTo>
                  <a:lnTo>
                    <a:pt x="1593" y="8"/>
                  </a:lnTo>
                  <a:lnTo>
                    <a:pt x="1617" y="13"/>
                  </a:lnTo>
                  <a:lnTo>
                    <a:pt x="1640" y="19"/>
                  </a:lnTo>
                  <a:lnTo>
                    <a:pt x="1664" y="26"/>
                  </a:lnTo>
                  <a:lnTo>
                    <a:pt x="1687" y="35"/>
                  </a:lnTo>
                  <a:lnTo>
                    <a:pt x="1710" y="44"/>
                  </a:lnTo>
                  <a:lnTo>
                    <a:pt x="1734" y="54"/>
                  </a:lnTo>
                  <a:lnTo>
                    <a:pt x="1757" y="66"/>
                  </a:lnTo>
                  <a:lnTo>
                    <a:pt x="1781" y="79"/>
                  </a:lnTo>
                  <a:lnTo>
                    <a:pt x="1804" y="92"/>
                  </a:lnTo>
                  <a:lnTo>
                    <a:pt x="1828" y="107"/>
                  </a:lnTo>
                  <a:lnTo>
                    <a:pt x="1851" y="123"/>
                  </a:lnTo>
                  <a:lnTo>
                    <a:pt x="1875" y="140"/>
                  </a:lnTo>
                  <a:lnTo>
                    <a:pt x="1898" y="158"/>
                  </a:lnTo>
                  <a:lnTo>
                    <a:pt x="1921" y="177"/>
                  </a:lnTo>
                  <a:lnTo>
                    <a:pt x="1945" y="198"/>
                  </a:lnTo>
                  <a:lnTo>
                    <a:pt x="1968" y="219"/>
                  </a:lnTo>
                  <a:lnTo>
                    <a:pt x="1992" y="242"/>
                  </a:lnTo>
                  <a:lnTo>
                    <a:pt x="2015" y="265"/>
                  </a:lnTo>
                  <a:lnTo>
                    <a:pt x="2039" y="288"/>
                  </a:lnTo>
                  <a:lnTo>
                    <a:pt x="2062" y="310"/>
                  </a:lnTo>
                  <a:lnTo>
                    <a:pt x="2085" y="332"/>
                  </a:lnTo>
                  <a:lnTo>
                    <a:pt x="2109" y="353"/>
                  </a:lnTo>
                  <a:lnTo>
                    <a:pt x="2132" y="373"/>
                  </a:lnTo>
                  <a:lnTo>
                    <a:pt x="2156" y="394"/>
                  </a:lnTo>
                  <a:lnTo>
                    <a:pt x="2179" y="413"/>
                  </a:lnTo>
                  <a:lnTo>
                    <a:pt x="2203" y="432"/>
                  </a:lnTo>
                  <a:lnTo>
                    <a:pt x="2226" y="450"/>
                  </a:lnTo>
                  <a:lnTo>
                    <a:pt x="2250" y="468"/>
                  </a:lnTo>
                  <a:lnTo>
                    <a:pt x="2273" y="486"/>
                  </a:lnTo>
                  <a:lnTo>
                    <a:pt x="2296" y="502"/>
                  </a:lnTo>
                  <a:lnTo>
                    <a:pt x="2320" y="519"/>
                  </a:lnTo>
                  <a:lnTo>
                    <a:pt x="2343" y="534"/>
                  </a:lnTo>
                  <a:lnTo>
                    <a:pt x="2367" y="549"/>
                  </a:lnTo>
                  <a:lnTo>
                    <a:pt x="2390" y="564"/>
                  </a:lnTo>
                  <a:lnTo>
                    <a:pt x="2414" y="578"/>
                  </a:lnTo>
                  <a:lnTo>
                    <a:pt x="2437" y="591"/>
                  </a:lnTo>
                  <a:lnTo>
                    <a:pt x="2460" y="604"/>
                  </a:lnTo>
                  <a:lnTo>
                    <a:pt x="2484" y="617"/>
                  </a:lnTo>
                  <a:lnTo>
                    <a:pt x="2507" y="628"/>
                  </a:lnTo>
                  <a:lnTo>
                    <a:pt x="2531" y="640"/>
                  </a:lnTo>
                  <a:lnTo>
                    <a:pt x="2554" y="650"/>
                  </a:lnTo>
                  <a:lnTo>
                    <a:pt x="2578" y="661"/>
                  </a:lnTo>
                  <a:lnTo>
                    <a:pt x="2601" y="670"/>
                  </a:lnTo>
                  <a:lnTo>
                    <a:pt x="2625" y="679"/>
                  </a:lnTo>
                  <a:lnTo>
                    <a:pt x="2648" y="688"/>
                  </a:lnTo>
                  <a:lnTo>
                    <a:pt x="2671" y="696"/>
                  </a:lnTo>
                  <a:lnTo>
                    <a:pt x="2695" y="703"/>
                  </a:lnTo>
                  <a:lnTo>
                    <a:pt x="2718" y="710"/>
                  </a:lnTo>
                  <a:lnTo>
                    <a:pt x="2742" y="716"/>
                  </a:lnTo>
                  <a:lnTo>
                    <a:pt x="2765" y="722"/>
                  </a:lnTo>
                  <a:lnTo>
                    <a:pt x="2789" y="727"/>
                  </a:lnTo>
                  <a:lnTo>
                    <a:pt x="2812" y="732"/>
                  </a:lnTo>
                  <a:lnTo>
                    <a:pt x="2835" y="736"/>
                  </a:lnTo>
                  <a:lnTo>
                    <a:pt x="2859" y="740"/>
                  </a:lnTo>
                  <a:lnTo>
                    <a:pt x="2882" y="743"/>
                  </a:lnTo>
                  <a:lnTo>
                    <a:pt x="2906" y="745"/>
                  </a:lnTo>
                  <a:lnTo>
                    <a:pt x="2929" y="747"/>
                  </a:lnTo>
                  <a:lnTo>
                    <a:pt x="2953" y="748"/>
                  </a:lnTo>
                  <a:lnTo>
                    <a:pt x="2976" y="749"/>
                  </a:lnTo>
                  <a:lnTo>
                    <a:pt x="3000" y="750"/>
                  </a:lnTo>
                </a:path>
              </a:pathLst>
            </a:custGeom>
            <a:noFill/>
            <a:ln w="26988" cap="rnd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" name="Freeform 7"/>
            <p:cNvSpPr>
              <a:spLocks/>
            </p:cNvSpPr>
            <p:nvPr/>
          </p:nvSpPr>
          <p:spPr bwMode="auto">
            <a:xfrm>
              <a:off x="2039" y="1394"/>
              <a:ext cx="2524" cy="633"/>
            </a:xfrm>
            <a:custGeom>
              <a:avLst/>
              <a:gdLst>
                <a:gd name="T0" fmla="*/ 46 w 3000"/>
                <a:gd name="T1" fmla="*/ 748 h 750"/>
                <a:gd name="T2" fmla="*/ 117 w 3000"/>
                <a:gd name="T3" fmla="*/ 743 h 750"/>
                <a:gd name="T4" fmla="*/ 187 w 3000"/>
                <a:gd name="T5" fmla="*/ 732 h 750"/>
                <a:gd name="T6" fmla="*/ 257 w 3000"/>
                <a:gd name="T7" fmla="*/ 716 h 750"/>
                <a:gd name="T8" fmla="*/ 328 w 3000"/>
                <a:gd name="T9" fmla="*/ 696 h 750"/>
                <a:gd name="T10" fmla="*/ 398 w 3000"/>
                <a:gd name="T11" fmla="*/ 670 h 750"/>
                <a:gd name="T12" fmla="*/ 468 w 3000"/>
                <a:gd name="T13" fmla="*/ 640 h 750"/>
                <a:gd name="T14" fmla="*/ 539 w 3000"/>
                <a:gd name="T15" fmla="*/ 604 h 750"/>
                <a:gd name="T16" fmla="*/ 609 w 3000"/>
                <a:gd name="T17" fmla="*/ 564 h 750"/>
                <a:gd name="T18" fmla="*/ 679 w 3000"/>
                <a:gd name="T19" fmla="*/ 519 h 750"/>
                <a:gd name="T20" fmla="*/ 750 w 3000"/>
                <a:gd name="T21" fmla="*/ 468 h 750"/>
                <a:gd name="T22" fmla="*/ 820 w 3000"/>
                <a:gd name="T23" fmla="*/ 413 h 750"/>
                <a:gd name="T24" fmla="*/ 890 w 3000"/>
                <a:gd name="T25" fmla="*/ 353 h 750"/>
                <a:gd name="T26" fmla="*/ 960 w 3000"/>
                <a:gd name="T27" fmla="*/ 288 h 750"/>
                <a:gd name="T28" fmla="*/ 1031 w 3000"/>
                <a:gd name="T29" fmla="*/ 219 h 750"/>
                <a:gd name="T30" fmla="*/ 1101 w 3000"/>
                <a:gd name="T31" fmla="*/ 158 h 750"/>
                <a:gd name="T32" fmla="*/ 1171 w 3000"/>
                <a:gd name="T33" fmla="*/ 107 h 750"/>
                <a:gd name="T34" fmla="*/ 1242 w 3000"/>
                <a:gd name="T35" fmla="*/ 66 h 750"/>
                <a:gd name="T36" fmla="*/ 1312 w 3000"/>
                <a:gd name="T37" fmla="*/ 35 h 750"/>
                <a:gd name="T38" fmla="*/ 1382 w 3000"/>
                <a:gd name="T39" fmla="*/ 13 h 750"/>
                <a:gd name="T40" fmla="*/ 1453 w 3000"/>
                <a:gd name="T41" fmla="*/ 2 h 750"/>
                <a:gd name="T42" fmla="*/ 1523 w 3000"/>
                <a:gd name="T43" fmla="*/ 0 h 750"/>
                <a:gd name="T44" fmla="*/ 1593 w 3000"/>
                <a:gd name="T45" fmla="*/ 8 h 750"/>
                <a:gd name="T46" fmla="*/ 1664 w 3000"/>
                <a:gd name="T47" fmla="*/ 26 h 750"/>
                <a:gd name="T48" fmla="*/ 1734 w 3000"/>
                <a:gd name="T49" fmla="*/ 54 h 750"/>
                <a:gd name="T50" fmla="*/ 1804 w 3000"/>
                <a:gd name="T51" fmla="*/ 92 h 750"/>
                <a:gd name="T52" fmla="*/ 1875 w 3000"/>
                <a:gd name="T53" fmla="*/ 140 h 750"/>
                <a:gd name="T54" fmla="*/ 1945 w 3000"/>
                <a:gd name="T55" fmla="*/ 198 h 750"/>
                <a:gd name="T56" fmla="*/ 2015 w 3000"/>
                <a:gd name="T57" fmla="*/ 265 h 750"/>
                <a:gd name="T58" fmla="*/ 2085 w 3000"/>
                <a:gd name="T59" fmla="*/ 332 h 750"/>
                <a:gd name="T60" fmla="*/ 2156 w 3000"/>
                <a:gd name="T61" fmla="*/ 394 h 750"/>
                <a:gd name="T62" fmla="*/ 2226 w 3000"/>
                <a:gd name="T63" fmla="*/ 450 h 750"/>
                <a:gd name="T64" fmla="*/ 2296 w 3000"/>
                <a:gd name="T65" fmla="*/ 502 h 750"/>
                <a:gd name="T66" fmla="*/ 2367 w 3000"/>
                <a:gd name="T67" fmla="*/ 549 h 750"/>
                <a:gd name="T68" fmla="*/ 2437 w 3000"/>
                <a:gd name="T69" fmla="*/ 591 h 750"/>
                <a:gd name="T70" fmla="*/ 2507 w 3000"/>
                <a:gd name="T71" fmla="*/ 628 h 750"/>
                <a:gd name="T72" fmla="*/ 2578 w 3000"/>
                <a:gd name="T73" fmla="*/ 661 h 750"/>
                <a:gd name="T74" fmla="*/ 2648 w 3000"/>
                <a:gd name="T75" fmla="*/ 688 h 750"/>
                <a:gd name="T76" fmla="*/ 2718 w 3000"/>
                <a:gd name="T77" fmla="*/ 710 h 750"/>
                <a:gd name="T78" fmla="*/ 2789 w 3000"/>
                <a:gd name="T79" fmla="*/ 727 h 750"/>
                <a:gd name="T80" fmla="*/ 2859 w 3000"/>
                <a:gd name="T81" fmla="*/ 740 h 750"/>
                <a:gd name="T82" fmla="*/ 2929 w 3000"/>
                <a:gd name="T83" fmla="*/ 747 h 750"/>
                <a:gd name="T84" fmla="*/ 3000 w 3000"/>
                <a:gd name="T85" fmla="*/ 750 h 7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</a:cxnLst>
              <a:rect l="0" t="0" r="r" b="b"/>
              <a:pathLst>
                <a:path w="3000" h="750">
                  <a:moveTo>
                    <a:pt x="0" y="750"/>
                  </a:moveTo>
                  <a:lnTo>
                    <a:pt x="23" y="749"/>
                  </a:lnTo>
                  <a:lnTo>
                    <a:pt x="46" y="748"/>
                  </a:lnTo>
                  <a:lnTo>
                    <a:pt x="70" y="747"/>
                  </a:lnTo>
                  <a:lnTo>
                    <a:pt x="93" y="745"/>
                  </a:lnTo>
                  <a:lnTo>
                    <a:pt x="117" y="743"/>
                  </a:lnTo>
                  <a:lnTo>
                    <a:pt x="140" y="740"/>
                  </a:lnTo>
                  <a:lnTo>
                    <a:pt x="164" y="736"/>
                  </a:lnTo>
                  <a:lnTo>
                    <a:pt x="187" y="732"/>
                  </a:lnTo>
                  <a:lnTo>
                    <a:pt x="210" y="727"/>
                  </a:lnTo>
                  <a:lnTo>
                    <a:pt x="234" y="722"/>
                  </a:lnTo>
                  <a:lnTo>
                    <a:pt x="257" y="716"/>
                  </a:lnTo>
                  <a:lnTo>
                    <a:pt x="281" y="710"/>
                  </a:lnTo>
                  <a:lnTo>
                    <a:pt x="304" y="703"/>
                  </a:lnTo>
                  <a:lnTo>
                    <a:pt x="328" y="696"/>
                  </a:lnTo>
                  <a:lnTo>
                    <a:pt x="351" y="688"/>
                  </a:lnTo>
                  <a:lnTo>
                    <a:pt x="375" y="679"/>
                  </a:lnTo>
                  <a:lnTo>
                    <a:pt x="398" y="670"/>
                  </a:lnTo>
                  <a:lnTo>
                    <a:pt x="421" y="661"/>
                  </a:lnTo>
                  <a:lnTo>
                    <a:pt x="445" y="650"/>
                  </a:lnTo>
                  <a:lnTo>
                    <a:pt x="468" y="640"/>
                  </a:lnTo>
                  <a:lnTo>
                    <a:pt x="492" y="628"/>
                  </a:lnTo>
                  <a:lnTo>
                    <a:pt x="515" y="617"/>
                  </a:lnTo>
                  <a:lnTo>
                    <a:pt x="539" y="604"/>
                  </a:lnTo>
                  <a:lnTo>
                    <a:pt x="562" y="591"/>
                  </a:lnTo>
                  <a:lnTo>
                    <a:pt x="585" y="578"/>
                  </a:lnTo>
                  <a:lnTo>
                    <a:pt x="609" y="564"/>
                  </a:lnTo>
                  <a:lnTo>
                    <a:pt x="632" y="549"/>
                  </a:lnTo>
                  <a:lnTo>
                    <a:pt x="656" y="534"/>
                  </a:lnTo>
                  <a:lnTo>
                    <a:pt x="679" y="519"/>
                  </a:lnTo>
                  <a:lnTo>
                    <a:pt x="703" y="502"/>
                  </a:lnTo>
                  <a:lnTo>
                    <a:pt x="726" y="486"/>
                  </a:lnTo>
                  <a:lnTo>
                    <a:pt x="750" y="468"/>
                  </a:lnTo>
                  <a:lnTo>
                    <a:pt x="773" y="450"/>
                  </a:lnTo>
                  <a:lnTo>
                    <a:pt x="796" y="432"/>
                  </a:lnTo>
                  <a:lnTo>
                    <a:pt x="820" y="413"/>
                  </a:lnTo>
                  <a:lnTo>
                    <a:pt x="843" y="394"/>
                  </a:lnTo>
                  <a:lnTo>
                    <a:pt x="867" y="373"/>
                  </a:lnTo>
                  <a:lnTo>
                    <a:pt x="890" y="353"/>
                  </a:lnTo>
                  <a:lnTo>
                    <a:pt x="914" y="332"/>
                  </a:lnTo>
                  <a:lnTo>
                    <a:pt x="937" y="310"/>
                  </a:lnTo>
                  <a:lnTo>
                    <a:pt x="960" y="288"/>
                  </a:lnTo>
                  <a:lnTo>
                    <a:pt x="984" y="265"/>
                  </a:lnTo>
                  <a:lnTo>
                    <a:pt x="1007" y="242"/>
                  </a:lnTo>
                  <a:lnTo>
                    <a:pt x="1031" y="219"/>
                  </a:lnTo>
                  <a:lnTo>
                    <a:pt x="1054" y="198"/>
                  </a:lnTo>
                  <a:lnTo>
                    <a:pt x="1078" y="177"/>
                  </a:lnTo>
                  <a:lnTo>
                    <a:pt x="1101" y="158"/>
                  </a:lnTo>
                  <a:lnTo>
                    <a:pt x="1125" y="140"/>
                  </a:lnTo>
                  <a:lnTo>
                    <a:pt x="1148" y="123"/>
                  </a:lnTo>
                  <a:lnTo>
                    <a:pt x="1171" y="107"/>
                  </a:lnTo>
                  <a:lnTo>
                    <a:pt x="1195" y="92"/>
                  </a:lnTo>
                  <a:lnTo>
                    <a:pt x="1218" y="79"/>
                  </a:lnTo>
                  <a:lnTo>
                    <a:pt x="1242" y="66"/>
                  </a:lnTo>
                  <a:lnTo>
                    <a:pt x="1265" y="54"/>
                  </a:lnTo>
                  <a:lnTo>
                    <a:pt x="1289" y="44"/>
                  </a:lnTo>
                  <a:lnTo>
                    <a:pt x="1312" y="35"/>
                  </a:lnTo>
                  <a:lnTo>
                    <a:pt x="1335" y="26"/>
                  </a:lnTo>
                  <a:lnTo>
                    <a:pt x="1359" y="19"/>
                  </a:lnTo>
                  <a:lnTo>
                    <a:pt x="1382" y="13"/>
                  </a:lnTo>
                  <a:lnTo>
                    <a:pt x="1406" y="8"/>
                  </a:lnTo>
                  <a:lnTo>
                    <a:pt x="1429" y="4"/>
                  </a:lnTo>
                  <a:lnTo>
                    <a:pt x="1453" y="2"/>
                  </a:lnTo>
                  <a:lnTo>
                    <a:pt x="1476" y="0"/>
                  </a:lnTo>
                  <a:lnTo>
                    <a:pt x="1500" y="0"/>
                  </a:lnTo>
                  <a:lnTo>
                    <a:pt x="1523" y="0"/>
                  </a:lnTo>
                  <a:lnTo>
                    <a:pt x="1546" y="2"/>
                  </a:lnTo>
                  <a:lnTo>
                    <a:pt x="1570" y="4"/>
                  </a:lnTo>
                  <a:lnTo>
                    <a:pt x="1593" y="8"/>
                  </a:lnTo>
                  <a:lnTo>
                    <a:pt x="1617" y="13"/>
                  </a:lnTo>
                  <a:lnTo>
                    <a:pt x="1640" y="19"/>
                  </a:lnTo>
                  <a:lnTo>
                    <a:pt x="1664" y="26"/>
                  </a:lnTo>
                  <a:lnTo>
                    <a:pt x="1687" y="35"/>
                  </a:lnTo>
                  <a:lnTo>
                    <a:pt x="1710" y="44"/>
                  </a:lnTo>
                  <a:lnTo>
                    <a:pt x="1734" y="54"/>
                  </a:lnTo>
                  <a:lnTo>
                    <a:pt x="1757" y="66"/>
                  </a:lnTo>
                  <a:lnTo>
                    <a:pt x="1781" y="79"/>
                  </a:lnTo>
                  <a:lnTo>
                    <a:pt x="1804" y="92"/>
                  </a:lnTo>
                  <a:lnTo>
                    <a:pt x="1828" y="107"/>
                  </a:lnTo>
                  <a:lnTo>
                    <a:pt x="1851" y="123"/>
                  </a:lnTo>
                  <a:lnTo>
                    <a:pt x="1875" y="140"/>
                  </a:lnTo>
                  <a:lnTo>
                    <a:pt x="1898" y="158"/>
                  </a:lnTo>
                  <a:lnTo>
                    <a:pt x="1921" y="177"/>
                  </a:lnTo>
                  <a:lnTo>
                    <a:pt x="1945" y="198"/>
                  </a:lnTo>
                  <a:lnTo>
                    <a:pt x="1968" y="219"/>
                  </a:lnTo>
                  <a:lnTo>
                    <a:pt x="1992" y="242"/>
                  </a:lnTo>
                  <a:lnTo>
                    <a:pt x="2015" y="265"/>
                  </a:lnTo>
                  <a:lnTo>
                    <a:pt x="2039" y="288"/>
                  </a:lnTo>
                  <a:lnTo>
                    <a:pt x="2062" y="310"/>
                  </a:lnTo>
                  <a:lnTo>
                    <a:pt x="2085" y="332"/>
                  </a:lnTo>
                  <a:lnTo>
                    <a:pt x="2109" y="353"/>
                  </a:lnTo>
                  <a:lnTo>
                    <a:pt x="2132" y="373"/>
                  </a:lnTo>
                  <a:lnTo>
                    <a:pt x="2156" y="394"/>
                  </a:lnTo>
                  <a:lnTo>
                    <a:pt x="2179" y="413"/>
                  </a:lnTo>
                  <a:lnTo>
                    <a:pt x="2203" y="432"/>
                  </a:lnTo>
                  <a:lnTo>
                    <a:pt x="2226" y="450"/>
                  </a:lnTo>
                  <a:lnTo>
                    <a:pt x="2250" y="468"/>
                  </a:lnTo>
                  <a:lnTo>
                    <a:pt x="2273" y="486"/>
                  </a:lnTo>
                  <a:lnTo>
                    <a:pt x="2296" y="502"/>
                  </a:lnTo>
                  <a:lnTo>
                    <a:pt x="2320" y="519"/>
                  </a:lnTo>
                  <a:lnTo>
                    <a:pt x="2343" y="534"/>
                  </a:lnTo>
                  <a:lnTo>
                    <a:pt x="2367" y="549"/>
                  </a:lnTo>
                  <a:lnTo>
                    <a:pt x="2390" y="564"/>
                  </a:lnTo>
                  <a:lnTo>
                    <a:pt x="2414" y="578"/>
                  </a:lnTo>
                  <a:lnTo>
                    <a:pt x="2437" y="591"/>
                  </a:lnTo>
                  <a:lnTo>
                    <a:pt x="2460" y="604"/>
                  </a:lnTo>
                  <a:lnTo>
                    <a:pt x="2484" y="617"/>
                  </a:lnTo>
                  <a:lnTo>
                    <a:pt x="2507" y="628"/>
                  </a:lnTo>
                  <a:lnTo>
                    <a:pt x="2531" y="640"/>
                  </a:lnTo>
                  <a:lnTo>
                    <a:pt x="2554" y="650"/>
                  </a:lnTo>
                  <a:lnTo>
                    <a:pt x="2578" y="661"/>
                  </a:lnTo>
                  <a:lnTo>
                    <a:pt x="2601" y="670"/>
                  </a:lnTo>
                  <a:lnTo>
                    <a:pt x="2625" y="679"/>
                  </a:lnTo>
                  <a:lnTo>
                    <a:pt x="2648" y="688"/>
                  </a:lnTo>
                  <a:lnTo>
                    <a:pt x="2671" y="696"/>
                  </a:lnTo>
                  <a:lnTo>
                    <a:pt x="2695" y="703"/>
                  </a:lnTo>
                  <a:lnTo>
                    <a:pt x="2718" y="710"/>
                  </a:lnTo>
                  <a:lnTo>
                    <a:pt x="2742" y="716"/>
                  </a:lnTo>
                  <a:lnTo>
                    <a:pt x="2765" y="722"/>
                  </a:lnTo>
                  <a:lnTo>
                    <a:pt x="2789" y="727"/>
                  </a:lnTo>
                  <a:lnTo>
                    <a:pt x="2812" y="732"/>
                  </a:lnTo>
                  <a:lnTo>
                    <a:pt x="2835" y="736"/>
                  </a:lnTo>
                  <a:lnTo>
                    <a:pt x="2859" y="740"/>
                  </a:lnTo>
                  <a:lnTo>
                    <a:pt x="2882" y="743"/>
                  </a:lnTo>
                  <a:lnTo>
                    <a:pt x="2906" y="745"/>
                  </a:lnTo>
                  <a:lnTo>
                    <a:pt x="2929" y="747"/>
                  </a:lnTo>
                  <a:lnTo>
                    <a:pt x="2953" y="748"/>
                  </a:lnTo>
                  <a:lnTo>
                    <a:pt x="2976" y="749"/>
                  </a:lnTo>
                  <a:lnTo>
                    <a:pt x="3000" y="750"/>
                  </a:lnTo>
                </a:path>
              </a:pathLst>
            </a:custGeom>
            <a:noFill/>
            <a:ln w="26988" cap="rnd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2" name="Freeform 8"/>
            <p:cNvSpPr>
              <a:spLocks/>
            </p:cNvSpPr>
            <p:nvPr/>
          </p:nvSpPr>
          <p:spPr bwMode="auto">
            <a:xfrm>
              <a:off x="1198" y="1464"/>
              <a:ext cx="3365" cy="563"/>
            </a:xfrm>
            <a:custGeom>
              <a:avLst/>
              <a:gdLst>
                <a:gd name="T0" fmla="*/ 62 w 4000"/>
                <a:gd name="T1" fmla="*/ 666 h 667"/>
                <a:gd name="T2" fmla="*/ 156 w 4000"/>
                <a:gd name="T3" fmla="*/ 666 h 667"/>
                <a:gd name="T4" fmla="*/ 250 w 4000"/>
                <a:gd name="T5" fmla="*/ 664 h 667"/>
                <a:gd name="T6" fmla="*/ 343 w 4000"/>
                <a:gd name="T7" fmla="*/ 660 h 667"/>
                <a:gd name="T8" fmla="*/ 437 w 4000"/>
                <a:gd name="T9" fmla="*/ 653 h 667"/>
                <a:gd name="T10" fmla="*/ 531 w 4000"/>
                <a:gd name="T11" fmla="*/ 642 h 667"/>
                <a:gd name="T12" fmla="*/ 625 w 4000"/>
                <a:gd name="T13" fmla="*/ 626 h 667"/>
                <a:gd name="T14" fmla="*/ 718 w 4000"/>
                <a:gd name="T15" fmla="*/ 605 h 667"/>
                <a:gd name="T16" fmla="*/ 812 w 4000"/>
                <a:gd name="T17" fmla="*/ 577 h 667"/>
                <a:gd name="T18" fmla="*/ 906 w 4000"/>
                <a:gd name="T19" fmla="*/ 542 h 667"/>
                <a:gd name="T20" fmla="*/ 1000 w 4000"/>
                <a:gd name="T21" fmla="*/ 500 h 667"/>
                <a:gd name="T22" fmla="*/ 1093 w 4000"/>
                <a:gd name="T23" fmla="*/ 449 h 667"/>
                <a:gd name="T24" fmla="*/ 1187 w 4000"/>
                <a:gd name="T25" fmla="*/ 392 h 667"/>
                <a:gd name="T26" fmla="*/ 1281 w 4000"/>
                <a:gd name="T27" fmla="*/ 331 h 667"/>
                <a:gd name="T28" fmla="*/ 1375 w 4000"/>
                <a:gd name="T29" fmla="*/ 268 h 667"/>
                <a:gd name="T30" fmla="*/ 1468 w 4000"/>
                <a:gd name="T31" fmla="*/ 207 h 667"/>
                <a:gd name="T32" fmla="*/ 1562 w 4000"/>
                <a:gd name="T33" fmla="*/ 149 h 667"/>
                <a:gd name="T34" fmla="*/ 1656 w 4000"/>
                <a:gd name="T35" fmla="*/ 98 h 667"/>
                <a:gd name="T36" fmla="*/ 1750 w 4000"/>
                <a:gd name="T37" fmla="*/ 55 h 667"/>
                <a:gd name="T38" fmla="*/ 1843 w 4000"/>
                <a:gd name="T39" fmla="*/ 22 h 667"/>
                <a:gd name="T40" fmla="*/ 1937 w 4000"/>
                <a:gd name="T41" fmla="*/ 4 h 667"/>
                <a:gd name="T42" fmla="*/ 2031 w 4000"/>
                <a:gd name="T43" fmla="*/ 1 h 667"/>
                <a:gd name="T44" fmla="*/ 2125 w 4000"/>
                <a:gd name="T45" fmla="*/ 14 h 667"/>
                <a:gd name="T46" fmla="*/ 2218 w 4000"/>
                <a:gd name="T47" fmla="*/ 42 h 667"/>
                <a:gd name="T48" fmla="*/ 2312 w 4000"/>
                <a:gd name="T49" fmla="*/ 82 h 667"/>
                <a:gd name="T50" fmla="*/ 2406 w 4000"/>
                <a:gd name="T51" fmla="*/ 131 h 667"/>
                <a:gd name="T52" fmla="*/ 2500 w 4000"/>
                <a:gd name="T53" fmla="*/ 187 h 667"/>
                <a:gd name="T54" fmla="*/ 2593 w 4000"/>
                <a:gd name="T55" fmla="*/ 248 h 667"/>
                <a:gd name="T56" fmla="*/ 2687 w 4000"/>
                <a:gd name="T57" fmla="*/ 310 h 667"/>
                <a:gd name="T58" fmla="*/ 2781 w 4000"/>
                <a:gd name="T59" fmla="*/ 372 h 667"/>
                <a:gd name="T60" fmla="*/ 2875 w 4000"/>
                <a:gd name="T61" fmla="*/ 430 h 667"/>
                <a:gd name="T62" fmla="*/ 2968 w 4000"/>
                <a:gd name="T63" fmla="*/ 484 h 667"/>
                <a:gd name="T64" fmla="*/ 3062 w 4000"/>
                <a:gd name="T65" fmla="*/ 529 h 667"/>
                <a:gd name="T66" fmla="*/ 3156 w 4000"/>
                <a:gd name="T67" fmla="*/ 566 h 667"/>
                <a:gd name="T68" fmla="*/ 3250 w 4000"/>
                <a:gd name="T69" fmla="*/ 596 h 667"/>
                <a:gd name="T70" fmla="*/ 3343 w 4000"/>
                <a:gd name="T71" fmla="*/ 619 h 667"/>
                <a:gd name="T72" fmla="*/ 3437 w 4000"/>
                <a:gd name="T73" fmla="*/ 637 h 667"/>
                <a:gd name="T74" fmla="*/ 3531 w 4000"/>
                <a:gd name="T75" fmla="*/ 649 h 667"/>
                <a:gd name="T76" fmla="*/ 3625 w 4000"/>
                <a:gd name="T77" fmla="*/ 658 h 667"/>
                <a:gd name="T78" fmla="*/ 3718 w 4000"/>
                <a:gd name="T79" fmla="*/ 663 h 667"/>
                <a:gd name="T80" fmla="*/ 3812 w 4000"/>
                <a:gd name="T81" fmla="*/ 665 h 667"/>
                <a:gd name="T82" fmla="*/ 3906 w 4000"/>
                <a:gd name="T83" fmla="*/ 666 h 667"/>
                <a:gd name="T84" fmla="*/ 4000 w 4000"/>
                <a:gd name="T85" fmla="*/ 667 h 6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</a:cxnLst>
              <a:rect l="0" t="0" r="r" b="b"/>
              <a:pathLst>
                <a:path w="4000" h="667">
                  <a:moveTo>
                    <a:pt x="0" y="667"/>
                  </a:moveTo>
                  <a:lnTo>
                    <a:pt x="31" y="666"/>
                  </a:lnTo>
                  <a:lnTo>
                    <a:pt x="62" y="666"/>
                  </a:lnTo>
                  <a:lnTo>
                    <a:pt x="93" y="666"/>
                  </a:lnTo>
                  <a:lnTo>
                    <a:pt x="125" y="666"/>
                  </a:lnTo>
                  <a:lnTo>
                    <a:pt x="156" y="666"/>
                  </a:lnTo>
                  <a:lnTo>
                    <a:pt x="187" y="665"/>
                  </a:lnTo>
                  <a:lnTo>
                    <a:pt x="218" y="665"/>
                  </a:lnTo>
                  <a:lnTo>
                    <a:pt x="250" y="664"/>
                  </a:lnTo>
                  <a:lnTo>
                    <a:pt x="281" y="663"/>
                  </a:lnTo>
                  <a:lnTo>
                    <a:pt x="312" y="661"/>
                  </a:lnTo>
                  <a:lnTo>
                    <a:pt x="343" y="660"/>
                  </a:lnTo>
                  <a:lnTo>
                    <a:pt x="375" y="658"/>
                  </a:lnTo>
                  <a:lnTo>
                    <a:pt x="406" y="655"/>
                  </a:lnTo>
                  <a:lnTo>
                    <a:pt x="437" y="653"/>
                  </a:lnTo>
                  <a:lnTo>
                    <a:pt x="468" y="649"/>
                  </a:lnTo>
                  <a:lnTo>
                    <a:pt x="500" y="646"/>
                  </a:lnTo>
                  <a:lnTo>
                    <a:pt x="531" y="642"/>
                  </a:lnTo>
                  <a:lnTo>
                    <a:pt x="562" y="637"/>
                  </a:lnTo>
                  <a:lnTo>
                    <a:pt x="593" y="632"/>
                  </a:lnTo>
                  <a:lnTo>
                    <a:pt x="625" y="626"/>
                  </a:lnTo>
                  <a:lnTo>
                    <a:pt x="656" y="619"/>
                  </a:lnTo>
                  <a:lnTo>
                    <a:pt x="687" y="612"/>
                  </a:lnTo>
                  <a:lnTo>
                    <a:pt x="718" y="605"/>
                  </a:lnTo>
                  <a:lnTo>
                    <a:pt x="750" y="596"/>
                  </a:lnTo>
                  <a:lnTo>
                    <a:pt x="781" y="587"/>
                  </a:lnTo>
                  <a:lnTo>
                    <a:pt x="812" y="577"/>
                  </a:lnTo>
                  <a:lnTo>
                    <a:pt x="843" y="566"/>
                  </a:lnTo>
                  <a:lnTo>
                    <a:pt x="875" y="555"/>
                  </a:lnTo>
                  <a:lnTo>
                    <a:pt x="906" y="542"/>
                  </a:lnTo>
                  <a:lnTo>
                    <a:pt x="937" y="529"/>
                  </a:lnTo>
                  <a:lnTo>
                    <a:pt x="968" y="515"/>
                  </a:lnTo>
                  <a:lnTo>
                    <a:pt x="1000" y="500"/>
                  </a:lnTo>
                  <a:lnTo>
                    <a:pt x="1031" y="484"/>
                  </a:lnTo>
                  <a:lnTo>
                    <a:pt x="1062" y="467"/>
                  </a:lnTo>
                  <a:lnTo>
                    <a:pt x="1093" y="449"/>
                  </a:lnTo>
                  <a:lnTo>
                    <a:pt x="1125" y="430"/>
                  </a:lnTo>
                  <a:lnTo>
                    <a:pt x="1156" y="411"/>
                  </a:lnTo>
                  <a:lnTo>
                    <a:pt x="1187" y="392"/>
                  </a:lnTo>
                  <a:lnTo>
                    <a:pt x="1218" y="372"/>
                  </a:lnTo>
                  <a:lnTo>
                    <a:pt x="1250" y="351"/>
                  </a:lnTo>
                  <a:lnTo>
                    <a:pt x="1281" y="331"/>
                  </a:lnTo>
                  <a:lnTo>
                    <a:pt x="1312" y="310"/>
                  </a:lnTo>
                  <a:lnTo>
                    <a:pt x="1343" y="289"/>
                  </a:lnTo>
                  <a:lnTo>
                    <a:pt x="1375" y="268"/>
                  </a:lnTo>
                  <a:lnTo>
                    <a:pt x="1406" y="248"/>
                  </a:lnTo>
                  <a:lnTo>
                    <a:pt x="1437" y="227"/>
                  </a:lnTo>
                  <a:lnTo>
                    <a:pt x="1468" y="207"/>
                  </a:lnTo>
                  <a:lnTo>
                    <a:pt x="1500" y="187"/>
                  </a:lnTo>
                  <a:lnTo>
                    <a:pt x="1531" y="168"/>
                  </a:lnTo>
                  <a:lnTo>
                    <a:pt x="1562" y="149"/>
                  </a:lnTo>
                  <a:lnTo>
                    <a:pt x="1593" y="131"/>
                  </a:lnTo>
                  <a:lnTo>
                    <a:pt x="1625" y="114"/>
                  </a:lnTo>
                  <a:lnTo>
                    <a:pt x="1656" y="98"/>
                  </a:lnTo>
                  <a:lnTo>
                    <a:pt x="1687" y="82"/>
                  </a:lnTo>
                  <a:lnTo>
                    <a:pt x="1718" y="68"/>
                  </a:lnTo>
                  <a:lnTo>
                    <a:pt x="1750" y="55"/>
                  </a:lnTo>
                  <a:lnTo>
                    <a:pt x="1781" y="42"/>
                  </a:lnTo>
                  <a:lnTo>
                    <a:pt x="1812" y="32"/>
                  </a:lnTo>
                  <a:lnTo>
                    <a:pt x="1843" y="22"/>
                  </a:lnTo>
                  <a:lnTo>
                    <a:pt x="1875" y="14"/>
                  </a:lnTo>
                  <a:lnTo>
                    <a:pt x="1906" y="8"/>
                  </a:lnTo>
                  <a:lnTo>
                    <a:pt x="1937" y="4"/>
                  </a:lnTo>
                  <a:lnTo>
                    <a:pt x="1968" y="1"/>
                  </a:lnTo>
                  <a:lnTo>
                    <a:pt x="2000" y="0"/>
                  </a:lnTo>
                  <a:lnTo>
                    <a:pt x="2031" y="1"/>
                  </a:lnTo>
                  <a:lnTo>
                    <a:pt x="2062" y="4"/>
                  </a:lnTo>
                  <a:lnTo>
                    <a:pt x="2093" y="8"/>
                  </a:lnTo>
                  <a:lnTo>
                    <a:pt x="2125" y="14"/>
                  </a:lnTo>
                  <a:lnTo>
                    <a:pt x="2156" y="22"/>
                  </a:lnTo>
                  <a:lnTo>
                    <a:pt x="2187" y="32"/>
                  </a:lnTo>
                  <a:lnTo>
                    <a:pt x="2218" y="42"/>
                  </a:lnTo>
                  <a:lnTo>
                    <a:pt x="2250" y="55"/>
                  </a:lnTo>
                  <a:lnTo>
                    <a:pt x="2281" y="68"/>
                  </a:lnTo>
                  <a:lnTo>
                    <a:pt x="2312" y="82"/>
                  </a:lnTo>
                  <a:lnTo>
                    <a:pt x="2343" y="98"/>
                  </a:lnTo>
                  <a:lnTo>
                    <a:pt x="2375" y="114"/>
                  </a:lnTo>
                  <a:lnTo>
                    <a:pt x="2406" y="131"/>
                  </a:lnTo>
                  <a:lnTo>
                    <a:pt x="2437" y="149"/>
                  </a:lnTo>
                  <a:lnTo>
                    <a:pt x="2468" y="168"/>
                  </a:lnTo>
                  <a:lnTo>
                    <a:pt x="2500" y="187"/>
                  </a:lnTo>
                  <a:lnTo>
                    <a:pt x="2531" y="207"/>
                  </a:lnTo>
                  <a:lnTo>
                    <a:pt x="2562" y="227"/>
                  </a:lnTo>
                  <a:lnTo>
                    <a:pt x="2593" y="248"/>
                  </a:lnTo>
                  <a:lnTo>
                    <a:pt x="2625" y="268"/>
                  </a:lnTo>
                  <a:lnTo>
                    <a:pt x="2656" y="289"/>
                  </a:lnTo>
                  <a:lnTo>
                    <a:pt x="2687" y="310"/>
                  </a:lnTo>
                  <a:lnTo>
                    <a:pt x="2718" y="331"/>
                  </a:lnTo>
                  <a:lnTo>
                    <a:pt x="2750" y="351"/>
                  </a:lnTo>
                  <a:lnTo>
                    <a:pt x="2781" y="372"/>
                  </a:lnTo>
                  <a:lnTo>
                    <a:pt x="2812" y="392"/>
                  </a:lnTo>
                  <a:lnTo>
                    <a:pt x="2843" y="411"/>
                  </a:lnTo>
                  <a:lnTo>
                    <a:pt x="2875" y="430"/>
                  </a:lnTo>
                  <a:lnTo>
                    <a:pt x="2906" y="449"/>
                  </a:lnTo>
                  <a:lnTo>
                    <a:pt x="2937" y="467"/>
                  </a:lnTo>
                  <a:lnTo>
                    <a:pt x="2968" y="484"/>
                  </a:lnTo>
                  <a:lnTo>
                    <a:pt x="3000" y="500"/>
                  </a:lnTo>
                  <a:lnTo>
                    <a:pt x="3031" y="515"/>
                  </a:lnTo>
                  <a:lnTo>
                    <a:pt x="3062" y="529"/>
                  </a:lnTo>
                  <a:lnTo>
                    <a:pt x="3093" y="542"/>
                  </a:lnTo>
                  <a:lnTo>
                    <a:pt x="3125" y="555"/>
                  </a:lnTo>
                  <a:lnTo>
                    <a:pt x="3156" y="566"/>
                  </a:lnTo>
                  <a:lnTo>
                    <a:pt x="3187" y="577"/>
                  </a:lnTo>
                  <a:lnTo>
                    <a:pt x="3218" y="587"/>
                  </a:lnTo>
                  <a:lnTo>
                    <a:pt x="3250" y="596"/>
                  </a:lnTo>
                  <a:lnTo>
                    <a:pt x="3281" y="605"/>
                  </a:lnTo>
                  <a:lnTo>
                    <a:pt x="3312" y="612"/>
                  </a:lnTo>
                  <a:lnTo>
                    <a:pt x="3343" y="619"/>
                  </a:lnTo>
                  <a:lnTo>
                    <a:pt x="3375" y="626"/>
                  </a:lnTo>
                  <a:lnTo>
                    <a:pt x="3406" y="632"/>
                  </a:lnTo>
                  <a:lnTo>
                    <a:pt x="3437" y="637"/>
                  </a:lnTo>
                  <a:lnTo>
                    <a:pt x="3468" y="642"/>
                  </a:lnTo>
                  <a:lnTo>
                    <a:pt x="3500" y="646"/>
                  </a:lnTo>
                  <a:lnTo>
                    <a:pt x="3531" y="649"/>
                  </a:lnTo>
                  <a:lnTo>
                    <a:pt x="3562" y="653"/>
                  </a:lnTo>
                  <a:lnTo>
                    <a:pt x="3593" y="655"/>
                  </a:lnTo>
                  <a:lnTo>
                    <a:pt x="3625" y="658"/>
                  </a:lnTo>
                  <a:lnTo>
                    <a:pt x="3656" y="660"/>
                  </a:lnTo>
                  <a:lnTo>
                    <a:pt x="3687" y="661"/>
                  </a:lnTo>
                  <a:lnTo>
                    <a:pt x="3718" y="663"/>
                  </a:lnTo>
                  <a:lnTo>
                    <a:pt x="3750" y="664"/>
                  </a:lnTo>
                  <a:lnTo>
                    <a:pt x="3781" y="665"/>
                  </a:lnTo>
                  <a:lnTo>
                    <a:pt x="3812" y="665"/>
                  </a:lnTo>
                  <a:lnTo>
                    <a:pt x="3843" y="666"/>
                  </a:lnTo>
                  <a:lnTo>
                    <a:pt x="3875" y="666"/>
                  </a:lnTo>
                  <a:lnTo>
                    <a:pt x="3906" y="666"/>
                  </a:lnTo>
                  <a:lnTo>
                    <a:pt x="3937" y="666"/>
                  </a:lnTo>
                  <a:lnTo>
                    <a:pt x="3968" y="666"/>
                  </a:lnTo>
                  <a:lnTo>
                    <a:pt x="4000" y="667"/>
                  </a:lnTo>
                </a:path>
              </a:pathLst>
            </a:custGeom>
            <a:noFill/>
            <a:ln w="26988" cap="rnd">
              <a:solidFill>
                <a:srgbClr val="007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3" name="Line 9"/>
            <p:cNvSpPr>
              <a:spLocks noChangeShapeType="1"/>
            </p:cNvSpPr>
            <p:nvPr/>
          </p:nvSpPr>
          <p:spPr bwMode="auto">
            <a:xfrm>
              <a:off x="1197" y="1921"/>
              <a:ext cx="0" cy="211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4" name="Line 10"/>
            <p:cNvSpPr>
              <a:spLocks noChangeShapeType="1"/>
            </p:cNvSpPr>
            <p:nvPr/>
          </p:nvSpPr>
          <p:spPr bwMode="auto">
            <a:xfrm>
              <a:off x="2038" y="1921"/>
              <a:ext cx="0" cy="211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" name="Line 11"/>
            <p:cNvSpPr>
              <a:spLocks noChangeShapeType="1"/>
            </p:cNvSpPr>
            <p:nvPr/>
          </p:nvSpPr>
          <p:spPr bwMode="auto">
            <a:xfrm>
              <a:off x="3721" y="1921"/>
              <a:ext cx="0" cy="211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6" name="Line 12"/>
            <p:cNvSpPr>
              <a:spLocks noChangeShapeType="1"/>
            </p:cNvSpPr>
            <p:nvPr/>
          </p:nvSpPr>
          <p:spPr bwMode="auto">
            <a:xfrm>
              <a:off x="4562" y="1921"/>
              <a:ext cx="0" cy="211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7" name="Line 13"/>
            <p:cNvSpPr>
              <a:spLocks noChangeShapeType="1"/>
            </p:cNvSpPr>
            <p:nvPr/>
          </p:nvSpPr>
          <p:spPr bwMode="auto">
            <a:xfrm>
              <a:off x="896" y="2027"/>
              <a:ext cx="3970" cy="0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prstDash val="solid"/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19" name="文本框 18"/>
          <p:cNvSpPr txBox="1"/>
          <p:nvPr/>
        </p:nvSpPr>
        <p:spPr>
          <a:xfrm>
            <a:off x="1725350" y="3303449"/>
            <a:ext cx="34977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8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zh-CN" altLang="en-US" sz="2800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7040038" y="3246767"/>
            <a:ext cx="34977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8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endParaRPr lang="zh-CN" altLang="en-US" sz="2800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3023525" y="3311527"/>
            <a:ext cx="8022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8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1</a:t>
            </a:r>
            <a:endParaRPr lang="zh-CN" altLang="en-US" sz="28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文本框 21"/>
          <p:cNvSpPr txBox="1"/>
          <p:nvPr/>
        </p:nvSpPr>
        <p:spPr>
          <a:xfrm>
            <a:off x="5732200" y="3295326"/>
            <a:ext cx="71742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8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1</a:t>
            </a:r>
            <a:endParaRPr lang="zh-CN" altLang="en-US" sz="28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728765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B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样条基函数的性质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局部性质：如果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t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&lt; </a:t>
                </a:r>
                <a:r>
                  <a:rPr lang="en-US" altLang="zh-CN" i="1" dirty="0" err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t</a:t>
                </a:r>
                <a:r>
                  <a:rPr lang="en-US" altLang="zh-CN" i="1" baseline="-25000" dirty="0" err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i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或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t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&gt; </a:t>
                </a:r>
                <a:r>
                  <a:rPr lang="en-US" altLang="zh-CN" i="1" dirty="0" err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t</a:t>
                </a:r>
                <a:r>
                  <a:rPr lang="en-US" altLang="zh-CN" i="1" baseline="-25000" dirty="0" err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j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，则</a:t>
                </a:r>
                <a:endParaRPr lang="en-US" altLang="zh-CN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0" indent="0" algn="ctr">
                  <a:buNone/>
                </a:pPr>
                <a:r>
                  <a:rPr lang="en-US" altLang="zh-CN" i="1" dirty="0" err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B</a:t>
                </a:r>
                <a:r>
                  <a:rPr lang="en-US" altLang="zh-CN" i="1" baseline="-25000" dirty="0" err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i</a:t>
                </a:r>
                <a:r>
                  <a:rPr lang="en-US" altLang="zh-CN" baseline="-25000" dirty="0" err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~</a:t>
                </a:r>
                <a:r>
                  <a:rPr lang="en-US" altLang="zh-CN" i="1" baseline="-25000" dirty="0" err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j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(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t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) = 0</a:t>
                </a:r>
              </a:p>
              <a:p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连续可导性质：对于任意的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t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，如果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t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∈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{</a:t>
                </a:r>
                <a:r>
                  <a:rPr lang="en-US" altLang="zh-CN" i="1" dirty="0" err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t</a:t>
                </a:r>
                <a:r>
                  <a:rPr lang="en-US" altLang="zh-CN" i="1" baseline="-25000" dirty="0" err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i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, </a:t>
                </a:r>
                <a:r>
                  <a:rPr lang="en-US" altLang="zh-CN" i="1" dirty="0" err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t</a:t>
                </a:r>
                <a:r>
                  <a:rPr lang="en-US" altLang="zh-CN" i="1" baseline="-25000" dirty="0" err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i</a:t>
                </a:r>
                <a:r>
                  <a:rPr lang="en-US" altLang="zh-CN" baseline="-25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+ 1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, …, </a:t>
                </a:r>
                <a:r>
                  <a:rPr lang="en-US" altLang="zh-CN" i="1" dirty="0" err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t</a:t>
                </a:r>
                <a:r>
                  <a:rPr lang="en-US" altLang="zh-CN" i="1" baseline="-25000" dirty="0" err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j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}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，则</a:t>
                </a:r>
                <a:r>
                  <a:rPr lang="en-US" altLang="zh-CN" i="1" dirty="0" err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B</a:t>
                </a:r>
                <a:r>
                  <a:rPr lang="en-US" altLang="zh-CN" i="1" baseline="-25000" dirty="0" err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i</a:t>
                </a:r>
                <a:r>
                  <a:rPr lang="en-US" altLang="zh-CN" baseline="-25000" dirty="0" err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~</a:t>
                </a:r>
                <a:r>
                  <a:rPr lang="en-US" altLang="zh-CN" i="1" baseline="-25000" dirty="0" err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j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(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t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)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有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j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– </a:t>
                </a:r>
                <a:r>
                  <a:rPr lang="en-US" altLang="zh-CN" i="1" dirty="0" err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i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– 1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阶连续导数，其余位置无限次可导，导数可以用低一阶基函数表示为：</a:t>
                </a:r>
                <a:endParaRPr lang="en-US" altLang="zh-CN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sSubSup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𝐵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𝑖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~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𝑗</m:t>
                          </m:r>
                        </m:sub>
                        <m:sup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′</m:t>
                          </m:r>
                        </m:sup>
                      </m:sSubSup>
                      <m:d>
                        <m:d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𝑗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𝑖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−1</m:t>
                          </m:r>
                        </m:e>
                      </m:d>
                      <m:d>
                        <m:d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𝑗</m:t>
                                  </m:r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−1</m:t>
                                  </m:r>
                                </m:sub>
                              </m:sSub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den>
                          </m:f>
                          <m:sSub>
                            <m:sSub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𝐵</m:t>
                              </m:r>
                            </m:e>
                            <m:sub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𝑖</m:t>
                              </m:r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~</m:t>
                              </m:r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𝑗</m:t>
                              </m:r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−1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𝑡</m:t>
                              </m:r>
                            </m:e>
                          </m:d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𝑖</m:t>
                                  </m:r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+1</m:t>
                                  </m:r>
                                </m:sub>
                              </m:sSub>
                            </m:den>
                          </m:f>
                          <m:sSub>
                            <m:sSub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𝐵</m:t>
                              </m:r>
                            </m:e>
                            <m:sub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𝑖</m:t>
                              </m:r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+1~</m:t>
                              </m:r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𝑗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𝑡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en-US" altLang="zh-CN" sz="20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权性质：同一个区间内的所有值不为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0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的同阶的基函数的和为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1</a:t>
                </a:r>
                <a:endParaRPr lang="zh-CN" altLang="en-US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391" t="-2801" r="-378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71636526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三次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样条基函数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2966223"/>
            <a:ext cx="7886700" cy="3210739"/>
          </a:xfrm>
        </p:spPr>
        <p:txBody>
          <a:bodyPr/>
          <a:lstStyle/>
          <a:p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每段样条跨越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个区间，中间有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个结点</a:t>
            </a:r>
            <a:endParaRPr lang="en-US" altLang="zh-CN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在中间结点附近取得极大值</a:t>
            </a:r>
            <a:endParaRPr lang="ja-JP" altLang="en-US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在使用三次</a:t>
            </a:r>
            <a:r>
              <a:rPr lang="en-US" altLang="ja-JP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样条插值时，每个控制点的参数作为中间结点来构造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样条</a:t>
            </a:r>
          </a:p>
        </p:txBody>
      </p:sp>
      <p:grpSp>
        <p:nvGrpSpPr>
          <p:cNvPr id="33" name="Group 31"/>
          <p:cNvGrpSpPr>
            <a:grpSpLocks noChangeAspect="1"/>
          </p:cNvGrpSpPr>
          <p:nvPr/>
        </p:nvGrpSpPr>
        <p:grpSpPr bwMode="auto">
          <a:xfrm>
            <a:off x="1125538" y="1924049"/>
            <a:ext cx="6899275" cy="544512"/>
            <a:chOff x="709" y="1212"/>
            <a:chExt cx="4346" cy="343"/>
          </a:xfrm>
        </p:grpSpPr>
        <p:sp>
          <p:nvSpPr>
            <p:cNvPr id="36" name="Freeform 33"/>
            <p:cNvSpPr>
              <a:spLocks/>
            </p:cNvSpPr>
            <p:nvPr/>
          </p:nvSpPr>
          <p:spPr bwMode="auto">
            <a:xfrm>
              <a:off x="709" y="1212"/>
              <a:ext cx="4346" cy="316"/>
            </a:xfrm>
            <a:custGeom>
              <a:avLst/>
              <a:gdLst>
                <a:gd name="T0" fmla="*/ 147 w 9440"/>
                <a:gd name="T1" fmla="*/ 683 h 683"/>
                <a:gd name="T2" fmla="*/ 368 w 9440"/>
                <a:gd name="T3" fmla="*/ 683 h 683"/>
                <a:gd name="T4" fmla="*/ 590 w 9440"/>
                <a:gd name="T5" fmla="*/ 682 h 683"/>
                <a:gd name="T6" fmla="*/ 811 w 9440"/>
                <a:gd name="T7" fmla="*/ 678 h 683"/>
                <a:gd name="T8" fmla="*/ 1032 w 9440"/>
                <a:gd name="T9" fmla="*/ 664 h 683"/>
                <a:gd name="T10" fmla="*/ 1253 w 9440"/>
                <a:gd name="T11" fmla="*/ 630 h 683"/>
                <a:gd name="T12" fmla="*/ 1475 w 9440"/>
                <a:gd name="T13" fmla="*/ 572 h 683"/>
                <a:gd name="T14" fmla="*/ 1696 w 9440"/>
                <a:gd name="T15" fmla="*/ 480 h 683"/>
                <a:gd name="T16" fmla="*/ 1917 w 9440"/>
                <a:gd name="T17" fmla="*/ 353 h 683"/>
                <a:gd name="T18" fmla="*/ 2138 w 9440"/>
                <a:gd name="T19" fmla="*/ 212 h 683"/>
                <a:gd name="T20" fmla="*/ 2360 w 9440"/>
                <a:gd name="T21" fmla="*/ 88 h 683"/>
                <a:gd name="T22" fmla="*/ 2581 w 9440"/>
                <a:gd name="T23" fmla="*/ 11 h 683"/>
                <a:gd name="T24" fmla="*/ 2802 w 9440"/>
                <a:gd name="T25" fmla="*/ 9 h 683"/>
                <a:gd name="T26" fmla="*/ 3023 w 9440"/>
                <a:gd name="T27" fmla="*/ 83 h 683"/>
                <a:gd name="T28" fmla="*/ 3245 w 9440"/>
                <a:gd name="T29" fmla="*/ 204 h 683"/>
                <a:gd name="T30" fmla="*/ 3466 w 9440"/>
                <a:gd name="T31" fmla="*/ 344 h 683"/>
                <a:gd name="T32" fmla="*/ 3687 w 9440"/>
                <a:gd name="T33" fmla="*/ 476 h 683"/>
                <a:gd name="T34" fmla="*/ 3908 w 9440"/>
                <a:gd name="T35" fmla="*/ 574 h 683"/>
                <a:gd name="T36" fmla="*/ 4130 w 9440"/>
                <a:gd name="T37" fmla="*/ 634 h 683"/>
                <a:gd name="T38" fmla="*/ 4351 w 9440"/>
                <a:gd name="T39" fmla="*/ 667 h 683"/>
                <a:gd name="T40" fmla="*/ 4572 w 9440"/>
                <a:gd name="T41" fmla="*/ 680 h 683"/>
                <a:gd name="T42" fmla="*/ 4793 w 9440"/>
                <a:gd name="T43" fmla="*/ 682 h 683"/>
                <a:gd name="T44" fmla="*/ 5015 w 9440"/>
                <a:gd name="T45" fmla="*/ 683 h 683"/>
                <a:gd name="T46" fmla="*/ 5236 w 9440"/>
                <a:gd name="T47" fmla="*/ 683 h 683"/>
                <a:gd name="T48" fmla="*/ 5457 w 9440"/>
                <a:gd name="T49" fmla="*/ 683 h 683"/>
                <a:gd name="T50" fmla="*/ 5678 w 9440"/>
                <a:gd name="T51" fmla="*/ 683 h 683"/>
                <a:gd name="T52" fmla="*/ 5900 w 9440"/>
                <a:gd name="T53" fmla="*/ 683 h 683"/>
                <a:gd name="T54" fmla="*/ 6121 w 9440"/>
                <a:gd name="T55" fmla="*/ 683 h 683"/>
                <a:gd name="T56" fmla="*/ 6342 w 9440"/>
                <a:gd name="T57" fmla="*/ 683 h 683"/>
                <a:gd name="T58" fmla="*/ 6563 w 9440"/>
                <a:gd name="T59" fmla="*/ 683 h 683"/>
                <a:gd name="T60" fmla="*/ 6785 w 9440"/>
                <a:gd name="T61" fmla="*/ 683 h 683"/>
                <a:gd name="T62" fmla="*/ 7006 w 9440"/>
                <a:gd name="T63" fmla="*/ 683 h 683"/>
                <a:gd name="T64" fmla="*/ 7227 w 9440"/>
                <a:gd name="T65" fmla="*/ 683 h 683"/>
                <a:gd name="T66" fmla="*/ 7448 w 9440"/>
                <a:gd name="T67" fmla="*/ 683 h 683"/>
                <a:gd name="T68" fmla="*/ 7670 w 9440"/>
                <a:gd name="T69" fmla="*/ 683 h 683"/>
                <a:gd name="T70" fmla="*/ 7891 w 9440"/>
                <a:gd name="T71" fmla="*/ 683 h 683"/>
                <a:gd name="T72" fmla="*/ 8112 w 9440"/>
                <a:gd name="T73" fmla="*/ 683 h 683"/>
                <a:gd name="T74" fmla="*/ 8333 w 9440"/>
                <a:gd name="T75" fmla="*/ 683 h 683"/>
                <a:gd name="T76" fmla="*/ 8555 w 9440"/>
                <a:gd name="T77" fmla="*/ 683 h 683"/>
                <a:gd name="T78" fmla="*/ 8776 w 9440"/>
                <a:gd name="T79" fmla="*/ 683 h 683"/>
                <a:gd name="T80" fmla="*/ 8997 w 9440"/>
                <a:gd name="T81" fmla="*/ 683 h 683"/>
                <a:gd name="T82" fmla="*/ 9218 w 9440"/>
                <a:gd name="T83" fmla="*/ 683 h 683"/>
                <a:gd name="T84" fmla="*/ 9440 w 9440"/>
                <a:gd name="T85" fmla="*/ 683 h 6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</a:cxnLst>
              <a:rect l="0" t="0" r="r" b="b"/>
              <a:pathLst>
                <a:path w="9440" h="683">
                  <a:moveTo>
                    <a:pt x="0" y="683"/>
                  </a:moveTo>
                  <a:lnTo>
                    <a:pt x="73" y="683"/>
                  </a:lnTo>
                  <a:lnTo>
                    <a:pt x="147" y="683"/>
                  </a:lnTo>
                  <a:lnTo>
                    <a:pt x="221" y="683"/>
                  </a:lnTo>
                  <a:lnTo>
                    <a:pt x="295" y="683"/>
                  </a:lnTo>
                  <a:lnTo>
                    <a:pt x="368" y="683"/>
                  </a:lnTo>
                  <a:lnTo>
                    <a:pt x="442" y="683"/>
                  </a:lnTo>
                  <a:lnTo>
                    <a:pt x="516" y="682"/>
                  </a:lnTo>
                  <a:lnTo>
                    <a:pt x="590" y="682"/>
                  </a:lnTo>
                  <a:lnTo>
                    <a:pt x="663" y="682"/>
                  </a:lnTo>
                  <a:lnTo>
                    <a:pt x="737" y="681"/>
                  </a:lnTo>
                  <a:lnTo>
                    <a:pt x="811" y="678"/>
                  </a:lnTo>
                  <a:lnTo>
                    <a:pt x="885" y="675"/>
                  </a:lnTo>
                  <a:lnTo>
                    <a:pt x="958" y="670"/>
                  </a:lnTo>
                  <a:lnTo>
                    <a:pt x="1032" y="664"/>
                  </a:lnTo>
                  <a:lnTo>
                    <a:pt x="1106" y="655"/>
                  </a:lnTo>
                  <a:lnTo>
                    <a:pt x="1180" y="644"/>
                  </a:lnTo>
                  <a:lnTo>
                    <a:pt x="1253" y="630"/>
                  </a:lnTo>
                  <a:lnTo>
                    <a:pt x="1327" y="614"/>
                  </a:lnTo>
                  <a:lnTo>
                    <a:pt x="1401" y="595"/>
                  </a:lnTo>
                  <a:lnTo>
                    <a:pt x="1475" y="572"/>
                  </a:lnTo>
                  <a:lnTo>
                    <a:pt x="1548" y="545"/>
                  </a:lnTo>
                  <a:lnTo>
                    <a:pt x="1622" y="515"/>
                  </a:lnTo>
                  <a:lnTo>
                    <a:pt x="1696" y="480"/>
                  </a:lnTo>
                  <a:lnTo>
                    <a:pt x="1770" y="441"/>
                  </a:lnTo>
                  <a:lnTo>
                    <a:pt x="1843" y="398"/>
                  </a:lnTo>
                  <a:lnTo>
                    <a:pt x="1917" y="353"/>
                  </a:lnTo>
                  <a:lnTo>
                    <a:pt x="1991" y="306"/>
                  </a:lnTo>
                  <a:lnTo>
                    <a:pt x="2065" y="259"/>
                  </a:lnTo>
                  <a:lnTo>
                    <a:pt x="2138" y="212"/>
                  </a:lnTo>
                  <a:lnTo>
                    <a:pt x="2212" y="167"/>
                  </a:lnTo>
                  <a:lnTo>
                    <a:pt x="2286" y="125"/>
                  </a:lnTo>
                  <a:lnTo>
                    <a:pt x="2360" y="88"/>
                  </a:lnTo>
                  <a:lnTo>
                    <a:pt x="2433" y="55"/>
                  </a:lnTo>
                  <a:lnTo>
                    <a:pt x="2507" y="29"/>
                  </a:lnTo>
                  <a:lnTo>
                    <a:pt x="2581" y="11"/>
                  </a:lnTo>
                  <a:lnTo>
                    <a:pt x="2655" y="1"/>
                  </a:lnTo>
                  <a:lnTo>
                    <a:pt x="2728" y="0"/>
                  </a:lnTo>
                  <a:lnTo>
                    <a:pt x="2802" y="9"/>
                  </a:lnTo>
                  <a:lnTo>
                    <a:pt x="2876" y="27"/>
                  </a:lnTo>
                  <a:lnTo>
                    <a:pt x="2950" y="52"/>
                  </a:lnTo>
                  <a:lnTo>
                    <a:pt x="3023" y="83"/>
                  </a:lnTo>
                  <a:lnTo>
                    <a:pt x="3097" y="119"/>
                  </a:lnTo>
                  <a:lnTo>
                    <a:pt x="3171" y="160"/>
                  </a:lnTo>
                  <a:lnTo>
                    <a:pt x="3245" y="204"/>
                  </a:lnTo>
                  <a:lnTo>
                    <a:pt x="3318" y="250"/>
                  </a:lnTo>
                  <a:lnTo>
                    <a:pt x="3392" y="297"/>
                  </a:lnTo>
                  <a:lnTo>
                    <a:pt x="3466" y="344"/>
                  </a:lnTo>
                  <a:lnTo>
                    <a:pt x="3540" y="391"/>
                  </a:lnTo>
                  <a:lnTo>
                    <a:pt x="3613" y="435"/>
                  </a:lnTo>
                  <a:lnTo>
                    <a:pt x="3687" y="476"/>
                  </a:lnTo>
                  <a:lnTo>
                    <a:pt x="3761" y="513"/>
                  </a:lnTo>
                  <a:lnTo>
                    <a:pt x="3835" y="546"/>
                  </a:lnTo>
                  <a:lnTo>
                    <a:pt x="3908" y="574"/>
                  </a:lnTo>
                  <a:lnTo>
                    <a:pt x="3982" y="597"/>
                  </a:lnTo>
                  <a:lnTo>
                    <a:pt x="4056" y="618"/>
                  </a:lnTo>
                  <a:lnTo>
                    <a:pt x="4130" y="634"/>
                  </a:lnTo>
                  <a:lnTo>
                    <a:pt x="4203" y="648"/>
                  </a:lnTo>
                  <a:lnTo>
                    <a:pt x="4277" y="658"/>
                  </a:lnTo>
                  <a:lnTo>
                    <a:pt x="4351" y="667"/>
                  </a:lnTo>
                  <a:lnTo>
                    <a:pt x="4425" y="673"/>
                  </a:lnTo>
                  <a:lnTo>
                    <a:pt x="4498" y="677"/>
                  </a:lnTo>
                  <a:lnTo>
                    <a:pt x="4572" y="680"/>
                  </a:lnTo>
                  <a:lnTo>
                    <a:pt x="4646" y="682"/>
                  </a:lnTo>
                  <a:lnTo>
                    <a:pt x="4720" y="682"/>
                  </a:lnTo>
                  <a:lnTo>
                    <a:pt x="4793" y="682"/>
                  </a:lnTo>
                  <a:lnTo>
                    <a:pt x="4867" y="683"/>
                  </a:lnTo>
                  <a:lnTo>
                    <a:pt x="4941" y="683"/>
                  </a:lnTo>
                  <a:lnTo>
                    <a:pt x="5015" y="683"/>
                  </a:lnTo>
                  <a:lnTo>
                    <a:pt x="5088" y="683"/>
                  </a:lnTo>
                  <a:lnTo>
                    <a:pt x="5162" y="683"/>
                  </a:lnTo>
                  <a:lnTo>
                    <a:pt x="5236" y="683"/>
                  </a:lnTo>
                  <a:lnTo>
                    <a:pt x="5310" y="683"/>
                  </a:lnTo>
                  <a:lnTo>
                    <a:pt x="5383" y="683"/>
                  </a:lnTo>
                  <a:lnTo>
                    <a:pt x="5457" y="683"/>
                  </a:lnTo>
                  <a:lnTo>
                    <a:pt x="5531" y="683"/>
                  </a:lnTo>
                  <a:lnTo>
                    <a:pt x="5605" y="683"/>
                  </a:lnTo>
                  <a:lnTo>
                    <a:pt x="5678" y="683"/>
                  </a:lnTo>
                  <a:lnTo>
                    <a:pt x="5752" y="683"/>
                  </a:lnTo>
                  <a:lnTo>
                    <a:pt x="5826" y="683"/>
                  </a:lnTo>
                  <a:lnTo>
                    <a:pt x="5900" y="683"/>
                  </a:lnTo>
                  <a:lnTo>
                    <a:pt x="5973" y="683"/>
                  </a:lnTo>
                  <a:lnTo>
                    <a:pt x="6047" y="683"/>
                  </a:lnTo>
                  <a:lnTo>
                    <a:pt x="6121" y="683"/>
                  </a:lnTo>
                  <a:lnTo>
                    <a:pt x="6195" y="683"/>
                  </a:lnTo>
                  <a:lnTo>
                    <a:pt x="6268" y="683"/>
                  </a:lnTo>
                  <a:lnTo>
                    <a:pt x="6342" y="683"/>
                  </a:lnTo>
                  <a:lnTo>
                    <a:pt x="6416" y="683"/>
                  </a:lnTo>
                  <a:lnTo>
                    <a:pt x="6490" y="683"/>
                  </a:lnTo>
                  <a:lnTo>
                    <a:pt x="6563" y="683"/>
                  </a:lnTo>
                  <a:lnTo>
                    <a:pt x="6637" y="683"/>
                  </a:lnTo>
                  <a:lnTo>
                    <a:pt x="6711" y="683"/>
                  </a:lnTo>
                  <a:lnTo>
                    <a:pt x="6785" y="683"/>
                  </a:lnTo>
                  <a:lnTo>
                    <a:pt x="6858" y="683"/>
                  </a:lnTo>
                  <a:lnTo>
                    <a:pt x="6932" y="683"/>
                  </a:lnTo>
                  <a:lnTo>
                    <a:pt x="7006" y="683"/>
                  </a:lnTo>
                  <a:lnTo>
                    <a:pt x="7080" y="683"/>
                  </a:lnTo>
                  <a:lnTo>
                    <a:pt x="7153" y="683"/>
                  </a:lnTo>
                  <a:lnTo>
                    <a:pt x="7227" y="683"/>
                  </a:lnTo>
                  <a:lnTo>
                    <a:pt x="7301" y="683"/>
                  </a:lnTo>
                  <a:lnTo>
                    <a:pt x="7375" y="683"/>
                  </a:lnTo>
                  <a:lnTo>
                    <a:pt x="7448" y="683"/>
                  </a:lnTo>
                  <a:lnTo>
                    <a:pt x="7522" y="683"/>
                  </a:lnTo>
                  <a:lnTo>
                    <a:pt x="7596" y="683"/>
                  </a:lnTo>
                  <a:lnTo>
                    <a:pt x="7670" y="683"/>
                  </a:lnTo>
                  <a:lnTo>
                    <a:pt x="7743" y="683"/>
                  </a:lnTo>
                  <a:lnTo>
                    <a:pt x="7817" y="683"/>
                  </a:lnTo>
                  <a:lnTo>
                    <a:pt x="7891" y="683"/>
                  </a:lnTo>
                  <a:lnTo>
                    <a:pt x="7965" y="683"/>
                  </a:lnTo>
                  <a:lnTo>
                    <a:pt x="8038" y="683"/>
                  </a:lnTo>
                  <a:lnTo>
                    <a:pt x="8112" y="683"/>
                  </a:lnTo>
                  <a:lnTo>
                    <a:pt x="8186" y="683"/>
                  </a:lnTo>
                  <a:lnTo>
                    <a:pt x="8260" y="683"/>
                  </a:lnTo>
                  <a:lnTo>
                    <a:pt x="8333" y="683"/>
                  </a:lnTo>
                  <a:lnTo>
                    <a:pt x="8407" y="683"/>
                  </a:lnTo>
                  <a:lnTo>
                    <a:pt x="8481" y="683"/>
                  </a:lnTo>
                  <a:lnTo>
                    <a:pt x="8555" y="683"/>
                  </a:lnTo>
                  <a:lnTo>
                    <a:pt x="8628" y="683"/>
                  </a:lnTo>
                  <a:lnTo>
                    <a:pt x="8702" y="683"/>
                  </a:lnTo>
                  <a:lnTo>
                    <a:pt x="8776" y="683"/>
                  </a:lnTo>
                  <a:lnTo>
                    <a:pt x="8850" y="683"/>
                  </a:lnTo>
                  <a:lnTo>
                    <a:pt x="8923" y="683"/>
                  </a:lnTo>
                  <a:lnTo>
                    <a:pt x="8997" y="683"/>
                  </a:lnTo>
                  <a:lnTo>
                    <a:pt x="9071" y="683"/>
                  </a:lnTo>
                  <a:lnTo>
                    <a:pt x="9145" y="683"/>
                  </a:lnTo>
                  <a:lnTo>
                    <a:pt x="9218" y="683"/>
                  </a:lnTo>
                  <a:lnTo>
                    <a:pt x="9292" y="683"/>
                  </a:lnTo>
                  <a:lnTo>
                    <a:pt x="9366" y="683"/>
                  </a:lnTo>
                  <a:lnTo>
                    <a:pt x="9440" y="683"/>
                  </a:lnTo>
                </a:path>
              </a:pathLst>
            </a:custGeom>
            <a:noFill/>
            <a:ln w="36513" cap="rnd">
              <a:solidFill>
                <a:srgbClr val="9933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7" name="Freeform 34"/>
            <p:cNvSpPr>
              <a:spLocks/>
            </p:cNvSpPr>
            <p:nvPr/>
          </p:nvSpPr>
          <p:spPr bwMode="auto">
            <a:xfrm>
              <a:off x="709" y="1224"/>
              <a:ext cx="4346" cy="304"/>
            </a:xfrm>
            <a:custGeom>
              <a:avLst/>
              <a:gdLst>
                <a:gd name="T0" fmla="*/ 147 w 9440"/>
                <a:gd name="T1" fmla="*/ 656 h 656"/>
                <a:gd name="T2" fmla="*/ 368 w 9440"/>
                <a:gd name="T3" fmla="*/ 656 h 656"/>
                <a:gd name="T4" fmla="*/ 590 w 9440"/>
                <a:gd name="T5" fmla="*/ 656 h 656"/>
                <a:gd name="T6" fmla="*/ 811 w 9440"/>
                <a:gd name="T7" fmla="*/ 656 h 656"/>
                <a:gd name="T8" fmla="*/ 1032 w 9440"/>
                <a:gd name="T9" fmla="*/ 656 h 656"/>
                <a:gd name="T10" fmla="*/ 1253 w 9440"/>
                <a:gd name="T11" fmla="*/ 656 h 656"/>
                <a:gd name="T12" fmla="*/ 1475 w 9440"/>
                <a:gd name="T13" fmla="*/ 656 h 656"/>
                <a:gd name="T14" fmla="*/ 1696 w 9440"/>
                <a:gd name="T15" fmla="*/ 656 h 656"/>
                <a:gd name="T16" fmla="*/ 1917 w 9440"/>
                <a:gd name="T17" fmla="*/ 654 h 656"/>
                <a:gd name="T18" fmla="*/ 2138 w 9440"/>
                <a:gd name="T19" fmla="*/ 643 h 656"/>
                <a:gd name="T20" fmla="*/ 2360 w 9440"/>
                <a:gd name="T21" fmla="*/ 612 h 656"/>
                <a:gd name="T22" fmla="*/ 2581 w 9440"/>
                <a:gd name="T23" fmla="*/ 550 h 656"/>
                <a:gd name="T24" fmla="*/ 2802 w 9440"/>
                <a:gd name="T25" fmla="*/ 447 h 656"/>
                <a:gd name="T26" fmla="*/ 3023 w 9440"/>
                <a:gd name="T27" fmla="*/ 313 h 656"/>
                <a:gd name="T28" fmla="*/ 3245 w 9440"/>
                <a:gd name="T29" fmla="*/ 176 h 656"/>
                <a:gd name="T30" fmla="*/ 3466 w 9440"/>
                <a:gd name="T31" fmla="*/ 64 h 656"/>
                <a:gd name="T32" fmla="*/ 3687 w 9440"/>
                <a:gd name="T33" fmla="*/ 3 h 656"/>
                <a:gd name="T34" fmla="*/ 3908 w 9440"/>
                <a:gd name="T35" fmla="*/ 19 h 656"/>
                <a:gd name="T36" fmla="*/ 4130 w 9440"/>
                <a:gd name="T37" fmla="*/ 101 h 656"/>
                <a:gd name="T38" fmla="*/ 4351 w 9440"/>
                <a:gd name="T39" fmla="*/ 223 h 656"/>
                <a:gd name="T40" fmla="*/ 4572 w 9440"/>
                <a:gd name="T41" fmla="*/ 359 h 656"/>
                <a:gd name="T42" fmla="*/ 4793 w 9440"/>
                <a:gd name="T43" fmla="*/ 483 h 656"/>
                <a:gd name="T44" fmla="*/ 5015 w 9440"/>
                <a:gd name="T45" fmla="*/ 571 h 656"/>
                <a:gd name="T46" fmla="*/ 5236 w 9440"/>
                <a:gd name="T47" fmla="*/ 622 h 656"/>
                <a:gd name="T48" fmla="*/ 5457 w 9440"/>
                <a:gd name="T49" fmla="*/ 647 h 656"/>
                <a:gd name="T50" fmla="*/ 5678 w 9440"/>
                <a:gd name="T51" fmla="*/ 655 h 656"/>
                <a:gd name="T52" fmla="*/ 5900 w 9440"/>
                <a:gd name="T53" fmla="*/ 656 h 656"/>
                <a:gd name="T54" fmla="*/ 6121 w 9440"/>
                <a:gd name="T55" fmla="*/ 656 h 656"/>
                <a:gd name="T56" fmla="*/ 6342 w 9440"/>
                <a:gd name="T57" fmla="*/ 656 h 656"/>
                <a:gd name="T58" fmla="*/ 6563 w 9440"/>
                <a:gd name="T59" fmla="*/ 656 h 656"/>
                <a:gd name="T60" fmla="*/ 6785 w 9440"/>
                <a:gd name="T61" fmla="*/ 656 h 656"/>
                <a:gd name="T62" fmla="*/ 7006 w 9440"/>
                <a:gd name="T63" fmla="*/ 656 h 656"/>
                <a:gd name="T64" fmla="*/ 7227 w 9440"/>
                <a:gd name="T65" fmla="*/ 656 h 656"/>
                <a:gd name="T66" fmla="*/ 7448 w 9440"/>
                <a:gd name="T67" fmla="*/ 656 h 656"/>
                <a:gd name="T68" fmla="*/ 7670 w 9440"/>
                <a:gd name="T69" fmla="*/ 656 h 656"/>
                <a:gd name="T70" fmla="*/ 7891 w 9440"/>
                <a:gd name="T71" fmla="*/ 656 h 656"/>
                <a:gd name="T72" fmla="*/ 8112 w 9440"/>
                <a:gd name="T73" fmla="*/ 656 h 656"/>
                <a:gd name="T74" fmla="*/ 8333 w 9440"/>
                <a:gd name="T75" fmla="*/ 656 h 656"/>
                <a:gd name="T76" fmla="*/ 8555 w 9440"/>
                <a:gd name="T77" fmla="*/ 656 h 656"/>
                <a:gd name="T78" fmla="*/ 8776 w 9440"/>
                <a:gd name="T79" fmla="*/ 656 h 656"/>
                <a:gd name="T80" fmla="*/ 8997 w 9440"/>
                <a:gd name="T81" fmla="*/ 656 h 656"/>
                <a:gd name="T82" fmla="*/ 9218 w 9440"/>
                <a:gd name="T83" fmla="*/ 656 h 656"/>
                <a:gd name="T84" fmla="*/ 9440 w 9440"/>
                <a:gd name="T85" fmla="*/ 656 h 6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</a:cxnLst>
              <a:rect l="0" t="0" r="r" b="b"/>
              <a:pathLst>
                <a:path w="9440" h="656">
                  <a:moveTo>
                    <a:pt x="0" y="656"/>
                  </a:moveTo>
                  <a:lnTo>
                    <a:pt x="73" y="656"/>
                  </a:lnTo>
                  <a:lnTo>
                    <a:pt x="147" y="656"/>
                  </a:lnTo>
                  <a:lnTo>
                    <a:pt x="221" y="656"/>
                  </a:lnTo>
                  <a:lnTo>
                    <a:pt x="295" y="656"/>
                  </a:lnTo>
                  <a:lnTo>
                    <a:pt x="368" y="656"/>
                  </a:lnTo>
                  <a:lnTo>
                    <a:pt x="442" y="656"/>
                  </a:lnTo>
                  <a:lnTo>
                    <a:pt x="516" y="656"/>
                  </a:lnTo>
                  <a:lnTo>
                    <a:pt x="590" y="656"/>
                  </a:lnTo>
                  <a:lnTo>
                    <a:pt x="663" y="656"/>
                  </a:lnTo>
                  <a:lnTo>
                    <a:pt x="737" y="656"/>
                  </a:lnTo>
                  <a:lnTo>
                    <a:pt x="811" y="656"/>
                  </a:lnTo>
                  <a:lnTo>
                    <a:pt x="885" y="656"/>
                  </a:lnTo>
                  <a:lnTo>
                    <a:pt x="958" y="656"/>
                  </a:lnTo>
                  <a:lnTo>
                    <a:pt x="1032" y="656"/>
                  </a:lnTo>
                  <a:lnTo>
                    <a:pt x="1106" y="656"/>
                  </a:lnTo>
                  <a:lnTo>
                    <a:pt x="1180" y="656"/>
                  </a:lnTo>
                  <a:lnTo>
                    <a:pt x="1253" y="656"/>
                  </a:lnTo>
                  <a:lnTo>
                    <a:pt x="1327" y="656"/>
                  </a:lnTo>
                  <a:lnTo>
                    <a:pt x="1401" y="656"/>
                  </a:lnTo>
                  <a:lnTo>
                    <a:pt x="1475" y="656"/>
                  </a:lnTo>
                  <a:lnTo>
                    <a:pt x="1548" y="656"/>
                  </a:lnTo>
                  <a:lnTo>
                    <a:pt x="1622" y="656"/>
                  </a:lnTo>
                  <a:lnTo>
                    <a:pt x="1696" y="656"/>
                  </a:lnTo>
                  <a:lnTo>
                    <a:pt x="1770" y="655"/>
                  </a:lnTo>
                  <a:lnTo>
                    <a:pt x="1843" y="655"/>
                  </a:lnTo>
                  <a:lnTo>
                    <a:pt x="1917" y="654"/>
                  </a:lnTo>
                  <a:lnTo>
                    <a:pt x="1991" y="652"/>
                  </a:lnTo>
                  <a:lnTo>
                    <a:pt x="2065" y="649"/>
                  </a:lnTo>
                  <a:lnTo>
                    <a:pt x="2138" y="643"/>
                  </a:lnTo>
                  <a:lnTo>
                    <a:pt x="2212" y="636"/>
                  </a:lnTo>
                  <a:lnTo>
                    <a:pt x="2286" y="625"/>
                  </a:lnTo>
                  <a:lnTo>
                    <a:pt x="2360" y="612"/>
                  </a:lnTo>
                  <a:lnTo>
                    <a:pt x="2433" y="595"/>
                  </a:lnTo>
                  <a:lnTo>
                    <a:pt x="2507" y="575"/>
                  </a:lnTo>
                  <a:lnTo>
                    <a:pt x="2581" y="550"/>
                  </a:lnTo>
                  <a:lnTo>
                    <a:pt x="2655" y="520"/>
                  </a:lnTo>
                  <a:lnTo>
                    <a:pt x="2728" y="486"/>
                  </a:lnTo>
                  <a:lnTo>
                    <a:pt x="2802" y="447"/>
                  </a:lnTo>
                  <a:lnTo>
                    <a:pt x="2876" y="404"/>
                  </a:lnTo>
                  <a:lnTo>
                    <a:pt x="2950" y="360"/>
                  </a:lnTo>
                  <a:lnTo>
                    <a:pt x="3023" y="313"/>
                  </a:lnTo>
                  <a:lnTo>
                    <a:pt x="3097" y="267"/>
                  </a:lnTo>
                  <a:lnTo>
                    <a:pt x="3171" y="221"/>
                  </a:lnTo>
                  <a:lnTo>
                    <a:pt x="3245" y="176"/>
                  </a:lnTo>
                  <a:lnTo>
                    <a:pt x="3318" y="135"/>
                  </a:lnTo>
                  <a:lnTo>
                    <a:pt x="3392" y="97"/>
                  </a:lnTo>
                  <a:lnTo>
                    <a:pt x="3466" y="64"/>
                  </a:lnTo>
                  <a:lnTo>
                    <a:pt x="3540" y="36"/>
                  </a:lnTo>
                  <a:lnTo>
                    <a:pt x="3613" y="16"/>
                  </a:lnTo>
                  <a:lnTo>
                    <a:pt x="3687" y="3"/>
                  </a:lnTo>
                  <a:lnTo>
                    <a:pt x="3761" y="0"/>
                  </a:lnTo>
                  <a:lnTo>
                    <a:pt x="3835" y="5"/>
                  </a:lnTo>
                  <a:lnTo>
                    <a:pt x="3908" y="19"/>
                  </a:lnTo>
                  <a:lnTo>
                    <a:pt x="3982" y="40"/>
                  </a:lnTo>
                  <a:lnTo>
                    <a:pt x="4056" y="68"/>
                  </a:lnTo>
                  <a:lnTo>
                    <a:pt x="4130" y="101"/>
                  </a:lnTo>
                  <a:lnTo>
                    <a:pt x="4203" y="138"/>
                  </a:lnTo>
                  <a:lnTo>
                    <a:pt x="4277" y="180"/>
                  </a:lnTo>
                  <a:lnTo>
                    <a:pt x="4351" y="223"/>
                  </a:lnTo>
                  <a:lnTo>
                    <a:pt x="4425" y="268"/>
                  </a:lnTo>
                  <a:lnTo>
                    <a:pt x="4498" y="314"/>
                  </a:lnTo>
                  <a:lnTo>
                    <a:pt x="4572" y="359"/>
                  </a:lnTo>
                  <a:lnTo>
                    <a:pt x="4646" y="403"/>
                  </a:lnTo>
                  <a:lnTo>
                    <a:pt x="4720" y="445"/>
                  </a:lnTo>
                  <a:lnTo>
                    <a:pt x="4793" y="483"/>
                  </a:lnTo>
                  <a:lnTo>
                    <a:pt x="4867" y="517"/>
                  </a:lnTo>
                  <a:lnTo>
                    <a:pt x="4941" y="546"/>
                  </a:lnTo>
                  <a:lnTo>
                    <a:pt x="5015" y="571"/>
                  </a:lnTo>
                  <a:lnTo>
                    <a:pt x="5088" y="592"/>
                  </a:lnTo>
                  <a:lnTo>
                    <a:pt x="5162" y="609"/>
                  </a:lnTo>
                  <a:lnTo>
                    <a:pt x="5236" y="622"/>
                  </a:lnTo>
                  <a:lnTo>
                    <a:pt x="5310" y="633"/>
                  </a:lnTo>
                  <a:lnTo>
                    <a:pt x="5383" y="641"/>
                  </a:lnTo>
                  <a:lnTo>
                    <a:pt x="5457" y="647"/>
                  </a:lnTo>
                  <a:lnTo>
                    <a:pt x="5531" y="651"/>
                  </a:lnTo>
                  <a:lnTo>
                    <a:pt x="5605" y="654"/>
                  </a:lnTo>
                  <a:lnTo>
                    <a:pt x="5678" y="655"/>
                  </a:lnTo>
                  <a:lnTo>
                    <a:pt x="5752" y="655"/>
                  </a:lnTo>
                  <a:lnTo>
                    <a:pt x="5826" y="655"/>
                  </a:lnTo>
                  <a:lnTo>
                    <a:pt x="5900" y="656"/>
                  </a:lnTo>
                  <a:lnTo>
                    <a:pt x="5973" y="656"/>
                  </a:lnTo>
                  <a:lnTo>
                    <a:pt x="6047" y="656"/>
                  </a:lnTo>
                  <a:lnTo>
                    <a:pt x="6121" y="656"/>
                  </a:lnTo>
                  <a:lnTo>
                    <a:pt x="6195" y="656"/>
                  </a:lnTo>
                  <a:lnTo>
                    <a:pt x="6268" y="656"/>
                  </a:lnTo>
                  <a:lnTo>
                    <a:pt x="6342" y="656"/>
                  </a:lnTo>
                  <a:lnTo>
                    <a:pt x="6416" y="656"/>
                  </a:lnTo>
                  <a:lnTo>
                    <a:pt x="6490" y="656"/>
                  </a:lnTo>
                  <a:lnTo>
                    <a:pt x="6563" y="656"/>
                  </a:lnTo>
                  <a:lnTo>
                    <a:pt x="6637" y="656"/>
                  </a:lnTo>
                  <a:lnTo>
                    <a:pt x="6711" y="656"/>
                  </a:lnTo>
                  <a:lnTo>
                    <a:pt x="6785" y="656"/>
                  </a:lnTo>
                  <a:lnTo>
                    <a:pt x="6858" y="656"/>
                  </a:lnTo>
                  <a:lnTo>
                    <a:pt x="6932" y="656"/>
                  </a:lnTo>
                  <a:lnTo>
                    <a:pt x="7006" y="656"/>
                  </a:lnTo>
                  <a:lnTo>
                    <a:pt x="7080" y="656"/>
                  </a:lnTo>
                  <a:lnTo>
                    <a:pt x="7153" y="656"/>
                  </a:lnTo>
                  <a:lnTo>
                    <a:pt x="7227" y="656"/>
                  </a:lnTo>
                  <a:lnTo>
                    <a:pt x="7301" y="656"/>
                  </a:lnTo>
                  <a:lnTo>
                    <a:pt x="7375" y="656"/>
                  </a:lnTo>
                  <a:lnTo>
                    <a:pt x="7448" y="656"/>
                  </a:lnTo>
                  <a:lnTo>
                    <a:pt x="7522" y="656"/>
                  </a:lnTo>
                  <a:lnTo>
                    <a:pt x="7596" y="656"/>
                  </a:lnTo>
                  <a:lnTo>
                    <a:pt x="7670" y="656"/>
                  </a:lnTo>
                  <a:lnTo>
                    <a:pt x="7743" y="656"/>
                  </a:lnTo>
                  <a:lnTo>
                    <a:pt x="7817" y="656"/>
                  </a:lnTo>
                  <a:lnTo>
                    <a:pt x="7891" y="656"/>
                  </a:lnTo>
                  <a:lnTo>
                    <a:pt x="7965" y="656"/>
                  </a:lnTo>
                  <a:lnTo>
                    <a:pt x="8038" y="656"/>
                  </a:lnTo>
                  <a:lnTo>
                    <a:pt x="8112" y="656"/>
                  </a:lnTo>
                  <a:lnTo>
                    <a:pt x="8186" y="656"/>
                  </a:lnTo>
                  <a:lnTo>
                    <a:pt x="8260" y="656"/>
                  </a:lnTo>
                  <a:lnTo>
                    <a:pt x="8333" y="656"/>
                  </a:lnTo>
                  <a:lnTo>
                    <a:pt x="8407" y="656"/>
                  </a:lnTo>
                  <a:lnTo>
                    <a:pt x="8481" y="656"/>
                  </a:lnTo>
                  <a:lnTo>
                    <a:pt x="8555" y="656"/>
                  </a:lnTo>
                  <a:lnTo>
                    <a:pt x="8628" y="656"/>
                  </a:lnTo>
                  <a:lnTo>
                    <a:pt x="8702" y="656"/>
                  </a:lnTo>
                  <a:lnTo>
                    <a:pt x="8776" y="656"/>
                  </a:lnTo>
                  <a:lnTo>
                    <a:pt x="8850" y="656"/>
                  </a:lnTo>
                  <a:lnTo>
                    <a:pt x="8923" y="656"/>
                  </a:lnTo>
                  <a:lnTo>
                    <a:pt x="8997" y="656"/>
                  </a:lnTo>
                  <a:lnTo>
                    <a:pt x="9071" y="656"/>
                  </a:lnTo>
                  <a:lnTo>
                    <a:pt x="9145" y="656"/>
                  </a:lnTo>
                  <a:lnTo>
                    <a:pt x="9218" y="656"/>
                  </a:lnTo>
                  <a:lnTo>
                    <a:pt x="9292" y="656"/>
                  </a:lnTo>
                  <a:lnTo>
                    <a:pt x="9366" y="656"/>
                  </a:lnTo>
                  <a:lnTo>
                    <a:pt x="9440" y="656"/>
                  </a:lnTo>
                </a:path>
              </a:pathLst>
            </a:custGeom>
            <a:noFill/>
            <a:ln w="36513" cap="rnd">
              <a:solidFill>
                <a:srgbClr val="0064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8" name="Freeform 35"/>
            <p:cNvSpPr>
              <a:spLocks/>
            </p:cNvSpPr>
            <p:nvPr/>
          </p:nvSpPr>
          <p:spPr bwMode="auto">
            <a:xfrm>
              <a:off x="709" y="1220"/>
              <a:ext cx="4346" cy="308"/>
            </a:xfrm>
            <a:custGeom>
              <a:avLst/>
              <a:gdLst>
                <a:gd name="T0" fmla="*/ 147 w 9440"/>
                <a:gd name="T1" fmla="*/ 665 h 665"/>
                <a:gd name="T2" fmla="*/ 368 w 9440"/>
                <a:gd name="T3" fmla="*/ 665 h 665"/>
                <a:gd name="T4" fmla="*/ 590 w 9440"/>
                <a:gd name="T5" fmla="*/ 665 h 665"/>
                <a:gd name="T6" fmla="*/ 811 w 9440"/>
                <a:gd name="T7" fmla="*/ 665 h 665"/>
                <a:gd name="T8" fmla="*/ 1032 w 9440"/>
                <a:gd name="T9" fmla="*/ 665 h 665"/>
                <a:gd name="T10" fmla="*/ 1253 w 9440"/>
                <a:gd name="T11" fmla="*/ 665 h 665"/>
                <a:gd name="T12" fmla="*/ 1475 w 9440"/>
                <a:gd name="T13" fmla="*/ 665 h 665"/>
                <a:gd name="T14" fmla="*/ 1696 w 9440"/>
                <a:gd name="T15" fmla="*/ 665 h 665"/>
                <a:gd name="T16" fmla="*/ 1917 w 9440"/>
                <a:gd name="T17" fmla="*/ 665 h 665"/>
                <a:gd name="T18" fmla="*/ 2138 w 9440"/>
                <a:gd name="T19" fmla="*/ 665 h 665"/>
                <a:gd name="T20" fmla="*/ 2360 w 9440"/>
                <a:gd name="T21" fmla="*/ 665 h 665"/>
                <a:gd name="T22" fmla="*/ 2581 w 9440"/>
                <a:gd name="T23" fmla="*/ 665 h 665"/>
                <a:gd name="T24" fmla="*/ 2802 w 9440"/>
                <a:gd name="T25" fmla="*/ 664 h 665"/>
                <a:gd name="T26" fmla="*/ 3023 w 9440"/>
                <a:gd name="T27" fmla="*/ 659 h 665"/>
                <a:gd name="T28" fmla="*/ 3245 w 9440"/>
                <a:gd name="T29" fmla="*/ 640 h 665"/>
                <a:gd name="T30" fmla="*/ 3466 w 9440"/>
                <a:gd name="T31" fmla="*/ 597 h 665"/>
                <a:gd name="T32" fmla="*/ 3687 w 9440"/>
                <a:gd name="T33" fmla="*/ 523 h 665"/>
                <a:gd name="T34" fmla="*/ 3908 w 9440"/>
                <a:gd name="T35" fmla="*/ 411 h 665"/>
                <a:gd name="T36" fmla="*/ 4130 w 9440"/>
                <a:gd name="T37" fmla="*/ 276 h 665"/>
                <a:gd name="T38" fmla="*/ 4351 w 9440"/>
                <a:gd name="T39" fmla="*/ 144 h 665"/>
                <a:gd name="T40" fmla="*/ 4572 w 9440"/>
                <a:gd name="T41" fmla="*/ 44 h 665"/>
                <a:gd name="T42" fmla="*/ 4793 w 9440"/>
                <a:gd name="T43" fmla="*/ 0 h 665"/>
                <a:gd name="T44" fmla="*/ 5015 w 9440"/>
                <a:gd name="T45" fmla="*/ 36 h 665"/>
                <a:gd name="T46" fmla="*/ 5236 w 9440"/>
                <a:gd name="T47" fmla="*/ 137 h 665"/>
                <a:gd name="T48" fmla="*/ 5457 w 9440"/>
                <a:gd name="T49" fmla="*/ 273 h 665"/>
                <a:gd name="T50" fmla="*/ 5678 w 9440"/>
                <a:gd name="T51" fmla="*/ 415 h 665"/>
                <a:gd name="T52" fmla="*/ 5900 w 9440"/>
                <a:gd name="T53" fmla="*/ 531 h 665"/>
                <a:gd name="T54" fmla="*/ 6121 w 9440"/>
                <a:gd name="T55" fmla="*/ 605 h 665"/>
                <a:gd name="T56" fmla="*/ 6342 w 9440"/>
                <a:gd name="T57" fmla="*/ 645 h 665"/>
                <a:gd name="T58" fmla="*/ 6563 w 9440"/>
                <a:gd name="T59" fmla="*/ 661 h 665"/>
                <a:gd name="T60" fmla="*/ 6785 w 9440"/>
                <a:gd name="T61" fmla="*/ 664 h 665"/>
                <a:gd name="T62" fmla="*/ 7006 w 9440"/>
                <a:gd name="T63" fmla="*/ 665 h 665"/>
                <a:gd name="T64" fmla="*/ 7227 w 9440"/>
                <a:gd name="T65" fmla="*/ 665 h 665"/>
                <a:gd name="T66" fmla="*/ 7448 w 9440"/>
                <a:gd name="T67" fmla="*/ 665 h 665"/>
                <a:gd name="T68" fmla="*/ 7670 w 9440"/>
                <a:gd name="T69" fmla="*/ 665 h 665"/>
                <a:gd name="T70" fmla="*/ 7891 w 9440"/>
                <a:gd name="T71" fmla="*/ 665 h 665"/>
                <a:gd name="T72" fmla="*/ 8112 w 9440"/>
                <a:gd name="T73" fmla="*/ 665 h 665"/>
                <a:gd name="T74" fmla="*/ 8333 w 9440"/>
                <a:gd name="T75" fmla="*/ 665 h 665"/>
                <a:gd name="T76" fmla="*/ 8555 w 9440"/>
                <a:gd name="T77" fmla="*/ 665 h 665"/>
                <a:gd name="T78" fmla="*/ 8776 w 9440"/>
                <a:gd name="T79" fmla="*/ 665 h 665"/>
                <a:gd name="T80" fmla="*/ 8997 w 9440"/>
                <a:gd name="T81" fmla="*/ 665 h 665"/>
                <a:gd name="T82" fmla="*/ 9218 w 9440"/>
                <a:gd name="T83" fmla="*/ 665 h 665"/>
                <a:gd name="T84" fmla="*/ 9440 w 9440"/>
                <a:gd name="T85" fmla="*/ 665 h 6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</a:cxnLst>
              <a:rect l="0" t="0" r="r" b="b"/>
              <a:pathLst>
                <a:path w="9440" h="665">
                  <a:moveTo>
                    <a:pt x="0" y="665"/>
                  </a:moveTo>
                  <a:lnTo>
                    <a:pt x="73" y="665"/>
                  </a:lnTo>
                  <a:lnTo>
                    <a:pt x="147" y="665"/>
                  </a:lnTo>
                  <a:lnTo>
                    <a:pt x="221" y="665"/>
                  </a:lnTo>
                  <a:lnTo>
                    <a:pt x="295" y="665"/>
                  </a:lnTo>
                  <a:lnTo>
                    <a:pt x="368" y="665"/>
                  </a:lnTo>
                  <a:lnTo>
                    <a:pt x="442" y="665"/>
                  </a:lnTo>
                  <a:lnTo>
                    <a:pt x="516" y="665"/>
                  </a:lnTo>
                  <a:lnTo>
                    <a:pt x="590" y="665"/>
                  </a:lnTo>
                  <a:lnTo>
                    <a:pt x="663" y="665"/>
                  </a:lnTo>
                  <a:lnTo>
                    <a:pt x="737" y="665"/>
                  </a:lnTo>
                  <a:lnTo>
                    <a:pt x="811" y="665"/>
                  </a:lnTo>
                  <a:lnTo>
                    <a:pt x="885" y="665"/>
                  </a:lnTo>
                  <a:lnTo>
                    <a:pt x="958" y="665"/>
                  </a:lnTo>
                  <a:lnTo>
                    <a:pt x="1032" y="665"/>
                  </a:lnTo>
                  <a:lnTo>
                    <a:pt x="1106" y="665"/>
                  </a:lnTo>
                  <a:lnTo>
                    <a:pt x="1180" y="665"/>
                  </a:lnTo>
                  <a:lnTo>
                    <a:pt x="1253" y="665"/>
                  </a:lnTo>
                  <a:lnTo>
                    <a:pt x="1327" y="665"/>
                  </a:lnTo>
                  <a:lnTo>
                    <a:pt x="1401" y="665"/>
                  </a:lnTo>
                  <a:lnTo>
                    <a:pt x="1475" y="665"/>
                  </a:lnTo>
                  <a:lnTo>
                    <a:pt x="1548" y="665"/>
                  </a:lnTo>
                  <a:lnTo>
                    <a:pt x="1622" y="665"/>
                  </a:lnTo>
                  <a:lnTo>
                    <a:pt x="1696" y="665"/>
                  </a:lnTo>
                  <a:lnTo>
                    <a:pt x="1770" y="665"/>
                  </a:lnTo>
                  <a:lnTo>
                    <a:pt x="1843" y="665"/>
                  </a:lnTo>
                  <a:lnTo>
                    <a:pt x="1917" y="665"/>
                  </a:lnTo>
                  <a:lnTo>
                    <a:pt x="1991" y="665"/>
                  </a:lnTo>
                  <a:lnTo>
                    <a:pt x="2065" y="665"/>
                  </a:lnTo>
                  <a:lnTo>
                    <a:pt x="2138" y="665"/>
                  </a:lnTo>
                  <a:lnTo>
                    <a:pt x="2212" y="665"/>
                  </a:lnTo>
                  <a:lnTo>
                    <a:pt x="2286" y="665"/>
                  </a:lnTo>
                  <a:lnTo>
                    <a:pt x="2360" y="665"/>
                  </a:lnTo>
                  <a:lnTo>
                    <a:pt x="2433" y="665"/>
                  </a:lnTo>
                  <a:lnTo>
                    <a:pt x="2507" y="665"/>
                  </a:lnTo>
                  <a:lnTo>
                    <a:pt x="2581" y="665"/>
                  </a:lnTo>
                  <a:lnTo>
                    <a:pt x="2655" y="665"/>
                  </a:lnTo>
                  <a:lnTo>
                    <a:pt x="2728" y="664"/>
                  </a:lnTo>
                  <a:lnTo>
                    <a:pt x="2802" y="664"/>
                  </a:lnTo>
                  <a:lnTo>
                    <a:pt x="2876" y="663"/>
                  </a:lnTo>
                  <a:lnTo>
                    <a:pt x="2950" y="662"/>
                  </a:lnTo>
                  <a:lnTo>
                    <a:pt x="3023" y="659"/>
                  </a:lnTo>
                  <a:lnTo>
                    <a:pt x="3097" y="654"/>
                  </a:lnTo>
                  <a:lnTo>
                    <a:pt x="3171" y="648"/>
                  </a:lnTo>
                  <a:lnTo>
                    <a:pt x="3245" y="640"/>
                  </a:lnTo>
                  <a:lnTo>
                    <a:pt x="3318" y="628"/>
                  </a:lnTo>
                  <a:lnTo>
                    <a:pt x="3392" y="615"/>
                  </a:lnTo>
                  <a:lnTo>
                    <a:pt x="3466" y="597"/>
                  </a:lnTo>
                  <a:lnTo>
                    <a:pt x="3540" y="577"/>
                  </a:lnTo>
                  <a:lnTo>
                    <a:pt x="3613" y="552"/>
                  </a:lnTo>
                  <a:lnTo>
                    <a:pt x="3687" y="523"/>
                  </a:lnTo>
                  <a:lnTo>
                    <a:pt x="3761" y="490"/>
                  </a:lnTo>
                  <a:lnTo>
                    <a:pt x="3835" y="452"/>
                  </a:lnTo>
                  <a:lnTo>
                    <a:pt x="3908" y="411"/>
                  </a:lnTo>
                  <a:lnTo>
                    <a:pt x="3982" y="367"/>
                  </a:lnTo>
                  <a:lnTo>
                    <a:pt x="4056" y="322"/>
                  </a:lnTo>
                  <a:lnTo>
                    <a:pt x="4130" y="276"/>
                  </a:lnTo>
                  <a:lnTo>
                    <a:pt x="4203" y="230"/>
                  </a:lnTo>
                  <a:lnTo>
                    <a:pt x="4277" y="186"/>
                  </a:lnTo>
                  <a:lnTo>
                    <a:pt x="4351" y="144"/>
                  </a:lnTo>
                  <a:lnTo>
                    <a:pt x="4425" y="106"/>
                  </a:lnTo>
                  <a:lnTo>
                    <a:pt x="4498" y="72"/>
                  </a:lnTo>
                  <a:lnTo>
                    <a:pt x="4572" y="44"/>
                  </a:lnTo>
                  <a:lnTo>
                    <a:pt x="4646" y="22"/>
                  </a:lnTo>
                  <a:lnTo>
                    <a:pt x="4720" y="7"/>
                  </a:lnTo>
                  <a:lnTo>
                    <a:pt x="4793" y="0"/>
                  </a:lnTo>
                  <a:lnTo>
                    <a:pt x="4867" y="3"/>
                  </a:lnTo>
                  <a:lnTo>
                    <a:pt x="4941" y="15"/>
                  </a:lnTo>
                  <a:lnTo>
                    <a:pt x="5015" y="36"/>
                  </a:lnTo>
                  <a:lnTo>
                    <a:pt x="5088" y="64"/>
                  </a:lnTo>
                  <a:lnTo>
                    <a:pt x="5162" y="98"/>
                  </a:lnTo>
                  <a:lnTo>
                    <a:pt x="5236" y="137"/>
                  </a:lnTo>
                  <a:lnTo>
                    <a:pt x="5310" y="180"/>
                  </a:lnTo>
                  <a:lnTo>
                    <a:pt x="5383" y="226"/>
                  </a:lnTo>
                  <a:lnTo>
                    <a:pt x="5457" y="273"/>
                  </a:lnTo>
                  <a:lnTo>
                    <a:pt x="5531" y="321"/>
                  </a:lnTo>
                  <a:lnTo>
                    <a:pt x="5605" y="369"/>
                  </a:lnTo>
                  <a:lnTo>
                    <a:pt x="5678" y="415"/>
                  </a:lnTo>
                  <a:lnTo>
                    <a:pt x="5752" y="457"/>
                  </a:lnTo>
                  <a:lnTo>
                    <a:pt x="5826" y="496"/>
                  </a:lnTo>
                  <a:lnTo>
                    <a:pt x="5900" y="531"/>
                  </a:lnTo>
                  <a:lnTo>
                    <a:pt x="5973" y="560"/>
                  </a:lnTo>
                  <a:lnTo>
                    <a:pt x="6047" y="584"/>
                  </a:lnTo>
                  <a:lnTo>
                    <a:pt x="6121" y="605"/>
                  </a:lnTo>
                  <a:lnTo>
                    <a:pt x="6195" y="621"/>
                  </a:lnTo>
                  <a:lnTo>
                    <a:pt x="6268" y="634"/>
                  </a:lnTo>
                  <a:lnTo>
                    <a:pt x="6342" y="645"/>
                  </a:lnTo>
                  <a:lnTo>
                    <a:pt x="6416" y="652"/>
                  </a:lnTo>
                  <a:lnTo>
                    <a:pt x="6490" y="658"/>
                  </a:lnTo>
                  <a:lnTo>
                    <a:pt x="6563" y="661"/>
                  </a:lnTo>
                  <a:lnTo>
                    <a:pt x="6637" y="663"/>
                  </a:lnTo>
                  <a:lnTo>
                    <a:pt x="6711" y="664"/>
                  </a:lnTo>
                  <a:lnTo>
                    <a:pt x="6785" y="664"/>
                  </a:lnTo>
                  <a:lnTo>
                    <a:pt x="6858" y="665"/>
                  </a:lnTo>
                  <a:lnTo>
                    <a:pt x="6932" y="665"/>
                  </a:lnTo>
                  <a:lnTo>
                    <a:pt x="7006" y="665"/>
                  </a:lnTo>
                  <a:lnTo>
                    <a:pt x="7080" y="665"/>
                  </a:lnTo>
                  <a:lnTo>
                    <a:pt x="7153" y="665"/>
                  </a:lnTo>
                  <a:lnTo>
                    <a:pt x="7227" y="665"/>
                  </a:lnTo>
                  <a:lnTo>
                    <a:pt x="7301" y="665"/>
                  </a:lnTo>
                  <a:lnTo>
                    <a:pt x="7375" y="665"/>
                  </a:lnTo>
                  <a:lnTo>
                    <a:pt x="7448" y="665"/>
                  </a:lnTo>
                  <a:lnTo>
                    <a:pt x="7522" y="665"/>
                  </a:lnTo>
                  <a:lnTo>
                    <a:pt x="7596" y="665"/>
                  </a:lnTo>
                  <a:lnTo>
                    <a:pt x="7670" y="665"/>
                  </a:lnTo>
                  <a:lnTo>
                    <a:pt x="7743" y="665"/>
                  </a:lnTo>
                  <a:lnTo>
                    <a:pt x="7817" y="665"/>
                  </a:lnTo>
                  <a:lnTo>
                    <a:pt x="7891" y="665"/>
                  </a:lnTo>
                  <a:lnTo>
                    <a:pt x="7965" y="665"/>
                  </a:lnTo>
                  <a:lnTo>
                    <a:pt x="8038" y="665"/>
                  </a:lnTo>
                  <a:lnTo>
                    <a:pt x="8112" y="665"/>
                  </a:lnTo>
                  <a:lnTo>
                    <a:pt x="8186" y="665"/>
                  </a:lnTo>
                  <a:lnTo>
                    <a:pt x="8260" y="665"/>
                  </a:lnTo>
                  <a:lnTo>
                    <a:pt x="8333" y="665"/>
                  </a:lnTo>
                  <a:lnTo>
                    <a:pt x="8407" y="665"/>
                  </a:lnTo>
                  <a:lnTo>
                    <a:pt x="8481" y="665"/>
                  </a:lnTo>
                  <a:lnTo>
                    <a:pt x="8555" y="665"/>
                  </a:lnTo>
                  <a:lnTo>
                    <a:pt x="8628" y="665"/>
                  </a:lnTo>
                  <a:lnTo>
                    <a:pt x="8702" y="665"/>
                  </a:lnTo>
                  <a:lnTo>
                    <a:pt x="8776" y="665"/>
                  </a:lnTo>
                  <a:lnTo>
                    <a:pt x="8850" y="665"/>
                  </a:lnTo>
                  <a:lnTo>
                    <a:pt x="8923" y="665"/>
                  </a:lnTo>
                  <a:lnTo>
                    <a:pt x="8997" y="665"/>
                  </a:lnTo>
                  <a:lnTo>
                    <a:pt x="9071" y="665"/>
                  </a:lnTo>
                  <a:lnTo>
                    <a:pt x="9145" y="665"/>
                  </a:lnTo>
                  <a:lnTo>
                    <a:pt x="9218" y="665"/>
                  </a:lnTo>
                  <a:lnTo>
                    <a:pt x="9292" y="665"/>
                  </a:lnTo>
                  <a:lnTo>
                    <a:pt x="9366" y="665"/>
                  </a:lnTo>
                  <a:lnTo>
                    <a:pt x="9440" y="665"/>
                  </a:lnTo>
                </a:path>
              </a:pathLst>
            </a:custGeom>
            <a:noFill/>
            <a:ln w="36513" cap="rnd">
              <a:solidFill>
                <a:srgbClr val="CC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9" name="Freeform 36"/>
            <p:cNvSpPr>
              <a:spLocks/>
            </p:cNvSpPr>
            <p:nvPr/>
          </p:nvSpPr>
          <p:spPr bwMode="auto">
            <a:xfrm>
              <a:off x="709" y="1215"/>
              <a:ext cx="4346" cy="313"/>
            </a:xfrm>
            <a:custGeom>
              <a:avLst/>
              <a:gdLst>
                <a:gd name="T0" fmla="*/ 147 w 9440"/>
                <a:gd name="T1" fmla="*/ 676 h 676"/>
                <a:gd name="T2" fmla="*/ 368 w 9440"/>
                <a:gd name="T3" fmla="*/ 676 h 676"/>
                <a:gd name="T4" fmla="*/ 590 w 9440"/>
                <a:gd name="T5" fmla="*/ 676 h 676"/>
                <a:gd name="T6" fmla="*/ 811 w 9440"/>
                <a:gd name="T7" fmla="*/ 676 h 676"/>
                <a:gd name="T8" fmla="*/ 1032 w 9440"/>
                <a:gd name="T9" fmla="*/ 676 h 676"/>
                <a:gd name="T10" fmla="*/ 1253 w 9440"/>
                <a:gd name="T11" fmla="*/ 676 h 676"/>
                <a:gd name="T12" fmla="*/ 1475 w 9440"/>
                <a:gd name="T13" fmla="*/ 676 h 676"/>
                <a:gd name="T14" fmla="*/ 1696 w 9440"/>
                <a:gd name="T15" fmla="*/ 676 h 676"/>
                <a:gd name="T16" fmla="*/ 1917 w 9440"/>
                <a:gd name="T17" fmla="*/ 676 h 676"/>
                <a:gd name="T18" fmla="*/ 2138 w 9440"/>
                <a:gd name="T19" fmla="*/ 676 h 676"/>
                <a:gd name="T20" fmla="*/ 2360 w 9440"/>
                <a:gd name="T21" fmla="*/ 676 h 676"/>
                <a:gd name="T22" fmla="*/ 2581 w 9440"/>
                <a:gd name="T23" fmla="*/ 676 h 676"/>
                <a:gd name="T24" fmla="*/ 2802 w 9440"/>
                <a:gd name="T25" fmla="*/ 676 h 676"/>
                <a:gd name="T26" fmla="*/ 3023 w 9440"/>
                <a:gd name="T27" fmla="*/ 676 h 676"/>
                <a:gd name="T28" fmla="*/ 3245 w 9440"/>
                <a:gd name="T29" fmla="*/ 676 h 676"/>
                <a:gd name="T30" fmla="*/ 3466 w 9440"/>
                <a:gd name="T31" fmla="*/ 676 h 676"/>
                <a:gd name="T32" fmla="*/ 3687 w 9440"/>
                <a:gd name="T33" fmla="*/ 676 h 676"/>
                <a:gd name="T34" fmla="*/ 3908 w 9440"/>
                <a:gd name="T35" fmla="*/ 675 h 676"/>
                <a:gd name="T36" fmla="*/ 4130 w 9440"/>
                <a:gd name="T37" fmla="*/ 667 h 676"/>
                <a:gd name="T38" fmla="*/ 4351 w 9440"/>
                <a:gd name="T39" fmla="*/ 644 h 676"/>
                <a:gd name="T40" fmla="*/ 4572 w 9440"/>
                <a:gd name="T41" fmla="*/ 595 h 676"/>
                <a:gd name="T42" fmla="*/ 4793 w 9440"/>
                <a:gd name="T43" fmla="*/ 512 h 676"/>
                <a:gd name="T44" fmla="*/ 5015 w 9440"/>
                <a:gd name="T45" fmla="*/ 389 h 676"/>
                <a:gd name="T46" fmla="*/ 5236 w 9440"/>
                <a:gd name="T47" fmla="*/ 246 h 676"/>
                <a:gd name="T48" fmla="*/ 5457 w 9440"/>
                <a:gd name="T49" fmla="*/ 114 h 676"/>
                <a:gd name="T50" fmla="*/ 5678 w 9440"/>
                <a:gd name="T51" fmla="*/ 22 h 676"/>
                <a:gd name="T52" fmla="*/ 5900 w 9440"/>
                <a:gd name="T53" fmla="*/ 4 h 676"/>
                <a:gd name="T54" fmla="*/ 6121 w 9440"/>
                <a:gd name="T55" fmla="*/ 68 h 676"/>
                <a:gd name="T56" fmla="*/ 6342 w 9440"/>
                <a:gd name="T57" fmla="*/ 188 h 676"/>
                <a:gd name="T58" fmla="*/ 6563 w 9440"/>
                <a:gd name="T59" fmla="*/ 332 h 676"/>
                <a:gd name="T60" fmla="*/ 6785 w 9440"/>
                <a:gd name="T61" fmla="*/ 468 h 676"/>
                <a:gd name="T62" fmla="*/ 7006 w 9440"/>
                <a:gd name="T63" fmla="*/ 569 h 676"/>
                <a:gd name="T64" fmla="*/ 7227 w 9440"/>
                <a:gd name="T65" fmla="*/ 630 h 676"/>
                <a:gd name="T66" fmla="*/ 7448 w 9440"/>
                <a:gd name="T67" fmla="*/ 662 h 676"/>
                <a:gd name="T68" fmla="*/ 7670 w 9440"/>
                <a:gd name="T69" fmla="*/ 674 h 676"/>
                <a:gd name="T70" fmla="*/ 7891 w 9440"/>
                <a:gd name="T71" fmla="*/ 675 h 676"/>
                <a:gd name="T72" fmla="*/ 8112 w 9440"/>
                <a:gd name="T73" fmla="*/ 676 h 676"/>
                <a:gd name="T74" fmla="*/ 8333 w 9440"/>
                <a:gd name="T75" fmla="*/ 676 h 676"/>
                <a:gd name="T76" fmla="*/ 8555 w 9440"/>
                <a:gd name="T77" fmla="*/ 676 h 676"/>
                <a:gd name="T78" fmla="*/ 8776 w 9440"/>
                <a:gd name="T79" fmla="*/ 676 h 676"/>
                <a:gd name="T80" fmla="*/ 8997 w 9440"/>
                <a:gd name="T81" fmla="*/ 676 h 676"/>
                <a:gd name="T82" fmla="*/ 9218 w 9440"/>
                <a:gd name="T83" fmla="*/ 676 h 676"/>
                <a:gd name="T84" fmla="*/ 9440 w 9440"/>
                <a:gd name="T85" fmla="*/ 676 h 6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</a:cxnLst>
              <a:rect l="0" t="0" r="r" b="b"/>
              <a:pathLst>
                <a:path w="9440" h="676">
                  <a:moveTo>
                    <a:pt x="0" y="676"/>
                  </a:moveTo>
                  <a:lnTo>
                    <a:pt x="73" y="676"/>
                  </a:lnTo>
                  <a:lnTo>
                    <a:pt x="147" y="676"/>
                  </a:lnTo>
                  <a:lnTo>
                    <a:pt x="221" y="676"/>
                  </a:lnTo>
                  <a:lnTo>
                    <a:pt x="295" y="676"/>
                  </a:lnTo>
                  <a:lnTo>
                    <a:pt x="368" y="676"/>
                  </a:lnTo>
                  <a:lnTo>
                    <a:pt x="442" y="676"/>
                  </a:lnTo>
                  <a:lnTo>
                    <a:pt x="516" y="676"/>
                  </a:lnTo>
                  <a:lnTo>
                    <a:pt x="590" y="676"/>
                  </a:lnTo>
                  <a:lnTo>
                    <a:pt x="663" y="676"/>
                  </a:lnTo>
                  <a:lnTo>
                    <a:pt x="737" y="676"/>
                  </a:lnTo>
                  <a:lnTo>
                    <a:pt x="811" y="676"/>
                  </a:lnTo>
                  <a:lnTo>
                    <a:pt x="885" y="676"/>
                  </a:lnTo>
                  <a:lnTo>
                    <a:pt x="958" y="676"/>
                  </a:lnTo>
                  <a:lnTo>
                    <a:pt x="1032" y="676"/>
                  </a:lnTo>
                  <a:lnTo>
                    <a:pt x="1106" y="676"/>
                  </a:lnTo>
                  <a:lnTo>
                    <a:pt x="1180" y="676"/>
                  </a:lnTo>
                  <a:lnTo>
                    <a:pt x="1253" y="676"/>
                  </a:lnTo>
                  <a:lnTo>
                    <a:pt x="1327" y="676"/>
                  </a:lnTo>
                  <a:lnTo>
                    <a:pt x="1401" y="676"/>
                  </a:lnTo>
                  <a:lnTo>
                    <a:pt x="1475" y="676"/>
                  </a:lnTo>
                  <a:lnTo>
                    <a:pt x="1548" y="676"/>
                  </a:lnTo>
                  <a:lnTo>
                    <a:pt x="1622" y="676"/>
                  </a:lnTo>
                  <a:lnTo>
                    <a:pt x="1696" y="676"/>
                  </a:lnTo>
                  <a:lnTo>
                    <a:pt x="1770" y="676"/>
                  </a:lnTo>
                  <a:lnTo>
                    <a:pt x="1843" y="676"/>
                  </a:lnTo>
                  <a:lnTo>
                    <a:pt x="1917" y="676"/>
                  </a:lnTo>
                  <a:lnTo>
                    <a:pt x="1991" y="676"/>
                  </a:lnTo>
                  <a:lnTo>
                    <a:pt x="2065" y="676"/>
                  </a:lnTo>
                  <a:lnTo>
                    <a:pt x="2138" y="676"/>
                  </a:lnTo>
                  <a:lnTo>
                    <a:pt x="2212" y="676"/>
                  </a:lnTo>
                  <a:lnTo>
                    <a:pt x="2286" y="676"/>
                  </a:lnTo>
                  <a:lnTo>
                    <a:pt x="2360" y="676"/>
                  </a:lnTo>
                  <a:lnTo>
                    <a:pt x="2433" y="676"/>
                  </a:lnTo>
                  <a:lnTo>
                    <a:pt x="2507" y="676"/>
                  </a:lnTo>
                  <a:lnTo>
                    <a:pt x="2581" y="676"/>
                  </a:lnTo>
                  <a:lnTo>
                    <a:pt x="2655" y="676"/>
                  </a:lnTo>
                  <a:lnTo>
                    <a:pt x="2728" y="676"/>
                  </a:lnTo>
                  <a:lnTo>
                    <a:pt x="2802" y="676"/>
                  </a:lnTo>
                  <a:lnTo>
                    <a:pt x="2876" y="676"/>
                  </a:lnTo>
                  <a:lnTo>
                    <a:pt x="2950" y="676"/>
                  </a:lnTo>
                  <a:lnTo>
                    <a:pt x="3023" y="676"/>
                  </a:lnTo>
                  <a:lnTo>
                    <a:pt x="3097" y="676"/>
                  </a:lnTo>
                  <a:lnTo>
                    <a:pt x="3171" y="676"/>
                  </a:lnTo>
                  <a:lnTo>
                    <a:pt x="3245" y="676"/>
                  </a:lnTo>
                  <a:lnTo>
                    <a:pt x="3318" y="676"/>
                  </a:lnTo>
                  <a:lnTo>
                    <a:pt x="3392" y="676"/>
                  </a:lnTo>
                  <a:lnTo>
                    <a:pt x="3466" y="676"/>
                  </a:lnTo>
                  <a:lnTo>
                    <a:pt x="3540" y="676"/>
                  </a:lnTo>
                  <a:lnTo>
                    <a:pt x="3613" y="676"/>
                  </a:lnTo>
                  <a:lnTo>
                    <a:pt x="3687" y="676"/>
                  </a:lnTo>
                  <a:lnTo>
                    <a:pt x="3761" y="675"/>
                  </a:lnTo>
                  <a:lnTo>
                    <a:pt x="3835" y="675"/>
                  </a:lnTo>
                  <a:lnTo>
                    <a:pt x="3908" y="675"/>
                  </a:lnTo>
                  <a:lnTo>
                    <a:pt x="3982" y="674"/>
                  </a:lnTo>
                  <a:lnTo>
                    <a:pt x="4056" y="671"/>
                  </a:lnTo>
                  <a:lnTo>
                    <a:pt x="4130" y="667"/>
                  </a:lnTo>
                  <a:lnTo>
                    <a:pt x="4203" y="662"/>
                  </a:lnTo>
                  <a:lnTo>
                    <a:pt x="4277" y="654"/>
                  </a:lnTo>
                  <a:lnTo>
                    <a:pt x="4351" y="644"/>
                  </a:lnTo>
                  <a:lnTo>
                    <a:pt x="4425" y="631"/>
                  </a:lnTo>
                  <a:lnTo>
                    <a:pt x="4498" y="615"/>
                  </a:lnTo>
                  <a:lnTo>
                    <a:pt x="4572" y="595"/>
                  </a:lnTo>
                  <a:lnTo>
                    <a:pt x="4646" y="572"/>
                  </a:lnTo>
                  <a:lnTo>
                    <a:pt x="4720" y="544"/>
                  </a:lnTo>
                  <a:lnTo>
                    <a:pt x="4793" y="512"/>
                  </a:lnTo>
                  <a:lnTo>
                    <a:pt x="4867" y="475"/>
                  </a:lnTo>
                  <a:lnTo>
                    <a:pt x="4941" y="434"/>
                  </a:lnTo>
                  <a:lnTo>
                    <a:pt x="5015" y="389"/>
                  </a:lnTo>
                  <a:lnTo>
                    <a:pt x="5088" y="342"/>
                  </a:lnTo>
                  <a:lnTo>
                    <a:pt x="5162" y="294"/>
                  </a:lnTo>
                  <a:lnTo>
                    <a:pt x="5236" y="246"/>
                  </a:lnTo>
                  <a:lnTo>
                    <a:pt x="5310" y="199"/>
                  </a:lnTo>
                  <a:lnTo>
                    <a:pt x="5383" y="155"/>
                  </a:lnTo>
                  <a:lnTo>
                    <a:pt x="5457" y="114"/>
                  </a:lnTo>
                  <a:lnTo>
                    <a:pt x="5531" y="77"/>
                  </a:lnTo>
                  <a:lnTo>
                    <a:pt x="5605" y="46"/>
                  </a:lnTo>
                  <a:lnTo>
                    <a:pt x="5678" y="22"/>
                  </a:lnTo>
                  <a:lnTo>
                    <a:pt x="5752" y="7"/>
                  </a:lnTo>
                  <a:lnTo>
                    <a:pt x="5826" y="0"/>
                  </a:lnTo>
                  <a:lnTo>
                    <a:pt x="5900" y="4"/>
                  </a:lnTo>
                  <a:lnTo>
                    <a:pt x="5973" y="17"/>
                  </a:lnTo>
                  <a:lnTo>
                    <a:pt x="6047" y="39"/>
                  </a:lnTo>
                  <a:lnTo>
                    <a:pt x="6121" y="68"/>
                  </a:lnTo>
                  <a:lnTo>
                    <a:pt x="6195" y="104"/>
                  </a:lnTo>
                  <a:lnTo>
                    <a:pt x="6268" y="144"/>
                  </a:lnTo>
                  <a:lnTo>
                    <a:pt x="6342" y="188"/>
                  </a:lnTo>
                  <a:lnTo>
                    <a:pt x="6416" y="235"/>
                  </a:lnTo>
                  <a:lnTo>
                    <a:pt x="6490" y="283"/>
                  </a:lnTo>
                  <a:lnTo>
                    <a:pt x="6563" y="332"/>
                  </a:lnTo>
                  <a:lnTo>
                    <a:pt x="6637" y="380"/>
                  </a:lnTo>
                  <a:lnTo>
                    <a:pt x="6711" y="425"/>
                  </a:lnTo>
                  <a:lnTo>
                    <a:pt x="6785" y="468"/>
                  </a:lnTo>
                  <a:lnTo>
                    <a:pt x="6858" y="507"/>
                  </a:lnTo>
                  <a:lnTo>
                    <a:pt x="6932" y="540"/>
                  </a:lnTo>
                  <a:lnTo>
                    <a:pt x="7006" y="569"/>
                  </a:lnTo>
                  <a:lnTo>
                    <a:pt x="7080" y="593"/>
                  </a:lnTo>
                  <a:lnTo>
                    <a:pt x="7153" y="613"/>
                  </a:lnTo>
                  <a:lnTo>
                    <a:pt x="7227" y="630"/>
                  </a:lnTo>
                  <a:lnTo>
                    <a:pt x="7301" y="643"/>
                  </a:lnTo>
                  <a:lnTo>
                    <a:pt x="7375" y="654"/>
                  </a:lnTo>
                  <a:lnTo>
                    <a:pt x="7448" y="662"/>
                  </a:lnTo>
                  <a:lnTo>
                    <a:pt x="7522" y="667"/>
                  </a:lnTo>
                  <a:lnTo>
                    <a:pt x="7596" y="671"/>
                  </a:lnTo>
                  <a:lnTo>
                    <a:pt x="7670" y="674"/>
                  </a:lnTo>
                  <a:lnTo>
                    <a:pt x="7743" y="675"/>
                  </a:lnTo>
                  <a:lnTo>
                    <a:pt x="7817" y="675"/>
                  </a:lnTo>
                  <a:lnTo>
                    <a:pt x="7891" y="675"/>
                  </a:lnTo>
                  <a:lnTo>
                    <a:pt x="7965" y="676"/>
                  </a:lnTo>
                  <a:lnTo>
                    <a:pt x="8038" y="676"/>
                  </a:lnTo>
                  <a:lnTo>
                    <a:pt x="8112" y="676"/>
                  </a:lnTo>
                  <a:lnTo>
                    <a:pt x="8186" y="676"/>
                  </a:lnTo>
                  <a:lnTo>
                    <a:pt x="8260" y="676"/>
                  </a:lnTo>
                  <a:lnTo>
                    <a:pt x="8333" y="676"/>
                  </a:lnTo>
                  <a:lnTo>
                    <a:pt x="8407" y="676"/>
                  </a:lnTo>
                  <a:lnTo>
                    <a:pt x="8481" y="676"/>
                  </a:lnTo>
                  <a:lnTo>
                    <a:pt x="8555" y="676"/>
                  </a:lnTo>
                  <a:lnTo>
                    <a:pt x="8628" y="676"/>
                  </a:lnTo>
                  <a:lnTo>
                    <a:pt x="8702" y="676"/>
                  </a:lnTo>
                  <a:lnTo>
                    <a:pt x="8776" y="676"/>
                  </a:lnTo>
                  <a:lnTo>
                    <a:pt x="8850" y="676"/>
                  </a:lnTo>
                  <a:lnTo>
                    <a:pt x="8923" y="676"/>
                  </a:lnTo>
                  <a:lnTo>
                    <a:pt x="8997" y="676"/>
                  </a:lnTo>
                  <a:lnTo>
                    <a:pt x="9071" y="676"/>
                  </a:lnTo>
                  <a:lnTo>
                    <a:pt x="9145" y="676"/>
                  </a:lnTo>
                  <a:lnTo>
                    <a:pt x="9218" y="676"/>
                  </a:lnTo>
                  <a:lnTo>
                    <a:pt x="9292" y="676"/>
                  </a:lnTo>
                  <a:lnTo>
                    <a:pt x="9366" y="676"/>
                  </a:lnTo>
                  <a:lnTo>
                    <a:pt x="9440" y="676"/>
                  </a:lnTo>
                </a:path>
              </a:pathLst>
            </a:custGeom>
            <a:noFill/>
            <a:ln w="36513" cap="rnd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0" name="Freeform 37"/>
            <p:cNvSpPr>
              <a:spLocks/>
            </p:cNvSpPr>
            <p:nvPr/>
          </p:nvSpPr>
          <p:spPr bwMode="auto">
            <a:xfrm>
              <a:off x="709" y="1221"/>
              <a:ext cx="4346" cy="307"/>
            </a:xfrm>
            <a:custGeom>
              <a:avLst/>
              <a:gdLst>
                <a:gd name="T0" fmla="*/ 147 w 9440"/>
                <a:gd name="T1" fmla="*/ 662 h 662"/>
                <a:gd name="T2" fmla="*/ 368 w 9440"/>
                <a:gd name="T3" fmla="*/ 662 h 662"/>
                <a:gd name="T4" fmla="*/ 590 w 9440"/>
                <a:gd name="T5" fmla="*/ 662 h 662"/>
                <a:gd name="T6" fmla="*/ 811 w 9440"/>
                <a:gd name="T7" fmla="*/ 662 h 662"/>
                <a:gd name="T8" fmla="*/ 1032 w 9440"/>
                <a:gd name="T9" fmla="*/ 662 h 662"/>
                <a:gd name="T10" fmla="*/ 1253 w 9440"/>
                <a:gd name="T11" fmla="*/ 662 h 662"/>
                <a:gd name="T12" fmla="*/ 1475 w 9440"/>
                <a:gd name="T13" fmla="*/ 662 h 662"/>
                <a:gd name="T14" fmla="*/ 1696 w 9440"/>
                <a:gd name="T15" fmla="*/ 662 h 662"/>
                <a:gd name="T16" fmla="*/ 1917 w 9440"/>
                <a:gd name="T17" fmla="*/ 662 h 662"/>
                <a:gd name="T18" fmla="*/ 2138 w 9440"/>
                <a:gd name="T19" fmla="*/ 662 h 662"/>
                <a:gd name="T20" fmla="*/ 2360 w 9440"/>
                <a:gd name="T21" fmla="*/ 662 h 662"/>
                <a:gd name="T22" fmla="*/ 2581 w 9440"/>
                <a:gd name="T23" fmla="*/ 662 h 662"/>
                <a:gd name="T24" fmla="*/ 2802 w 9440"/>
                <a:gd name="T25" fmla="*/ 662 h 662"/>
                <a:gd name="T26" fmla="*/ 3023 w 9440"/>
                <a:gd name="T27" fmla="*/ 662 h 662"/>
                <a:gd name="T28" fmla="*/ 3245 w 9440"/>
                <a:gd name="T29" fmla="*/ 662 h 662"/>
                <a:gd name="T30" fmla="*/ 3466 w 9440"/>
                <a:gd name="T31" fmla="*/ 662 h 662"/>
                <a:gd name="T32" fmla="*/ 3687 w 9440"/>
                <a:gd name="T33" fmla="*/ 662 h 662"/>
                <a:gd name="T34" fmla="*/ 3908 w 9440"/>
                <a:gd name="T35" fmla="*/ 662 h 662"/>
                <a:gd name="T36" fmla="*/ 4130 w 9440"/>
                <a:gd name="T37" fmla="*/ 662 h 662"/>
                <a:gd name="T38" fmla="*/ 4351 w 9440"/>
                <a:gd name="T39" fmla="*/ 662 h 662"/>
                <a:gd name="T40" fmla="*/ 4572 w 9440"/>
                <a:gd name="T41" fmla="*/ 662 h 662"/>
                <a:gd name="T42" fmla="*/ 4793 w 9440"/>
                <a:gd name="T43" fmla="*/ 662 h 662"/>
                <a:gd name="T44" fmla="*/ 5015 w 9440"/>
                <a:gd name="T45" fmla="*/ 661 h 662"/>
                <a:gd name="T46" fmla="*/ 5236 w 9440"/>
                <a:gd name="T47" fmla="*/ 651 h 662"/>
                <a:gd name="T48" fmla="*/ 5457 w 9440"/>
                <a:gd name="T49" fmla="*/ 623 h 662"/>
                <a:gd name="T50" fmla="*/ 5678 w 9440"/>
                <a:gd name="T51" fmla="*/ 565 h 662"/>
                <a:gd name="T52" fmla="*/ 5900 w 9440"/>
                <a:gd name="T53" fmla="*/ 467 h 662"/>
                <a:gd name="T54" fmla="*/ 6121 w 9440"/>
                <a:gd name="T55" fmla="*/ 332 h 662"/>
                <a:gd name="T56" fmla="*/ 6342 w 9440"/>
                <a:gd name="T57" fmla="*/ 189 h 662"/>
                <a:gd name="T58" fmla="*/ 6563 w 9440"/>
                <a:gd name="T59" fmla="*/ 70 h 662"/>
                <a:gd name="T60" fmla="*/ 6785 w 9440"/>
                <a:gd name="T61" fmla="*/ 5 h 662"/>
                <a:gd name="T62" fmla="*/ 7006 w 9440"/>
                <a:gd name="T63" fmla="*/ 21 h 662"/>
                <a:gd name="T64" fmla="*/ 7227 w 9440"/>
                <a:gd name="T65" fmla="*/ 109 h 662"/>
                <a:gd name="T66" fmla="*/ 7448 w 9440"/>
                <a:gd name="T67" fmla="*/ 239 h 662"/>
                <a:gd name="T68" fmla="*/ 7670 w 9440"/>
                <a:gd name="T69" fmla="*/ 381 h 662"/>
                <a:gd name="T70" fmla="*/ 7891 w 9440"/>
                <a:gd name="T71" fmla="*/ 506 h 662"/>
                <a:gd name="T72" fmla="*/ 8112 w 9440"/>
                <a:gd name="T73" fmla="*/ 590 h 662"/>
                <a:gd name="T74" fmla="*/ 8333 w 9440"/>
                <a:gd name="T75" fmla="*/ 637 h 662"/>
                <a:gd name="T76" fmla="*/ 8555 w 9440"/>
                <a:gd name="T77" fmla="*/ 657 h 662"/>
                <a:gd name="T78" fmla="*/ 8776 w 9440"/>
                <a:gd name="T79" fmla="*/ 661 h 662"/>
                <a:gd name="T80" fmla="*/ 8997 w 9440"/>
                <a:gd name="T81" fmla="*/ 662 h 662"/>
                <a:gd name="T82" fmla="*/ 9218 w 9440"/>
                <a:gd name="T83" fmla="*/ 662 h 662"/>
                <a:gd name="T84" fmla="*/ 9440 w 9440"/>
                <a:gd name="T85" fmla="*/ 662 h 6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</a:cxnLst>
              <a:rect l="0" t="0" r="r" b="b"/>
              <a:pathLst>
                <a:path w="9440" h="662">
                  <a:moveTo>
                    <a:pt x="0" y="662"/>
                  </a:moveTo>
                  <a:lnTo>
                    <a:pt x="73" y="662"/>
                  </a:lnTo>
                  <a:lnTo>
                    <a:pt x="147" y="662"/>
                  </a:lnTo>
                  <a:lnTo>
                    <a:pt x="221" y="662"/>
                  </a:lnTo>
                  <a:lnTo>
                    <a:pt x="295" y="662"/>
                  </a:lnTo>
                  <a:lnTo>
                    <a:pt x="368" y="662"/>
                  </a:lnTo>
                  <a:lnTo>
                    <a:pt x="442" y="662"/>
                  </a:lnTo>
                  <a:lnTo>
                    <a:pt x="516" y="662"/>
                  </a:lnTo>
                  <a:lnTo>
                    <a:pt x="590" y="662"/>
                  </a:lnTo>
                  <a:lnTo>
                    <a:pt x="663" y="662"/>
                  </a:lnTo>
                  <a:lnTo>
                    <a:pt x="737" y="662"/>
                  </a:lnTo>
                  <a:lnTo>
                    <a:pt x="811" y="662"/>
                  </a:lnTo>
                  <a:lnTo>
                    <a:pt x="885" y="662"/>
                  </a:lnTo>
                  <a:lnTo>
                    <a:pt x="958" y="662"/>
                  </a:lnTo>
                  <a:lnTo>
                    <a:pt x="1032" y="662"/>
                  </a:lnTo>
                  <a:lnTo>
                    <a:pt x="1106" y="662"/>
                  </a:lnTo>
                  <a:lnTo>
                    <a:pt x="1180" y="662"/>
                  </a:lnTo>
                  <a:lnTo>
                    <a:pt x="1253" y="662"/>
                  </a:lnTo>
                  <a:lnTo>
                    <a:pt x="1327" y="662"/>
                  </a:lnTo>
                  <a:lnTo>
                    <a:pt x="1401" y="662"/>
                  </a:lnTo>
                  <a:lnTo>
                    <a:pt x="1475" y="662"/>
                  </a:lnTo>
                  <a:lnTo>
                    <a:pt x="1548" y="662"/>
                  </a:lnTo>
                  <a:lnTo>
                    <a:pt x="1622" y="662"/>
                  </a:lnTo>
                  <a:lnTo>
                    <a:pt x="1696" y="662"/>
                  </a:lnTo>
                  <a:lnTo>
                    <a:pt x="1770" y="662"/>
                  </a:lnTo>
                  <a:lnTo>
                    <a:pt x="1843" y="662"/>
                  </a:lnTo>
                  <a:lnTo>
                    <a:pt x="1917" y="662"/>
                  </a:lnTo>
                  <a:lnTo>
                    <a:pt x="1991" y="662"/>
                  </a:lnTo>
                  <a:lnTo>
                    <a:pt x="2065" y="662"/>
                  </a:lnTo>
                  <a:lnTo>
                    <a:pt x="2138" y="662"/>
                  </a:lnTo>
                  <a:lnTo>
                    <a:pt x="2212" y="662"/>
                  </a:lnTo>
                  <a:lnTo>
                    <a:pt x="2286" y="662"/>
                  </a:lnTo>
                  <a:lnTo>
                    <a:pt x="2360" y="662"/>
                  </a:lnTo>
                  <a:lnTo>
                    <a:pt x="2433" y="662"/>
                  </a:lnTo>
                  <a:lnTo>
                    <a:pt x="2507" y="662"/>
                  </a:lnTo>
                  <a:lnTo>
                    <a:pt x="2581" y="662"/>
                  </a:lnTo>
                  <a:lnTo>
                    <a:pt x="2655" y="662"/>
                  </a:lnTo>
                  <a:lnTo>
                    <a:pt x="2728" y="662"/>
                  </a:lnTo>
                  <a:lnTo>
                    <a:pt x="2802" y="662"/>
                  </a:lnTo>
                  <a:lnTo>
                    <a:pt x="2876" y="662"/>
                  </a:lnTo>
                  <a:lnTo>
                    <a:pt x="2950" y="662"/>
                  </a:lnTo>
                  <a:lnTo>
                    <a:pt x="3023" y="662"/>
                  </a:lnTo>
                  <a:lnTo>
                    <a:pt x="3097" y="662"/>
                  </a:lnTo>
                  <a:lnTo>
                    <a:pt x="3171" y="662"/>
                  </a:lnTo>
                  <a:lnTo>
                    <a:pt x="3245" y="662"/>
                  </a:lnTo>
                  <a:lnTo>
                    <a:pt x="3318" y="662"/>
                  </a:lnTo>
                  <a:lnTo>
                    <a:pt x="3392" y="662"/>
                  </a:lnTo>
                  <a:lnTo>
                    <a:pt x="3466" y="662"/>
                  </a:lnTo>
                  <a:lnTo>
                    <a:pt x="3540" y="662"/>
                  </a:lnTo>
                  <a:lnTo>
                    <a:pt x="3613" y="662"/>
                  </a:lnTo>
                  <a:lnTo>
                    <a:pt x="3687" y="662"/>
                  </a:lnTo>
                  <a:lnTo>
                    <a:pt x="3761" y="662"/>
                  </a:lnTo>
                  <a:lnTo>
                    <a:pt x="3835" y="662"/>
                  </a:lnTo>
                  <a:lnTo>
                    <a:pt x="3908" y="662"/>
                  </a:lnTo>
                  <a:lnTo>
                    <a:pt x="3982" y="662"/>
                  </a:lnTo>
                  <a:lnTo>
                    <a:pt x="4056" y="662"/>
                  </a:lnTo>
                  <a:lnTo>
                    <a:pt x="4130" y="662"/>
                  </a:lnTo>
                  <a:lnTo>
                    <a:pt x="4203" y="662"/>
                  </a:lnTo>
                  <a:lnTo>
                    <a:pt x="4277" y="662"/>
                  </a:lnTo>
                  <a:lnTo>
                    <a:pt x="4351" y="662"/>
                  </a:lnTo>
                  <a:lnTo>
                    <a:pt x="4425" y="662"/>
                  </a:lnTo>
                  <a:lnTo>
                    <a:pt x="4498" y="662"/>
                  </a:lnTo>
                  <a:lnTo>
                    <a:pt x="4572" y="662"/>
                  </a:lnTo>
                  <a:lnTo>
                    <a:pt x="4646" y="662"/>
                  </a:lnTo>
                  <a:lnTo>
                    <a:pt x="4720" y="662"/>
                  </a:lnTo>
                  <a:lnTo>
                    <a:pt x="4793" y="662"/>
                  </a:lnTo>
                  <a:lnTo>
                    <a:pt x="4867" y="661"/>
                  </a:lnTo>
                  <a:lnTo>
                    <a:pt x="4941" y="661"/>
                  </a:lnTo>
                  <a:lnTo>
                    <a:pt x="5015" y="661"/>
                  </a:lnTo>
                  <a:lnTo>
                    <a:pt x="5088" y="659"/>
                  </a:lnTo>
                  <a:lnTo>
                    <a:pt x="5162" y="656"/>
                  </a:lnTo>
                  <a:lnTo>
                    <a:pt x="5236" y="651"/>
                  </a:lnTo>
                  <a:lnTo>
                    <a:pt x="5310" y="645"/>
                  </a:lnTo>
                  <a:lnTo>
                    <a:pt x="5383" y="635"/>
                  </a:lnTo>
                  <a:lnTo>
                    <a:pt x="5457" y="623"/>
                  </a:lnTo>
                  <a:lnTo>
                    <a:pt x="5531" y="608"/>
                  </a:lnTo>
                  <a:lnTo>
                    <a:pt x="5605" y="588"/>
                  </a:lnTo>
                  <a:lnTo>
                    <a:pt x="5678" y="565"/>
                  </a:lnTo>
                  <a:lnTo>
                    <a:pt x="5752" y="537"/>
                  </a:lnTo>
                  <a:lnTo>
                    <a:pt x="5826" y="505"/>
                  </a:lnTo>
                  <a:lnTo>
                    <a:pt x="5900" y="467"/>
                  </a:lnTo>
                  <a:lnTo>
                    <a:pt x="5973" y="425"/>
                  </a:lnTo>
                  <a:lnTo>
                    <a:pt x="6047" y="380"/>
                  </a:lnTo>
                  <a:lnTo>
                    <a:pt x="6121" y="332"/>
                  </a:lnTo>
                  <a:lnTo>
                    <a:pt x="6195" y="284"/>
                  </a:lnTo>
                  <a:lnTo>
                    <a:pt x="6268" y="236"/>
                  </a:lnTo>
                  <a:lnTo>
                    <a:pt x="6342" y="189"/>
                  </a:lnTo>
                  <a:lnTo>
                    <a:pt x="6416" y="145"/>
                  </a:lnTo>
                  <a:lnTo>
                    <a:pt x="6490" y="105"/>
                  </a:lnTo>
                  <a:lnTo>
                    <a:pt x="6563" y="70"/>
                  </a:lnTo>
                  <a:lnTo>
                    <a:pt x="6637" y="40"/>
                  </a:lnTo>
                  <a:lnTo>
                    <a:pt x="6711" y="18"/>
                  </a:lnTo>
                  <a:lnTo>
                    <a:pt x="6785" y="5"/>
                  </a:lnTo>
                  <a:lnTo>
                    <a:pt x="6858" y="0"/>
                  </a:lnTo>
                  <a:lnTo>
                    <a:pt x="6932" y="6"/>
                  </a:lnTo>
                  <a:lnTo>
                    <a:pt x="7006" y="21"/>
                  </a:lnTo>
                  <a:lnTo>
                    <a:pt x="7080" y="44"/>
                  </a:lnTo>
                  <a:lnTo>
                    <a:pt x="7153" y="74"/>
                  </a:lnTo>
                  <a:lnTo>
                    <a:pt x="7227" y="109"/>
                  </a:lnTo>
                  <a:lnTo>
                    <a:pt x="7301" y="149"/>
                  </a:lnTo>
                  <a:lnTo>
                    <a:pt x="7375" y="193"/>
                  </a:lnTo>
                  <a:lnTo>
                    <a:pt x="7448" y="239"/>
                  </a:lnTo>
                  <a:lnTo>
                    <a:pt x="7522" y="287"/>
                  </a:lnTo>
                  <a:lnTo>
                    <a:pt x="7596" y="334"/>
                  </a:lnTo>
                  <a:lnTo>
                    <a:pt x="7670" y="381"/>
                  </a:lnTo>
                  <a:lnTo>
                    <a:pt x="7743" y="426"/>
                  </a:lnTo>
                  <a:lnTo>
                    <a:pt x="7817" y="468"/>
                  </a:lnTo>
                  <a:lnTo>
                    <a:pt x="7891" y="506"/>
                  </a:lnTo>
                  <a:lnTo>
                    <a:pt x="7965" y="539"/>
                  </a:lnTo>
                  <a:lnTo>
                    <a:pt x="8038" y="567"/>
                  </a:lnTo>
                  <a:lnTo>
                    <a:pt x="8112" y="590"/>
                  </a:lnTo>
                  <a:lnTo>
                    <a:pt x="8186" y="609"/>
                  </a:lnTo>
                  <a:lnTo>
                    <a:pt x="8260" y="625"/>
                  </a:lnTo>
                  <a:lnTo>
                    <a:pt x="8333" y="637"/>
                  </a:lnTo>
                  <a:lnTo>
                    <a:pt x="8407" y="646"/>
                  </a:lnTo>
                  <a:lnTo>
                    <a:pt x="8481" y="652"/>
                  </a:lnTo>
                  <a:lnTo>
                    <a:pt x="8555" y="657"/>
                  </a:lnTo>
                  <a:lnTo>
                    <a:pt x="8628" y="659"/>
                  </a:lnTo>
                  <a:lnTo>
                    <a:pt x="8702" y="661"/>
                  </a:lnTo>
                  <a:lnTo>
                    <a:pt x="8776" y="661"/>
                  </a:lnTo>
                  <a:lnTo>
                    <a:pt x="8850" y="661"/>
                  </a:lnTo>
                  <a:lnTo>
                    <a:pt x="8923" y="662"/>
                  </a:lnTo>
                  <a:lnTo>
                    <a:pt x="8997" y="662"/>
                  </a:lnTo>
                  <a:lnTo>
                    <a:pt x="9071" y="662"/>
                  </a:lnTo>
                  <a:lnTo>
                    <a:pt x="9145" y="662"/>
                  </a:lnTo>
                  <a:lnTo>
                    <a:pt x="9218" y="662"/>
                  </a:lnTo>
                  <a:lnTo>
                    <a:pt x="9292" y="662"/>
                  </a:lnTo>
                  <a:lnTo>
                    <a:pt x="9366" y="662"/>
                  </a:lnTo>
                  <a:lnTo>
                    <a:pt x="9440" y="662"/>
                  </a:lnTo>
                </a:path>
              </a:pathLst>
            </a:custGeom>
            <a:noFill/>
            <a:ln w="36513" cap="rnd">
              <a:solidFill>
                <a:srgbClr val="FF55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1" name="Oval 38"/>
            <p:cNvSpPr>
              <a:spLocks noChangeArrowheads="1"/>
            </p:cNvSpPr>
            <p:nvPr/>
          </p:nvSpPr>
          <p:spPr bwMode="auto">
            <a:xfrm>
              <a:off x="902" y="1500"/>
              <a:ext cx="56" cy="55"/>
            </a:xfrm>
            <a:prstGeom prst="ellipse">
              <a:avLst/>
            </a:prstGeom>
            <a:solidFill>
              <a:srgbClr val="7D7DFF"/>
            </a:solidFill>
            <a:ln w="36513" cap="rnd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3" name="Oval 40"/>
            <p:cNvSpPr>
              <a:spLocks noChangeArrowheads="1"/>
            </p:cNvSpPr>
            <p:nvPr/>
          </p:nvSpPr>
          <p:spPr bwMode="auto">
            <a:xfrm>
              <a:off x="1473" y="1500"/>
              <a:ext cx="55" cy="55"/>
            </a:xfrm>
            <a:prstGeom prst="ellipse">
              <a:avLst/>
            </a:prstGeom>
            <a:solidFill>
              <a:srgbClr val="7D7DFF"/>
            </a:solidFill>
            <a:ln w="14288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4" name="Oval 41"/>
            <p:cNvSpPr>
              <a:spLocks noChangeArrowheads="1"/>
            </p:cNvSpPr>
            <p:nvPr/>
          </p:nvSpPr>
          <p:spPr bwMode="auto">
            <a:xfrm>
              <a:off x="1473" y="1500"/>
              <a:ext cx="55" cy="55"/>
            </a:xfrm>
            <a:prstGeom prst="ellipse">
              <a:avLst/>
            </a:prstGeom>
            <a:noFill/>
            <a:ln w="1428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5" name="Oval 42"/>
            <p:cNvSpPr>
              <a:spLocks noChangeArrowheads="1"/>
            </p:cNvSpPr>
            <p:nvPr/>
          </p:nvSpPr>
          <p:spPr bwMode="auto">
            <a:xfrm>
              <a:off x="1915" y="1500"/>
              <a:ext cx="55" cy="55"/>
            </a:xfrm>
            <a:prstGeom prst="ellipse">
              <a:avLst/>
            </a:prstGeom>
            <a:solidFill>
              <a:srgbClr val="7D7DFF"/>
            </a:solidFill>
            <a:ln w="14288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6" name="Oval 43"/>
            <p:cNvSpPr>
              <a:spLocks noChangeArrowheads="1"/>
            </p:cNvSpPr>
            <p:nvPr/>
          </p:nvSpPr>
          <p:spPr bwMode="auto">
            <a:xfrm>
              <a:off x="1915" y="1500"/>
              <a:ext cx="55" cy="55"/>
            </a:xfrm>
            <a:prstGeom prst="ellipse">
              <a:avLst/>
            </a:prstGeom>
            <a:noFill/>
            <a:ln w="1428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7" name="Oval 44"/>
            <p:cNvSpPr>
              <a:spLocks noChangeArrowheads="1"/>
            </p:cNvSpPr>
            <p:nvPr/>
          </p:nvSpPr>
          <p:spPr bwMode="auto">
            <a:xfrm>
              <a:off x="2403" y="1500"/>
              <a:ext cx="55" cy="55"/>
            </a:xfrm>
            <a:prstGeom prst="ellipse">
              <a:avLst/>
            </a:prstGeom>
            <a:solidFill>
              <a:srgbClr val="7D7DFF"/>
            </a:solidFill>
            <a:ln w="14288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8" name="Oval 45"/>
            <p:cNvSpPr>
              <a:spLocks noChangeArrowheads="1"/>
            </p:cNvSpPr>
            <p:nvPr/>
          </p:nvSpPr>
          <p:spPr bwMode="auto">
            <a:xfrm>
              <a:off x="2403" y="1500"/>
              <a:ext cx="55" cy="55"/>
            </a:xfrm>
            <a:prstGeom prst="ellipse">
              <a:avLst/>
            </a:prstGeom>
            <a:noFill/>
            <a:ln w="1428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9" name="Oval 46"/>
            <p:cNvSpPr>
              <a:spLocks noChangeArrowheads="1"/>
            </p:cNvSpPr>
            <p:nvPr/>
          </p:nvSpPr>
          <p:spPr bwMode="auto">
            <a:xfrm>
              <a:off x="2909" y="1500"/>
              <a:ext cx="55" cy="55"/>
            </a:xfrm>
            <a:prstGeom prst="ellipse">
              <a:avLst/>
            </a:prstGeom>
            <a:solidFill>
              <a:srgbClr val="7D7DFF"/>
            </a:solidFill>
            <a:ln w="14288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0" name="Oval 47"/>
            <p:cNvSpPr>
              <a:spLocks noChangeArrowheads="1"/>
            </p:cNvSpPr>
            <p:nvPr/>
          </p:nvSpPr>
          <p:spPr bwMode="auto">
            <a:xfrm>
              <a:off x="2909" y="1500"/>
              <a:ext cx="55" cy="55"/>
            </a:xfrm>
            <a:prstGeom prst="ellipse">
              <a:avLst/>
            </a:prstGeom>
            <a:noFill/>
            <a:ln w="1428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1" name="Oval 48"/>
            <p:cNvSpPr>
              <a:spLocks noChangeArrowheads="1"/>
            </p:cNvSpPr>
            <p:nvPr/>
          </p:nvSpPr>
          <p:spPr bwMode="auto">
            <a:xfrm>
              <a:off x="3369" y="1500"/>
              <a:ext cx="56" cy="55"/>
            </a:xfrm>
            <a:prstGeom prst="ellipse">
              <a:avLst/>
            </a:prstGeom>
            <a:solidFill>
              <a:srgbClr val="7D7DFF"/>
            </a:solidFill>
            <a:ln w="14288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2" name="Oval 49"/>
            <p:cNvSpPr>
              <a:spLocks noChangeArrowheads="1"/>
            </p:cNvSpPr>
            <p:nvPr/>
          </p:nvSpPr>
          <p:spPr bwMode="auto">
            <a:xfrm>
              <a:off x="3369" y="1500"/>
              <a:ext cx="56" cy="55"/>
            </a:xfrm>
            <a:prstGeom prst="ellipse">
              <a:avLst/>
            </a:prstGeom>
            <a:noFill/>
            <a:ln w="1428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3" name="Oval 50"/>
            <p:cNvSpPr>
              <a:spLocks noChangeArrowheads="1"/>
            </p:cNvSpPr>
            <p:nvPr/>
          </p:nvSpPr>
          <p:spPr bwMode="auto">
            <a:xfrm>
              <a:off x="3830" y="1500"/>
              <a:ext cx="55" cy="55"/>
            </a:xfrm>
            <a:prstGeom prst="ellipse">
              <a:avLst/>
            </a:prstGeom>
            <a:solidFill>
              <a:srgbClr val="7D7DFF"/>
            </a:solidFill>
            <a:ln w="14288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4" name="Oval 51"/>
            <p:cNvSpPr>
              <a:spLocks noChangeArrowheads="1"/>
            </p:cNvSpPr>
            <p:nvPr/>
          </p:nvSpPr>
          <p:spPr bwMode="auto">
            <a:xfrm>
              <a:off x="3830" y="1500"/>
              <a:ext cx="55" cy="55"/>
            </a:xfrm>
            <a:prstGeom prst="ellipse">
              <a:avLst/>
            </a:prstGeom>
            <a:noFill/>
            <a:ln w="1428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5" name="Oval 52"/>
            <p:cNvSpPr>
              <a:spLocks noChangeArrowheads="1"/>
            </p:cNvSpPr>
            <p:nvPr/>
          </p:nvSpPr>
          <p:spPr bwMode="auto">
            <a:xfrm>
              <a:off x="4318" y="1500"/>
              <a:ext cx="55" cy="55"/>
            </a:xfrm>
            <a:prstGeom prst="ellipse">
              <a:avLst/>
            </a:prstGeom>
            <a:solidFill>
              <a:srgbClr val="7D7DFF"/>
            </a:solidFill>
            <a:ln w="14288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6" name="Oval 53"/>
            <p:cNvSpPr>
              <a:spLocks noChangeArrowheads="1"/>
            </p:cNvSpPr>
            <p:nvPr/>
          </p:nvSpPr>
          <p:spPr bwMode="auto">
            <a:xfrm>
              <a:off x="4318" y="1500"/>
              <a:ext cx="55" cy="55"/>
            </a:xfrm>
            <a:prstGeom prst="ellipse">
              <a:avLst/>
            </a:prstGeom>
            <a:noFill/>
            <a:ln w="1428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7" name="Oval 54"/>
            <p:cNvSpPr>
              <a:spLocks noChangeArrowheads="1"/>
            </p:cNvSpPr>
            <p:nvPr/>
          </p:nvSpPr>
          <p:spPr bwMode="auto">
            <a:xfrm>
              <a:off x="4760" y="1500"/>
              <a:ext cx="55" cy="55"/>
            </a:xfrm>
            <a:prstGeom prst="ellipse">
              <a:avLst/>
            </a:prstGeom>
            <a:solidFill>
              <a:srgbClr val="7D7DFF"/>
            </a:solidFill>
            <a:ln w="14288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8" name="Oval 55"/>
            <p:cNvSpPr>
              <a:spLocks noChangeArrowheads="1"/>
            </p:cNvSpPr>
            <p:nvPr/>
          </p:nvSpPr>
          <p:spPr bwMode="auto">
            <a:xfrm>
              <a:off x="4760" y="1500"/>
              <a:ext cx="55" cy="55"/>
            </a:xfrm>
            <a:prstGeom prst="ellipse">
              <a:avLst/>
            </a:prstGeom>
            <a:noFill/>
            <a:ln w="1428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666848217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三次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样条曲线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对于控制点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…, </a:t>
            </a:r>
            <a:r>
              <a:rPr lang="en-US" altLang="zh-CN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如果三次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样条插值的基本形式如下：</a:t>
            </a:r>
            <a:endParaRPr lang="en-US" altLang="zh-CN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 = 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–2~2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 + 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–1~3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 + … + </a:t>
            </a:r>
            <a:r>
              <a:rPr lang="en-US" altLang="zh-CN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–2~</a:t>
            </a:r>
            <a:r>
              <a:rPr lang="en-US" altLang="zh-CN" i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+2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</a:p>
          <a:p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由于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往左不再有结点，所以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处的参数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会让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–2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–1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重用</a:t>
            </a:r>
            <a:endParaRPr lang="en-US" altLang="zh-CN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由于</a:t>
            </a:r>
            <a:r>
              <a:rPr lang="en-US" altLang="zh-CN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往右不再有结点，所以</a:t>
            </a:r>
            <a:r>
              <a:rPr lang="en-US" altLang="zh-CN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处的参数</a:t>
            </a:r>
            <a:r>
              <a:rPr lang="en-US" altLang="zh-CN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会让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i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+1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+ 2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重用</a:t>
            </a:r>
            <a:endParaRPr lang="en-US" altLang="zh-CN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当几个相邻的结点重合时，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样条基函数依然可以构造，但连续度会下降，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次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样条的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重结点的连续度是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i="1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– </a:t>
            </a:r>
            <a:r>
              <a:rPr lang="en-US" altLang="zh-CN" i="1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en-US" altLang="zh-CN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– 1</a:t>
            </a:r>
            <a:endParaRPr lang="en-US" altLang="zh-CN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endParaRPr lang="zh-CN" altLang="en-US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3334312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拟合与插值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对于一般的函数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f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(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x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)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，构造一个初等函数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y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(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x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)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，使得它尽可能接近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f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(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x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)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，有两种约束方式：</a:t>
                </a:r>
                <a:endParaRPr lang="en-US" altLang="zh-CN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如果极小化它们的差的范数，称为“拟合” ：</a:t>
                </a:r>
                <a:endParaRPr lang="en-US" altLang="zh-CN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豪斯道夫距离：</a:t>
                </a:r>
                <a:r>
                  <a:rPr lang="en-US" altLang="zh-CN" dirty="0" err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max|</a:t>
                </a:r>
                <a:r>
                  <a:rPr lang="en-US" altLang="zh-CN" i="1" dirty="0" err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f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(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x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) – 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y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(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x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)|</a:t>
                </a:r>
              </a:p>
              <a:p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欧氏距离：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nary>
                          <m:naryPr>
                            <m:limLoc m:val="undOvr"/>
                            <m:subHide m:val="on"/>
                            <m:supHide m:val="on"/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naryPr>
                          <m:sub/>
                          <m:sup/>
                          <m:e>
                            <m:sSup>
                              <m:sSup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𝑓</m:t>
                                    </m:r>
                                    <m:d>
                                      <m:dPr>
                                        <m:ctrlP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</m:d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  <m:d>
                                      <m:dPr>
                                        <m:ctrlP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</m:d>
                                  </m:e>
                                </m:d>
                              </m:e>
                              <m:sup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𝑑𝑥</m:t>
                            </m:r>
                          </m:e>
                        </m:nary>
                      </m:e>
                    </m:rad>
                  </m:oMath>
                </a14:m>
                <a:endParaRPr lang="en-US" altLang="zh-CN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如果在指定位置要求它们相等，称为“插值”：</a:t>
                </a:r>
                <a:endParaRPr lang="en-US" altLang="zh-CN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0" indent="0" algn="ctr">
                  <a:buNone/>
                </a:pP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f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(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x</a:t>
                </a:r>
                <a:r>
                  <a:rPr lang="en-US" altLang="zh-CN" i="1" baseline="-25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i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) = 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y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(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x</a:t>
                </a:r>
                <a:r>
                  <a:rPr lang="en-US" altLang="zh-CN" i="1" baseline="-25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i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), </a:t>
                </a:r>
                <a:r>
                  <a:rPr lang="en-US" altLang="zh-CN" i="1" dirty="0" err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i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= 1, 2…, 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n</a:t>
                </a:r>
                <a:endParaRPr lang="zh-CN" altLang="en-US" i="1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391" t="-2801" r="-154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31226628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抛物线弧的绘制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4334310"/>
            <a:ext cx="7886700" cy="1960511"/>
          </a:xfrm>
        </p:spPr>
        <p:txBody>
          <a:bodyPr>
            <a:norm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绘制抛物线弧的绘制可以不用导出它的顶点位置，开口方向，焦准距等参数</a:t>
            </a:r>
            <a:endParaRPr lang="en-US" altLang="zh-CN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只要知道它的弧起始位置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L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终止位置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L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和两个位置切线的交点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L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即可用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ezier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样条实现绘制</a:t>
            </a:r>
          </a:p>
        </p:txBody>
      </p:sp>
      <p:sp>
        <p:nvSpPr>
          <p:cNvPr id="4" name="Freeform 24"/>
          <p:cNvSpPr>
            <a:spLocks/>
          </p:cNvSpPr>
          <p:nvPr/>
        </p:nvSpPr>
        <p:spPr bwMode="auto">
          <a:xfrm>
            <a:off x="2638426" y="2878245"/>
            <a:ext cx="3773488" cy="1235075"/>
          </a:xfrm>
          <a:custGeom>
            <a:avLst/>
            <a:gdLst>
              <a:gd name="T0" fmla="*/ 104 w 7748"/>
              <a:gd name="T1" fmla="*/ 1322 h 2531"/>
              <a:gd name="T2" fmla="*/ 261 w 7748"/>
              <a:gd name="T3" fmla="*/ 1176 h 2531"/>
              <a:gd name="T4" fmla="*/ 419 w 7748"/>
              <a:gd name="T5" fmla="*/ 1039 h 2531"/>
              <a:gd name="T6" fmla="*/ 578 w 7748"/>
              <a:gd name="T7" fmla="*/ 910 h 2531"/>
              <a:gd name="T8" fmla="*/ 739 w 7748"/>
              <a:gd name="T9" fmla="*/ 790 h 2531"/>
              <a:gd name="T10" fmla="*/ 901 w 7748"/>
              <a:gd name="T11" fmla="*/ 678 h 2531"/>
              <a:gd name="T12" fmla="*/ 1064 w 7748"/>
              <a:gd name="T13" fmla="*/ 575 h 2531"/>
              <a:gd name="T14" fmla="*/ 1229 w 7748"/>
              <a:gd name="T15" fmla="*/ 480 h 2531"/>
              <a:gd name="T16" fmla="*/ 1394 w 7748"/>
              <a:gd name="T17" fmla="*/ 394 h 2531"/>
              <a:gd name="T18" fmla="*/ 1561 w 7748"/>
              <a:gd name="T19" fmla="*/ 317 h 2531"/>
              <a:gd name="T20" fmla="*/ 1729 w 7748"/>
              <a:gd name="T21" fmla="*/ 248 h 2531"/>
              <a:gd name="T22" fmla="*/ 1898 w 7748"/>
              <a:gd name="T23" fmla="*/ 187 h 2531"/>
              <a:gd name="T24" fmla="*/ 2069 w 7748"/>
              <a:gd name="T25" fmla="*/ 135 h 2531"/>
              <a:gd name="T26" fmla="*/ 2240 w 7748"/>
              <a:gd name="T27" fmla="*/ 91 h 2531"/>
              <a:gd name="T28" fmla="*/ 2413 w 7748"/>
              <a:gd name="T29" fmla="*/ 56 h 2531"/>
              <a:gd name="T30" fmla="*/ 2587 w 7748"/>
              <a:gd name="T31" fmla="*/ 30 h 2531"/>
              <a:gd name="T32" fmla="*/ 2763 w 7748"/>
              <a:gd name="T33" fmla="*/ 12 h 2531"/>
              <a:gd name="T34" fmla="*/ 2939 w 7748"/>
              <a:gd name="T35" fmla="*/ 2 h 2531"/>
              <a:gd name="T36" fmla="*/ 3117 w 7748"/>
              <a:gd name="T37" fmla="*/ 1 h 2531"/>
              <a:gd name="T38" fmla="*/ 3296 w 7748"/>
              <a:gd name="T39" fmla="*/ 9 h 2531"/>
              <a:gd name="T40" fmla="*/ 3476 w 7748"/>
              <a:gd name="T41" fmla="*/ 25 h 2531"/>
              <a:gd name="T42" fmla="*/ 3658 w 7748"/>
              <a:gd name="T43" fmla="*/ 49 h 2531"/>
              <a:gd name="T44" fmla="*/ 3840 w 7748"/>
              <a:gd name="T45" fmla="*/ 82 h 2531"/>
              <a:gd name="T46" fmla="*/ 4024 w 7748"/>
              <a:gd name="T47" fmla="*/ 124 h 2531"/>
              <a:gd name="T48" fmla="*/ 4209 w 7748"/>
              <a:gd name="T49" fmla="*/ 174 h 2531"/>
              <a:gd name="T50" fmla="*/ 4395 w 7748"/>
              <a:gd name="T51" fmla="*/ 232 h 2531"/>
              <a:gd name="T52" fmla="*/ 4583 w 7748"/>
              <a:gd name="T53" fmla="*/ 299 h 2531"/>
              <a:gd name="T54" fmla="*/ 4772 w 7748"/>
              <a:gd name="T55" fmla="*/ 375 h 2531"/>
              <a:gd name="T56" fmla="*/ 4961 w 7748"/>
              <a:gd name="T57" fmla="*/ 459 h 2531"/>
              <a:gd name="T58" fmla="*/ 5153 w 7748"/>
              <a:gd name="T59" fmla="*/ 552 h 2531"/>
              <a:gd name="T60" fmla="*/ 5345 w 7748"/>
              <a:gd name="T61" fmla="*/ 653 h 2531"/>
              <a:gd name="T62" fmla="*/ 5539 w 7748"/>
              <a:gd name="T63" fmla="*/ 763 h 2531"/>
              <a:gd name="T64" fmla="*/ 5733 w 7748"/>
              <a:gd name="T65" fmla="*/ 881 h 2531"/>
              <a:gd name="T66" fmla="*/ 5929 w 7748"/>
              <a:gd name="T67" fmla="*/ 1007 h 2531"/>
              <a:gd name="T68" fmla="*/ 6127 w 7748"/>
              <a:gd name="T69" fmla="*/ 1143 h 2531"/>
              <a:gd name="T70" fmla="*/ 6325 w 7748"/>
              <a:gd name="T71" fmla="*/ 1286 h 2531"/>
              <a:gd name="T72" fmla="*/ 6525 w 7748"/>
              <a:gd name="T73" fmla="*/ 1439 h 2531"/>
              <a:gd name="T74" fmla="*/ 6725 w 7748"/>
              <a:gd name="T75" fmla="*/ 1599 h 2531"/>
              <a:gd name="T76" fmla="*/ 6928 w 7748"/>
              <a:gd name="T77" fmla="*/ 1768 h 2531"/>
              <a:gd name="T78" fmla="*/ 7131 w 7748"/>
              <a:gd name="T79" fmla="*/ 1946 h 2531"/>
              <a:gd name="T80" fmla="*/ 7335 w 7748"/>
              <a:gd name="T81" fmla="*/ 2133 h 2531"/>
              <a:gd name="T82" fmla="*/ 7541 w 7748"/>
              <a:gd name="T83" fmla="*/ 2327 h 2531"/>
              <a:gd name="T84" fmla="*/ 7748 w 7748"/>
              <a:gd name="T85" fmla="*/ 2531 h 253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</a:cxnLst>
            <a:rect l="0" t="0" r="r" b="b"/>
            <a:pathLst>
              <a:path w="7748" h="2531">
                <a:moveTo>
                  <a:pt x="0" y="1424"/>
                </a:moveTo>
                <a:lnTo>
                  <a:pt x="51" y="1372"/>
                </a:lnTo>
                <a:lnTo>
                  <a:pt x="104" y="1322"/>
                </a:lnTo>
                <a:lnTo>
                  <a:pt x="156" y="1272"/>
                </a:lnTo>
                <a:lnTo>
                  <a:pt x="208" y="1224"/>
                </a:lnTo>
                <a:lnTo>
                  <a:pt x="261" y="1176"/>
                </a:lnTo>
                <a:lnTo>
                  <a:pt x="313" y="1129"/>
                </a:lnTo>
                <a:lnTo>
                  <a:pt x="366" y="1084"/>
                </a:lnTo>
                <a:lnTo>
                  <a:pt x="419" y="1039"/>
                </a:lnTo>
                <a:lnTo>
                  <a:pt x="472" y="995"/>
                </a:lnTo>
                <a:lnTo>
                  <a:pt x="525" y="952"/>
                </a:lnTo>
                <a:lnTo>
                  <a:pt x="578" y="910"/>
                </a:lnTo>
                <a:lnTo>
                  <a:pt x="632" y="869"/>
                </a:lnTo>
                <a:lnTo>
                  <a:pt x="685" y="829"/>
                </a:lnTo>
                <a:lnTo>
                  <a:pt x="739" y="790"/>
                </a:lnTo>
                <a:lnTo>
                  <a:pt x="793" y="752"/>
                </a:lnTo>
                <a:lnTo>
                  <a:pt x="847" y="715"/>
                </a:lnTo>
                <a:lnTo>
                  <a:pt x="901" y="678"/>
                </a:lnTo>
                <a:lnTo>
                  <a:pt x="955" y="643"/>
                </a:lnTo>
                <a:lnTo>
                  <a:pt x="1010" y="609"/>
                </a:lnTo>
                <a:lnTo>
                  <a:pt x="1064" y="575"/>
                </a:lnTo>
                <a:lnTo>
                  <a:pt x="1119" y="543"/>
                </a:lnTo>
                <a:lnTo>
                  <a:pt x="1174" y="511"/>
                </a:lnTo>
                <a:lnTo>
                  <a:pt x="1229" y="480"/>
                </a:lnTo>
                <a:lnTo>
                  <a:pt x="1284" y="451"/>
                </a:lnTo>
                <a:lnTo>
                  <a:pt x="1339" y="422"/>
                </a:lnTo>
                <a:lnTo>
                  <a:pt x="1394" y="394"/>
                </a:lnTo>
                <a:lnTo>
                  <a:pt x="1450" y="367"/>
                </a:lnTo>
                <a:lnTo>
                  <a:pt x="1505" y="342"/>
                </a:lnTo>
                <a:lnTo>
                  <a:pt x="1561" y="317"/>
                </a:lnTo>
                <a:lnTo>
                  <a:pt x="1617" y="293"/>
                </a:lnTo>
                <a:lnTo>
                  <a:pt x="1673" y="270"/>
                </a:lnTo>
                <a:lnTo>
                  <a:pt x="1729" y="248"/>
                </a:lnTo>
                <a:lnTo>
                  <a:pt x="1785" y="226"/>
                </a:lnTo>
                <a:lnTo>
                  <a:pt x="1842" y="206"/>
                </a:lnTo>
                <a:lnTo>
                  <a:pt x="1898" y="187"/>
                </a:lnTo>
                <a:lnTo>
                  <a:pt x="1955" y="169"/>
                </a:lnTo>
                <a:lnTo>
                  <a:pt x="2012" y="151"/>
                </a:lnTo>
                <a:lnTo>
                  <a:pt x="2069" y="135"/>
                </a:lnTo>
                <a:lnTo>
                  <a:pt x="2126" y="119"/>
                </a:lnTo>
                <a:lnTo>
                  <a:pt x="2183" y="105"/>
                </a:lnTo>
                <a:lnTo>
                  <a:pt x="2240" y="91"/>
                </a:lnTo>
                <a:lnTo>
                  <a:pt x="2298" y="79"/>
                </a:lnTo>
                <a:lnTo>
                  <a:pt x="2356" y="67"/>
                </a:lnTo>
                <a:lnTo>
                  <a:pt x="2413" y="56"/>
                </a:lnTo>
                <a:lnTo>
                  <a:pt x="2471" y="46"/>
                </a:lnTo>
                <a:lnTo>
                  <a:pt x="2529" y="38"/>
                </a:lnTo>
                <a:lnTo>
                  <a:pt x="2587" y="30"/>
                </a:lnTo>
                <a:lnTo>
                  <a:pt x="2646" y="23"/>
                </a:lnTo>
                <a:lnTo>
                  <a:pt x="2704" y="17"/>
                </a:lnTo>
                <a:lnTo>
                  <a:pt x="2763" y="12"/>
                </a:lnTo>
                <a:lnTo>
                  <a:pt x="2821" y="8"/>
                </a:lnTo>
                <a:lnTo>
                  <a:pt x="2880" y="4"/>
                </a:lnTo>
                <a:lnTo>
                  <a:pt x="2939" y="2"/>
                </a:lnTo>
                <a:lnTo>
                  <a:pt x="2998" y="1"/>
                </a:lnTo>
                <a:lnTo>
                  <a:pt x="3058" y="0"/>
                </a:lnTo>
                <a:lnTo>
                  <a:pt x="3117" y="1"/>
                </a:lnTo>
                <a:lnTo>
                  <a:pt x="3177" y="3"/>
                </a:lnTo>
                <a:lnTo>
                  <a:pt x="3236" y="5"/>
                </a:lnTo>
                <a:lnTo>
                  <a:pt x="3296" y="9"/>
                </a:lnTo>
                <a:lnTo>
                  <a:pt x="3356" y="13"/>
                </a:lnTo>
                <a:lnTo>
                  <a:pt x="3416" y="18"/>
                </a:lnTo>
                <a:lnTo>
                  <a:pt x="3476" y="25"/>
                </a:lnTo>
                <a:lnTo>
                  <a:pt x="3537" y="32"/>
                </a:lnTo>
                <a:lnTo>
                  <a:pt x="3597" y="40"/>
                </a:lnTo>
                <a:lnTo>
                  <a:pt x="3658" y="49"/>
                </a:lnTo>
                <a:lnTo>
                  <a:pt x="3718" y="59"/>
                </a:lnTo>
                <a:lnTo>
                  <a:pt x="3779" y="70"/>
                </a:lnTo>
                <a:lnTo>
                  <a:pt x="3840" y="82"/>
                </a:lnTo>
                <a:lnTo>
                  <a:pt x="3901" y="95"/>
                </a:lnTo>
                <a:lnTo>
                  <a:pt x="3963" y="109"/>
                </a:lnTo>
                <a:lnTo>
                  <a:pt x="4024" y="124"/>
                </a:lnTo>
                <a:lnTo>
                  <a:pt x="4086" y="139"/>
                </a:lnTo>
                <a:lnTo>
                  <a:pt x="4147" y="156"/>
                </a:lnTo>
                <a:lnTo>
                  <a:pt x="4209" y="174"/>
                </a:lnTo>
                <a:lnTo>
                  <a:pt x="4271" y="192"/>
                </a:lnTo>
                <a:lnTo>
                  <a:pt x="4333" y="212"/>
                </a:lnTo>
                <a:lnTo>
                  <a:pt x="4395" y="232"/>
                </a:lnTo>
                <a:lnTo>
                  <a:pt x="4458" y="254"/>
                </a:lnTo>
                <a:lnTo>
                  <a:pt x="4520" y="276"/>
                </a:lnTo>
                <a:lnTo>
                  <a:pt x="4583" y="299"/>
                </a:lnTo>
                <a:lnTo>
                  <a:pt x="4646" y="324"/>
                </a:lnTo>
                <a:lnTo>
                  <a:pt x="4709" y="349"/>
                </a:lnTo>
                <a:lnTo>
                  <a:pt x="4772" y="375"/>
                </a:lnTo>
                <a:lnTo>
                  <a:pt x="4835" y="402"/>
                </a:lnTo>
                <a:lnTo>
                  <a:pt x="4898" y="430"/>
                </a:lnTo>
                <a:lnTo>
                  <a:pt x="4961" y="459"/>
                </a:lnTo>
                <a:lnTo>
                  <a:pt x="5025" y="489"/>
                </a:lnTo>
                <a:lnTo>
                  <a:pt x="5089" y="520"/>
                </a:lnTo>
                <a:lnTo>
                  <a:pt x="5153" y="552"/>
                </a:lnTo>
                <a:lnTo>
                  <a:pt x="5217" y="585"/>
                </a:lnTo>
                <a:lnTo>
                  <a:pt x="5281" y="618"/>
                </a:lnTo>
                <a:lnTo>
                  <a:pt x="5345" y="653"/>
                </a:lnTo>
                <a:lnTo>
                  <a:pt x="5409" y="689"/>
                </a:lnTo>
                <a:lnTo>
                  <a:pt x="5474" y="725"/>
                </a:lnTo>
                <a:lnTo>
                  <a:pt x="5539" y="763"/>
                </a:lnTo>
                <a:lnTo>
                  <a:pt x="5603" y="801"/>
                </a:lnTo>
                <a:lnTo>
                  <a:pt x="5668" y="840"/>
                </a:lnTo>
                <a:lnTo>
                  <a:pt x="5733" y="881"/>
                </a:lnTo>
                <a:lnTo>
                  <a:pt x="5798" y="922"/>
                </a:lnTo>
                <a:lnTo>
                  <a:pt x="5864" y="964"/>
                </a:lnTo>
                <a:lnTo>
                  <a:pt x="5929" y="1007"/>
                </a:lnTo>
                <a:lnTo>
                  <a:pt x="5995" y="1052"/>
                </a:lnTo>
                <a:lnTo>
                  <a:pt x="6061" y="1097"/>
                </a:lnTo>
                <a:lnTo>
                  <a:pt x="6127" y="1143"/>
                </a:lnTo>
                <a:lnTo>
                  <a:pt x="6193" y="1190"/>
                </a:lnTo>
                <a:lnTo>
                  <a:pt x="6259" y="1237"/>
                </a:lnTo>
                <a:lnTo>
                  <a:pt x="6325" y="1286"/>
                </a:lnTo>
                <a:lnTo>
                  <a:pt x="6391" y="1336"/>
                </a:lnTo>
                <a:lnTo>
                  <a:pt x="6458" y="1387"/>
                </a:lnTo>
                <a:lnTo>
                  <a:pt x="6525" y="1439"/>
                </a:lnTo>
                <a:lnTo>
                  <a:pt x="6591" y="1491"/>
                </a:lnTo>
                <a:lnTo>
                  <a:pt x="6658" y="1545"/>
                </a:lnTo>
                <a:lnTo>
                  <a:pt x="6725" y="1599"/>
                </a:lnTo>
                <a:lnTo>
                  <a:pt x="6793" y="1655"/>
                </a:lnTo>
                <a:lnTo>
                  <a:pt x="6860" y="1711"/>
                </a:lnTo>
                <a:lnTo>
                  <a:pt x="6928" y="1768"/>
                </a:lnTo>
                <a:lnTo>
                  <a:pt x="6995" y="1827"/>
                </a:lnTo>
                <a:lnTo>
                  <a:pt x="7063" y="1886"/>
                </a:lnTo>
                <a:lnTo>
                  <a:pt x="7131" y="1946"/>
                </a:lnTo>
                <a:lnTo>
                  <a:pt x="7199" y="2007"/>
                </a:lnTo>
                <a:lnTo>
                  <a:pt x="7267" y="2069"/>
                </a:lnTo>
                <a:lnTo>
                  <a:pt x="7335" y="2133"/>
                </a:lnTo>
                <a:lnTo>
                  <a:pt x="7404" y="2196"/>
                </a:lnTo>
                <a:lnTo>
                  <a:pt x="7472" y="2261"/>
                </a:lnTo>
                <a:lnTo>
                  <a:pt x="7541" y="2327"/>
                </a:lnTo>
                <a:lnTo>
                  <a:pt x="7610" y="2394"/>
                </a:lnTo>
                <a:lnTo>
                  <a:pt x="7679" y="2462"/>
                </a:lnTo>
                <a:lnTo>
                  <a:pt x="7748" y="2531"/>
                </a:lnTo>
              </a:path>
            </a:pathLst>
          </a:custGeom>
          <a:noFill/>
          <a:ln w="14288" cap="rnd">
            <a:solidFill>
              <a:srgbClr val="007F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" name="Line 25"/>
          <p:cNvSpPr>
            <a:spLocks noChangeShapeType="1"/>
          </p:cNvSpPr>
          <p:nvPr/>
        </p:nvSpPr>
        <p:spPr bwMode="auto">
          <a:xfrm flipV="1">
            <a:off x="2638426" y="1952732"/>
            <a:ext cx="1617663" cy="1619250"/>
          </a:xfrm>
          <a:prstGeom prst="line">
            <a:avLst/>
          </a:prstGeom>
          <a:noFill/>
          <a:ln w="14288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6" name="Line 26"/>
          <p:cNvSpPr>
            <a:spLocks noChangeShapeType="1"/>
          </p:cNvSpPr>
          <p:nvPr/>
        </p:nvSpPr>
        <p:spPr bwMode="auto">
          <a:xfrm>
            <a:off x="4256088" y="1952732"/>
            <a:ext cx="2155825" cy="2160588"/>
          </a:xfrm>
          <a:prstGeom prst="line">
            <a:avLst/>
          </a:prstGeom>
          <a:noFill/>
          <a:ln w="14288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7" name="Oval 29"/>
          <p:cNvSpPr>
            <a:spLocks noChangeArrowheads="1"/>
          </p:cNvSpPr>
          <p:nvPr/>
        </p:nvSpPr>
        <p:spPr bwMode="auto">
          <a:xfrm>
            <a:off x="6383338" y="4083157"/>
            <a:ext cx="58738" cy="58738"/>
          </a:xfrm>
          <a:prstGeom prst="ellipse">
            <a:avLst/>
          </a:prstGeom>
          <a:solidFill>
            <a:srgbClr val="FFFFFF"/>
          </a:solidFill>
          <a:ln w="9525" cap="rnd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8" name="Oval 30"/>
          <p:cNvSpPr>
            <a:spLocks noChangeArrowheads="1"/>
          </p:cNvSpPr>
          <p:nvPr/>
        </p:nvSpPr>
        <p:spPr bwMode="auto">
          <a:xfrm>
            <a:off x="4225926" y="1924157"/>
            <a:ext cx="58738" cy="58738"/>
          </a:xfrm>
          <a:prstGeom prst="ellipse">
            <a:avLst/>
          </a:prstGeom>
          <a:solidFill>
            <a:srgbClr val="FFFFFF"/>
          </a:solidFill>
          <a:ln w="9525" cap="rnd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9" name="Oval 32"/>
          <p:cNvSpPr>
            <a:spLocks noChangeArrowheads="1"/>
          </p:cNvSpPr>
          <p:nvPr/>
        </p:nvSpPr>
        <p:spPr bwMode="auto">
          <a:xfrm>
            <a:off x="2608263" y="3543407"/>
            <a:ext cx="58738" cy="58738"/>
          </a:xfrm>
          <a:prstGeom prst="ellipse">
            <a:avLst/>
          </a:prstGeom>
          <a:solidFill>
            <a:srgbClr val="FFFFFF"/>
          </a:solidFill>
          <a:ln w="9525" cap="rnd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0" name="文本框 9"/>
          <p:cNvSpPr txBox="1"/>
          <p:nvPr/>
        </p:nvSpPr>
        <p:spPr>
          <a:xfrm>
            <a:off x="2182465" y="3338947"/>
            <a:ext cx="50526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4225926" y="1564764"/>
            <a:ext cx="52450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sz="28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6383338" y="3862167"/>
            <a:ext cx="50526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23818364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用三次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ezier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样条表示抛物线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3630706"/>
            <a:ext cx="7886700" cy="2546257"/>
          </a:xfrm>
        </p:spPr>
        <p:txBody>
          <a:bodyPr/>
          <a:lstStyle/>
          <a:p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抛物线的二次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ezier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曲线表示：</a:t>
            </a:r>
            <a:endParaRPr lang="en-US" altLang="zh-CN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 = 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L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1 – 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en-US" altLang="zh-CN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+ 2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L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1 – 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+ 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L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</a:p>
          <a:p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利用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 = 1 – 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+ 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变换为三次多项式：</a:t>
            </a:r>
            <a:endParaRPr lang="en-US" altLang="zh-CN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 = 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L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1 – 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en-US" altLang="zh-CN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1 – 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+ 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 + 2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L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1 – 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1 – 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+ 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</a:p>
          <a:p>
            <a:pPr marL="0" indent="0" algn="ctr">
              <a:buNone/>
            </a:pP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+ 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L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1 – 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+ 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endParaRPr lang="zh-CN" altLang="en-US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" name="Freeform 24"/>
          <p:cNvSpPr>
            <a:spLocks/>
          </p:cNvSpPr>
          <p:nvPr/>
        </p:nvSpPr>
        <p:spPr bwMode="auto">
          <a:xfrm>
            <a:off x="2638426" y="2729194"/>
            <a:ext cx="3773488" cy="1235075"/>
          </a:xfrm>
          <a:custGeom>
            <a:avLst/>
            <a:gdLst>
              <a:gd name="T0" fmla="*/ 104 w 7748"/>
              <a:gd name="T1" fmla="*/ 1322 h 2531"/>
              <a:gd name="T2" fmla="*/ 261 w 7748"/>
              <a:gd name="T3" fmla="*/ 1176 h 2531"/>
              <a:gd name="T4" fmla="*/ 419 w 7748"/>
              <a:gd name="T5" fmla="*/ 1039 h 2531"/>
              <a:gd name="T6" fmla="*/ 578 w 7748"/>
              <a:gd name="T7" fmla="*/ 910 h 2531"/>
              <a:gd name="T8" fmla="*/ 739 w 7748"/>
              <a:gd name="T9" fmla="*/ 790 h 2531"/>
              <a:gd name="T10" fmla="*/ 901 w 7748"/>
              <a:gd name="T11" fmla="*/ 678 h 2531"/>
              <a:gd name="T12" fmla="*/ 1064 w 7748"/>
              <a:gd name="T13" fmla="*/ 575 h 2531"/>
              <a:gd name="T14" fmla="*/ 1229 w 7748"/>
              <a:gd name="T15" fmla="*/ 480 h 2531"/>
              <a:gd name="T16" fmla="*/ 1394 w 7748"/>
              <a:gd name="T17" fmla="*/ 394 h 2531"/>
              <a:gd name="T18" fmla="*/ 1561 w 7748"/>
              <a:gd name="T19" fmla="*/ 317 h 2531"/>
              <a:gd name="T20" fmla="*/ 1729 w 7748"/>
              <a:gd name="T21" fmla="*/ 248 h 2531"/>
              <a:gd name="T22" fmla="*/ 1898 w 7748"/>
              <a:gd name="T23" fmla="*/ 187 h 2531"/>
              <a:gd name="T24" fmla="*/ 2069 w 7748"/>
              <a:gd name="T25" fmla="*/ 135 h 2531"/>
              <a:gd name="T26" fmla="*/ 2240 w 7748"/>
              <a:gd name="T27" fmla="*/ 91 h 2531"/>
              <a:gd name="T28" fmla="*/ 2413 w 7748"/>
              <a:gd name="T29" fmla="*/ 56 h 2531"/>
              <a:gd name="T30" fmla="*/ 2587 w 7748"/>
              <a:gd name="T31" fmla="*/ 30 h 2531"/>
              <a:gd name="T32" fmla="*/ 2763 w 7748"/>
              <a:gd name="T33" fmla="*/ 12 h 2531"/>
              <a:gd name="T34" fmla="*/ 2939 w 7748"/>
              <a:gd name="T35" fmla="*/ 2 h 2531"/>
              <a:gd name="T36" fmla="*/ 3117 w 7748"/>
              <a:gd name="T37" fmla="*/ 1 h 2531"/>
              <a:gd name="T38" fmla="*/ 3296 w 7748"/>
              <a:gd name="T39" fmla="*/ 9 h 2531"/>
              <a:gd name="T40" fmla="*/ 3476 w 7748"/>
              <a:gd name="T41" fmla="*/ 25 h 2531"/>
              <a:gd name="T42" fmla="*/ 3658 w 7748"/>
              <a:gd name="T43" fmla="*/ 49 h 2531"/>
              <a:gd name="T44" fmla="*/ 3840 w 7748"/>
              <a:gd name="T45" fmla="*/ 82 h 2531"/>
              <a:gd name="T46" fmla="*/ 4024 w 7748"/>
              <a:gd name="T47" fmla="*/ 124 h 2531"/>
              <a:gd name="T48" fmla="*/ 4209 w 7748"/>
              <a:gd name="T49" fmla="*/ 174 h 2531"/>
              <a:gd name="T50" fmla="*/ 4395 w 7748"/>
              <a:gd name="T51" fmla="*/ 232 h 2531"/>
              <a:gd name="T52" fmla="*/ 4583 w 7748"/>
              <a:gd name="T53" fmla="*/ 299 h 2531"/>
              <a:gd name="T54" fmla="*/ 4772 w 7748"/>
              <a:gd name="T55" fmla="*/ 375 h 2531"/>
              <a:gd name="T56" fmla="*/ 4961 w 7748"/>
              <a:gd name="T57" fmla="*/ 459 h 2531"/>
              <a:gd name="T58" fmla="*/ 5153 w 7748"/>
              <a:gd name="T59" fmla="*/ 552 h 2531"/>
              <a:gd name="T60" fmla="*/ 5345 w 7748"/>
              <a:gd name="T61" fmla="*/ 653 h 2531"/>
              <a:gd name="T62" fmla="*/ 5539 w 7748"/>
              <a:gd name="T63" fmla="*/ 763 h 2531"/>
              <a:gd name="T64" fmla="*/ 5733 w 7748"/>
              <a:gd name="T65" fmla="*/ 881 h 2531"/>
              <a:gd name="T66" fmla="*/ 5929 w 7748"/>
              <a:gd name="T67" fmla="*/ 1007 h 2531"/>
              <a:gd name="T68" fmla="*/ 6127 w 7748"/>
              <a:gd name="T69" fmla="*/ 1143 h 2531"/>
              <a:gd name="T70" fmla="*/ 6325 w 7748"/>
              <a:gd name="T71" fmla="*/ 1286 h 2531"/>
              <a:gd name="T72" fmla="*/ 6525 w 7748"/>
              <a:gd name="T73" fmla="*/ 1439 h 2531"/>
              <a:gd name="T74" fmla="*/ 6725 w 7748"/>
              <a:gd name="T75" fmla="*/ 1599 h 2531"/>
              <a:gd name="T76" fmla="*/ 6928 w 7748"/>
              <a:gd name="T77" fmla="*/ 1768 h 2531"/>
              <a:gd name="T78" fmla="*/ 7131 w 7748"/>
              <a:gd name="T79" fmla="*/ 1946 h 2531"/>
              <a:gd name="T80" fmla="*/ 7335 w 7748"/>
              <a:gd name="T81" fmla="*/ 2133 h 2531"/>
              <a:gd name="T82" fmla="*/ 7541 w 7748"/>
              <a:gd name="T83" fmla="*/ 2327 h 2531"/>
              <a:gd name="T84" fmla="*/ 7748 w 7748"/>
              <a:gd name="T85" fmla="*/ 2531 h 253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</a:cxnLst>
            <a:rect l="0" t="0" r="r" b="b"/>
            <a:pathLst>
              <a:path w="7748" h="2531">
                <a:moveTo>
                  <a:pt x="0" y="1424"/>
                </a:moveTo>
                <a:lnTo>
                  <a:pt x="51" y="1372"/>
                </a:lnTo>
                <a:lnTo>
                  <a:pt x="104" y="1322"/>
                </a:lnTo>
                <a:lnTo>
                  <a:pt x="156" y="1272"/>
                </a:lnTo>
                <a:lnTo>
                  <a:pt x="208" y="1224"/>
                </a:lnTo>
                <a:lnTo>
                  <a:pt x="261" y="1176"/>
                </a:lnTo>
                <a:lnTo>
                  <a:pt x="313" y="1129"/>
                </a:lnTo>
                <a:lnTo>
                  <a:pt x="366" y="1084"/>
                </a:lnTo>
                <a:lnTo>
                  <a:pt x="419" y="1039"/>
                </a:lnTo>
                <a:lnTo>
                  <a:pt x="472" y="995"/>
                </a:lnTo>
                <a:lnTo>
                  <a:pt x="525" y="952"/>
                </a:lnTo>
                <a:lnTo>
                  <a:pt x="578" y="910"/>
                </a:lnTo>
                <a:lnTo>
                  <a:pt x="632" y="869"/>
                </a:lnTo>
                <a:lnTo>
                  <a:pt x="685" y="829"/>
                </a:lnTo>
                <a:lnTo>
                  <a:pt x="739" y="790"/>
                </a:lnTo>
                <a:lnTo>
                  <a:pt x="793" y="752"/>
                </a:lnTo>
                <a:lnTo>
                  <a:pt x="847" y="715"/>
                </a:lnTo>
                <a:lnTo>
                  <a:pt x="901" y="678"/>
                </a:lnTo>
                <a:lnTo>
                  <a:pt x="955" y="643"/>
                </a:lnTo>
                <a:lnTo>
                  <a:pt x="1010" y="609"/>
                </a:lnTo>
                <a:lnTo>
                  <a:pt x="1064" y="575"/>
                </a:lnTo>
                <a:lnTo>
                  <a:pt x="1119" y="543"/>
                </a:lnTo>
                <a:lnTo>
                  <a:pt x="1174" y="511"/>
                </a:lnTo>
                <a:lnTo>
                  <a:pt x="1229" y="480"/>
                </a:lnTo>
                <a:lnTo>
                  <a:pt x="1284" y="451"/>
                </a:lnTo>
                <a:lnTo>
                  <a:pt x="1339" y="422"/>
                </a:lnTo>
                <a:lnTo>
                  <a:pt x="1394" y="394"/>
                </a:lnTo>
                <a:lnTo>
                  <a:pt x="1450" y="367"/>
                </a:lnTo>
                <a:lnTo>
                  <a:pt x="1505" y="342"/>
                </a:lnTo>
                <a:lnTo>
                  <a:pt x="1561" y="317"/>
                </a:lnTo>
                <a:lnTo>
                  <a:pt x="1617" y="293"/>
                </a:lnTo>
                <a:lnTo>
                  <a:pt x="1673" y="270"/>
                </a:lnTo>
                <a:lnTo>
                  <a:pt x="1729" y="248"/>
                </a:lnTo>
                <a:lnTo>
                  <a:pt x="1785" y="226"/>
                </a:lnTo>
                <a:lnTo>
                  <a:pt x="1842" y="206"/>
                </a:lnTo>
                <a:lnTo>
                  <a:pt x="1898" y="187"/>
                </a:lnTo>
                <a:lnTo>
                  <a:pt x="1955" y="169"/>
                </a:lnTo>
                <a:lnTo>
                  <a:pt x="2012" y="151"/>
                </a:lnTo>
                <a:lnTo>
                  <a:pt x="2069" y="135"/>
                </a:lnTo>
                <a:lnTo>
                  <a:pt x="2126" y="119"/>
                </a:lnTo>
                <a:lnTo>
                  <a:pt x="2183" y="105"/>
                </a:lnTo>
                <a:lnTo>
                  <a:pt x="2240" y="91"/>
                </a:lnTo>
                <a:lnTo>
                  <a:pt x="2298" y="79"/>
                </a:lnTo>
                <a:lnTo>
                  <a:pt x="2356" y="67"/>
                </a:lnTo>
                <a:lnTo>
                  <a:pt x="2413" y="56"/>
                </a:lnTo>
                <a:lnTo>
                  <a:pt x="2471" y="46"/>
                </a:lnTo>
                <a:lnTo>
                  <a:pt x="2529" y="38"/>
                </a:lnTo>
                <a:lnTo>
                  <a:pt x="2587" y="30"/>
                </a:lnTo>
                <a:lnTo>
                  <a:pt x="2646" y="23"/>
                </a:lnTo>
                <a:lnTo>
                  <a:pt x="2704" y="17"/>
                </a:lnTo>
                <a:lnTo>
                  <a:pt x="2763" y="12"/>
                </a:lnTo>
                <a:lnTo>
                  <a:pt x="2821" y="8"/>
                </a:lnTo>
                <a:lnTo>
                  <a:pt x="2880" y="4"/>
                </a:lnTo>
                <a:lnTo>
                  <a:pt x="2939" y="2"/>
                </a:lnTo>
                <a:lnTo>
                  <a:pt x="2998" y="1"/>
                </a:lnTo>
                <a:lnTo>
                  <a:pt x="3058" y="0"/>
                </a:lnTo>
                <a:lnTo>
                  <a:pt x="3117" y="1"/>
                </a:lnTo>
                <a:lnTo>
                  <a:pt x="3177" y="3"/>
                </a:lnTo>
                <a:lnTo>
                  <a:pt x="3236" y="5"/>
                </a:lnTo>
                <a:lnTo>
                  <a:pt x="3296" y="9"/>
                </a:lnTo>
                <a:lnTo>
                  <a:pt x="3356" y="13"/>
                </a:lnTo>
                <a:lnTo>
                  <a:pt x="3416" y="18"/>
                </a:lnTo>
                <a:lnTo>
                  <a:pt x="3476" y="25"/>
                </a:lnTo>
                <a:lnTo>
                  <a:pt x="3537" y="32"/>
                </a:lnTo>
                <a:lnTo>
                  <a:pt x="3597" y="40"/>
                </a:lnTo>
                <a:lnTo>
                  <a:pt x="3658" y="49"/>
                </a:lnTo>
                <a:lnTo>
                  <a:pt x="3718" y="59"/>
                </a:lnTo>
                <a:lnTo>
                  <a:pt x="3779" y="70"/>
                </a:lnTo>
                <a:lnTo>
                  <a:pt x="3840" y="82"/>
                </a:lnTo>
                <a:lnTo>
                  <a:pt x="3901" y="95"/>
                </a:lnTo>
                <a:lnTo>
                  <a:pt x="3963" y="109"/>
                </a:lnTo>
                <a:lnTo>
                  <a:pt x="4024" y="124"/>
                </a:lnTo>
                <a:lnTo>
                  <a:pt x="4086" y="139"/>
                </a:lnTo>
                <a:lnTo>
                  <a:pt x="4147" y="156"/>
                </a:lnTo>
                <a:lnTo>
                  <a:pt x="4209" y="174"/>
                </a:lnTo>
                <a:lnTo>
                  <a:pt x="4271" y="192"/>
                </a:lnTo>
                <a:lnTo>
                  <a:pt x="4333" y="212"/>
                </a:lnTo>
                <a:lnTo>
                  <a:pt x="4395" y="232"/>
                </a:lnTo>
                <a:lnTo>
                  <a:pt x="4458" y="254"/>
                </a:lnTo>
                <a:lnTo>
                  <a:pt x="4520" y="276"/>
                </a:lnTo>
                <a:lnTo>
                  <a:pt x="4583" y="299"/>
                </a:lnTo>
                <a:lnTo>
                  <a:pt x="4646" y="324"/>
                </a:lnTo>
                <a:lnTo>
                  <a:pt x="4709" y="349"/>
                </a:lnTo>
                <a:lnTo>
                  <a:pt x="4772" y="375"/>
                </a:lnTo>
                <a:lnTo>
                  <a:pt x="4835" y="402"/>
                </a:lnTo>
                <a:lnTo>
                  <a:pt x="4898" y="430"/>
                </a:lnTo>
                <a:lnTo>
                  <a:pt x="4961" y="459"/>
                </a:lnTo>
                <a:lnTo>
                  <a:pt x="5025" y="489"/>
                </a:lnTo>
                <a:lnTo>
                  <a:pt x="5089" y="520"/>
                </a:lnTo>
                <a:lnTo>
                  <a:pt x="5153" y="552"/>
                </a:lnTo>
                <a:lnTo>
                  <a:pt x="5217" y="585"/>
                </a:lnTo>
                <a:lnTo>
                  <a:pt x="5281" y="618"/>
                </a:lnTo>
                <a:lnTo>
                  <a:pt x="5345" y="653"/>
                </a:lnTo>
                <a:lnTo>
                  <a:pt x="5409" y="689"/>
                </a:lnTo>
                <a:lnTo>
                  <a:pt x="5474" y="725"/>
                </a:lnTo>
                <a:lnTo>
                  <a:pt x="5539" y="763"/>
                </a:lnTo>
                <a:lnTo>
                  <a:pt x="5603" y="801"/>
                </a:lnTo>
                <a:lnTo>
                  <a:pt x="5668" y="840"/>
                </a:lnTo>
                <a:lnTo>
                  <a:pt x="5733" y="881"/>
                </a:lnTo>
                <a:lnTo>
                  <a:pt x="5798" y="922"/>
                </a:lnTo>
                <a:lnTo>
                  <a:pt x="5864" y="964"/>
                </a:lnTo>
                <a:lnTo>
                  <a:pt x="5929" y="1007"/>
                </a:lnTo>
                <a:lnTo>
                  <a:pt x="5995" y="1052"/>
                </a:lnTo>
                <a:lnTo>
                  <a:pt x="6061" y="1097"/>
                </a:lnTo>
                <a:lnTo>
                  <a:pt x="6127" y="1143"/>
                </a:lnTo>
                <a:lnTo>
                  <a:pt x="6193" y="1190"/>
                </a:lnTo>
                <a:lnTo>
                  <a:pt x="6259" y="1237"/>
                </a:lnTo>
                <a:lnTo>
                  <a:pt x="6325" y="1286"/>
                </a:lnTo>
                <a:lnTo>
                  <a:pt x="6391" y="1336"/>
                </a:lnTo>
                <a:lnTo>
                  <a:pt x="6458" y="1387"/>
                </a:lnTo>
                <a:lnTo>
                  <a:pt x="6525" y="1439"/>
                </a:lnTo>
                <a:lnTo>
                  <a:pt x="6591" y="1491"/>
                </a:lnTo>
                <a:lnTo>
                  <a:pt x="6658" y="1545"/>
                </a:lnTo>
                <a:lnTo>
                  <a:pt x="6725" y="1599"/>
                </a:lnTo>
                <a:lnTo>
                  <a:pt x="6793" y="1655"/>
                </a:lnTo>
                <a:lnTo>
                  <a:pt x="6860" y="1711"/>
                </a:lnTo>
                <a:lnTo>
                  <a:pt x="6928" y="1768"/>
                </a:lnTo>
                <a:lnTo>
                  <a:pt x="6995" y="1827"/>
                </a:lnTo>
                <a:lnTo>
                  <a:pt x="7063" y="1886"/>
                </a:lnTo>
                <a:lnTo>
                  <a:pt x="7131" y="1946"/>
                </a:lnTo>
                <a:lnTo>
                  <a:pt x="7199" y="2007"/>
                </a:lnTo>
                <a:lnTo>
                  <a:pt x="7267" y="2069"/>
                </a:lnTo>
                <a:lnTo>
                  <a:pt x="7335" y="2133"/>
                </a:lnTo>
                <a:lnTo>
                  <a:pt x="7404" y="2196"/>
                </a:lnTo>
                <a:lnTo>
                  <a:pt x="7472" y="2261"/>
                </a:lnTo>
                <a:lnTo>
                  <a:pt x="7541" y="2327"/>
                </a:lnTo>
                <a:lnTo>
                  <a:pt x="7610" y="2394"/>
                </a:lnTo>
                <a:lnTo>
                  <a:pt x="7679" y="2462"/>
                </a:lnTo>
                <a:lnTo>
                  <a:pt x="7748" y="2531"/>
                </a:lnTo>
              </a:path>
            </a:pathLst>
          </a:custGeom>
          <a:noFill/>
          <a:ln w="14288" cap="rnd">
            <a:solidFill>
              <a:srgbClr val="007F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" name="Line 25"/>
          <p:cNvSpPr>
            <a:spLocks noChangeShapeType="1"/>
          </p:cNvSpPr>
          <p:nvPr/>
        </p:nvSpPr>
        <p:spPr bwMode="auto">
          <a:xfrm flipV="1">
            <a:off x="2638426" y="1803681"/>
            <a:ext cx="1617663" cy="1619250"/>
          </a:xfrm>
          <a:prstGeom prst="line">
            <a:avLst/>
          </a:prstGeom>
          <a:noFill/>
          <a:ln w="14288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6" name="Line 26"/>
          <p:cNvSpPr>
            <a:spLocks noChangeShapeType="1"/>
          </p:cNvSpPr>
          <p:nvPr/>
        </p:nvSpPr>
        <p:spPr bwMode="auto">
          <a:xfrm>
            <a:off x="4256088" y="1803681"/>
            <a:ext cx="2155825" cy="2160588"/>
          </a:xfrm>
          <a:prstGeom prst="line">
            <a:avLst/>
          </a:prstGeom>
          <a:noFill/>
          <a:ln w="14288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7" name="Oval 29"/>
          <p:cNvSpPr>
            <a:spLocks noChangeArrowheads="1"/>
          </p:cNvSpPr>
          <p:nvPr/>
        </p:nvSpPr>
        <p:spPr bwMode="auto">
          <a:xfrm>
            <a:off x="6383338" y="3934106"/>
            <a:ext cx="58738" cy="58738"/>
          </a:xfrm>
          <a:prstGeom prst="ellipse">
            <a:avLst/>
          </a:prstGeom>
          <a:solidFill>
            <a:srgbClr val="FFFFFF"/>
          </a:solidFill>
          <a:ln w="9525" cap="rnd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8" name="Oval 30"/>
          <p:cNvSpPr>
            <a:spLocks noChangeArrowheads="1"/>
          </p:cNvSpPr>
          <p:nvPr/>
        </p:nvSpPr>
        <p:spPr bwMode="auto">
          <a:xfrm>
            <a:off x="4225926" y="1775106"/>
            <a:ext cx="58738" cy="58738"/>
          </a:xfrm>
          <a:prstGeom prst="ellipse">
            <a:avLst/>
          </a:prstGeom>
          <a:solidFill>
            <a:srgbClr val="FFFFFF"/>
          </a:solidFill>
          <a:ln w="9525" cap="rnd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9" name="Oval 32"/>
          <p:cNvSpPr>
            <a:spLocks noChangeArrowheads="1"/>
          </p:cNvSpPr>
          <p:nvPr/>
        </p:nvSpPr>
        <p:spPr bwMode="auto">
          <a:xfrm>
            <a:off x="2608263" y="3394356"/>
            <a:ext cx="58738" cy="58738"/>
          </a:xfrm>
          <a:prstGeom prst="ellipse">
            <a:avLst/>
          </a:prstGeom>
          <a:solidFill>
            <a:srgbClr val="FFFFFF"/>
          </a:solidFill>
          <a:ln w="9525" cap="rnd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0" name="文本框 9"/>
          <p:cNvSpPr txBox="1"/>
          <p:nvPr/>
        </p:nvSpPr>
        <p:spPr>
          <a:xfrm>
            <a:off x="2182465" y="3189896"/>
            <a:ext cx="50526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4225926" y="1415713"/>
            <a:ext cx="52450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sz="28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6383338" y="3713116"/>
            <a:ext cx="50526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0997019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用三次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ezier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样条表示抛物线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3307976"/>
            <a:ext cx="7886700" cy="2868989"/>
          </a:xfrm>
        </p:spPr>
        <p:txBody>
          <a:bodyPr>
            <a:normAutofit lnSpcReduction="10000"/>
          </a:bodyPr>
          <a:lstStyle/>
          <a:p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展开：</a:t>
            </a:r>
            <a:endParaRPr lang="en-US" altLang="zh-CN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 = 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L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1 – 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en-US" altLang="zh-CN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+ 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L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1 – 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en-US" altLang="zh-CN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+ 2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L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1 – 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en-US" altLang="zh-CN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endParaRPr lang="en-US" altLang="zh-CN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+ 2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L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1 – 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+ 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L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1 – 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 + 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L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</a:p>
          <a:p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重新组合：</a:t>
            </a:r>
            <a:endParaRPr lang="en-US" altLang="zh-CN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t) = 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L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1 – 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en-US" altLang="zh-CN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+ (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L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+ 2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L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(1 – 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en-US" altLang="zh-CN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</a:p>
          <a:p>
            <a:pPr marL="0" indent="0" algn="ctr">
              <a:buNone/>
            </a:pP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+ (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L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+ 2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L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(1 – 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+ 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L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endParaRPr lang="zh-CN" altLang="en-US" baseline="30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" name="Freeform 24"/>
          <p:cNvSpPr>
            <a:spLocks/>
          </p:cNvSpPr>
          <p:nvPr/>
        </p:nvSpPr>
        <p:spPr bwMode="auto">
          <a:xfrm>
            <a:off x="4063814" y="2612653"/>
            <a:ext cx="3773488" cy="1235075"/>
          </a:xfrm>
          <a:custGeom>
            <a:avLst/>
            <a:gdLst>
              <a:gd name="T0" fmla="*/ 104 w 7748"/>
              <a:gd name="T1" fmla="*/ 1322 h 2531"/>
              <a:gd name="T2" fmla="*/ 261 w 7748"/>
              <a:gd name="T3" fmla="*/ 1176 h 2531"/>
              <a:gd name="T4" fmla="*/ 419 w 7748"/>
              <a:gd name="T5" fmla="*/ 1039 h 2531"/>
              <a:gd name="T6" fmla="*/ 578 w 7748"/>
              <a:gd name="T7" fmla="*/ 910 h 2531"/>
              <a:gd name="T8" fmla="*/ 739 w 7748"/>
              <a:gd name="T9" fmla="*/ 790 h 2531"/>
              <a:gd name="T10" fmla="*/ 901 w 7748"/>
              <a:gd name="T11" fmla="*/ 678 h 2531"/>
              <a:gd name="T12" fmla="*/ 1064 w 7748"/>
              <a:gd name="T13" fmla="*/ 575 h 2531"/>
              <a:gd name="T14" fmla="*/ 1229 w 7748"/>
              <a:gd name="T15" fmla="*/ 480 h 2531"/>
              <a:gd name="T16" fmla="*/ 1394 w 7748"/>
              <a:gd name="T17" fmla="*/ 394 h 2531"/>
              <a:gd name="T18" fmla="*/ 1561 w 7748"/>
              <a:gd name="T19" fmla="*/ 317 h 2531"/>
              <a:gd name="T20" fmla="*/ 1729 w 7748"/>
              <a:gd name="T21" fmla="*/ 248 h 2531"/>
              <a:gd name="T22" fmla="*/ 1898 w 7748"/>
              <a:gd name="T23" fmla="*/ 187 h 2531"/>
              <a:gd name="T24" fmla="*/ 2069 w 7748"/>
              <a:gd name="T25" fmla="*/ 135 h 2531"/>
              <a:gd name="T26" fmla="*/ 2240 w 7748"/>
              <a:gd name="T27" fmla="*/ 91 h 2531"/>
              <a:gd name="T28" fmla="*/ 2413 w 7748"/>
              <a:gd name="T29" fmla="*/ 56 h 2531"/>
              <a:gd name="T30" fmla="*/ 2587 w 7748"/>
              <a:gd name="T31" fmla="*/ 30 h 2531"/>
              <a:gd name="T32" fmla="*/ 2763 w 7748"/>
              <a:gd name="T33" fmla="*/ 12 h 2531"/>
              <a:gd name="T34" fmla="*/ 2939 w 7748"/>
              <a:gd name="T35" fmla="*/ 2 h 2531"/>
              <a:gd name="T36" fmla="*/ 3117 w 7748"/>
              <a:gd name="T37" fmla="*/ 1 h 2531"/>
              <a:gd name="T38" fmla="*/ 3296 w 7748"/>
              <a:gd name="T39" fmla="*/ 9 h 2531"/>
              <a:gd name="T40" fmla="*/ 3476 w 7748"/>
              <a:gd name="T41" fmla="*/ 25 h 2531"/>
              <a:gd name="T42" fmla="*/ 3658 w 7748"/>
              <a:gd name="T43" fmla="*/ 49 h 2531"/>
              <a:gd name="T44" fmla="*/ 3840 w 7748"/>
              <a:gd name="T45" fmla="*/ 82 h 2531"/>
              <a:gd name="T46" fmla="*/ 4024 w 7748"/>
              <a:gd name="T47" fmla="*/ 124 h 2531"/>
              <a:gd name="T48" fmla="*/ 4209 w 7748"/>
              <a:gd name="T49" fmla="*/ 174 h 2531"/>
              <a:gd name="T50" fmla="*/ 4395 w 7748"/>
              <a:gd name="T51" fmla="*/ 232 h 2531"/>
              <a:gd name="T52" fmla="*/ 4583 w 7748"/>
              <a:gd name="T53" fmla="*/ 299 h 2531"/>
              <a:gd name="T54" fmla="*/ 4772 w 7748"/>
              <a:gd name="T55" fmla="*/ 375 h 2531"/>
              <a:gd name="T56" fmla="*/ 4961 w 7748"/>
              <a:gd name="T57" fmla="*/ 459 h 2531"/>
              <a:gd name="T58" fmla="*/ 5153 w 7748"/>
              <a:gd name="T59" fmla="*/ 552 h 2531"/>
              <a:gd name="T60" fmla="*/ 5345 w 7748"/>
              <a:gd name="T61" fmla="*/ 653 h 2531"/>
              <a:gd name="T62" fmla="*/ 5539 w 7748"/>
              <a:gd name="T63" fmla="*/ 763 h 2531"/>
              <a:gd name="T64" fmla="*/ 5733 w 7748"/>
              <a:gd name="T65" fmla="*/ 881 h 2531"/>
              <a:gd name="T66" fmla="*/ 5929 w 7748"/>
              <a:gd name="T67" fmla="*/ 1007 h 2531"/>
              <a:gd name="T68" fmla="*/ 6127 w 7748"/>
              <a:gd name="T69" fmla="*/ 1143 h 2531"/>
              <a:gd name="T70" fmla="*/ 6325 w 7748"/>
              <a:gd name="T71" fmla="*/ 1286 h 2531"/>
              <a:gd name="T72" fmla="*/ 6525 w 7748"/>
              <a:gd name="T73" fmla="*/ 1439 h 2531"/>
              <a:gd name="T74" fmla="*/ 6725 w 7748"/>
              <a:gd name="T75" fmla="*/ 1599 h 2531"/>
              <a:gd name="T76" fmla="*/ 6928 w 7748"/>
              <a:gd name="T77" fmla="*/ 1768 h 2531"/>
              <a:gd name="T78" fmla="*/ 7131 w 7748"/>
              <a:gd name="T79" fmla="*/ 1946 h 2531"/>
              <a:gd name="T80" fmla="*/ 7335 w 7748"/>
              <a:gd name="T81" fmla="*/ 2133 h 2531"/>
              <a:gd name="T82" fmla="*/ 7541 w 7748"/>
              <a:gd name="T83" fmla="*/ 2327 h 2531"/>
              <a:gd name="T84" fmla="*/ 7748 w 7748"/>
              <a:gd name="T85" fmla="*/ 2531 h 253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</a:cxnLst>
            <a:rect l="0" t="0" r="r" b="b"/>
            <a:pathLst>
              <a:path w="7748" h="2531">
                <a:moveTo>
                  <a:pt x="0" y="1424"/>
                </a:moveTo>
                <a:lnTo>
                  <a:pt x="51" y="1372"/>
                </a:lnTo>
                <a:lnTo>
                  <a:pt x="104" y="1322"/>
                </a:lnTo>
                <a:lnTo>
                  <a:pt x="156" y="1272"/>
                </a:lnTo>
                <a:lnTo>
                  <a:pt x="208" y="1224"/>
                </a:lnTo>
                <a:lnTo>
                  <a:pt x="261" y="1176"/>
                </a:lnTo>
                <a:lnTo>
                  <a:pt x="313" y="1129"/>
                </a:lnTo>
                <a:lnTo>
                  <a:pt x="366" y="1084"/>
                </a:lnTo>
                <a:lnTo>
                  <a:pt x="419" y="1039"/>
                </a:lnTo>
                <a:lnTo>
                  <a:pt x="472" y="995"/>
                </a:lnTo>
                <a:lnTo>
                  <a:pt x="525" y="952"/>
                </a:lnTo>
                <a:lnTo>
                  <a:pt x="578" y="910"/>
                </a:lnTo>
                <a:lnTo>
                  <a:pt x="632" y="869"/>
                </a:lnTo>
                <a:lnTo>
                  <a:pt x="685" y="829"/>
                </a:lnTo>
                <a:lnTo>
                  <a:pt x="739" y="790"/>
                </a:lnTo>
                <a:lnTo>
                  <a:pt x="793" y="752"/>
                </a:lnTo>
                <a:lnTo>
                  <a:pt x="847" y="715"/>
                </a:lnTo>
                <a:lnTo>
                  <a:pt x="901" y="678"/>
                </a:lnTo>
                <a:lnTo>
                  <a:pt x="955" y="643"/>
                </a:lnTo>
                <a:lnTo>
                  <a:pt x="1010" y="609"/>
                </a:lnTo>
                <a:lnTo>
                  <a:pt x="1064" y="575"/>
                </a:lnTo>
                <a:lnTo>
                  <a:pt x="1119" y="543"/>
                </a:lnTo>
                <a:lnTo>
                  <a:pt x="1174" y="511"/>
                </a:lnTo>
                <a:lnTo>
                  <a:pt x="1229" y="480"/>
                </a:lnTo>
                <a:lnTo>
                  <a:pt x="1284" y="451"/>
                </a:lnTo>
                <a:lnTo>
                  <a:pt x="1339" y="422"/>
                </a:lnTo>
                <a:lnTo>
                  <a:pt x="1394" y="394"/>
                </a:lnTo>
                <a:lnTo>
                  <a:pt x="1450" y="367"/>
                </a:lnTo>
                <a:lnTo>
                  <a:pt x="1505" y="342"/>
                </a:lnTo>
                <a:lnTo>
                  <a:pt x="1561" y="317"/>
                </a:lnTo>
                <a:lnTo>
                  <a:pt x="1617" y="293"/>
                </a:lnTo>
                <a:lnTo>
                  <a:pt x="1673" y="270"/>
                </a:lnTo>
                <a:lnTo>
                  <a:pt x="1729" y="248"/>
                </a:lnTo>
                <a:lnTo>
                  <a:pt x="1785" y="226"/>
                </a:lnTo>
                <a:lnTo>
                  <a:pt x="1842" y="206"/>
                </a:lnTo>
                <a:lnTo>
                  <a:pt x="1898" y="187"/>
                </a:lnTo>
                <a:lnTo>
                  <a:pt x="1955" y="169"/>
                </a:lnTo>
                <a:lnTo>
                  <a:pt x="2012" y="151"/>
                </a:lnTo>
                <a:lnTo>
                  <a:pt x="2069" y="135"/>
                </a:lnTo>
                <a:lnTo>
                  <a:pt x="2126" y="119"/>
                </a:lnTo>
                <a:lnTo>
                  <a:pt x="2183" y="105"/>
                </a:lnTo>
                <a:lnTo>
                  <a:pt x="2240" y="91"/>
                </a:lnTo>
                <a:lnTo>
                  <a:pt x="2298" y="79"/>
                </a:lnTo>
                <a:lnTo>
                  <a:pt x="2356" y="67"/>
                </a:lnTo>
                <a:lnTo>
                  <a:pt x="2413" y="56"/>
                </a:lnTo>
                <a:lnTo>
                  <a:pt x="2471" y="46"/>
                </a:lnTo>
                <a:lnTo>
                  <a:pt x="2529" y="38"/>
                </a:lnTo>
                <a:lnTo>
                  <a:pt x="2587" y="30"/>
                </a:lnTo>
                <a:lnTo>
                  <a:pt x="2646" y="23"/>
                </a:lnTo>
                <a:lnTo>
                  <a:pt x="2704" y="17"/>
                </a:lnTo>
                <a:lnTo>
                  <a:pt x="2763" y="12"/>
                </a:lnTo>
                <a:lnTo>
                  <a:pt x="2821" y="8"/>
                </a:lnTo>
                <a:lnTo>
                  <a:pt x="2880" y="4"/>
                </a:lnTo>
                <a:lnTo>
                  <a:pt x="2939" y="2"/>
                </a:lnTo>
                <a:lnTo>
                  <a:pt x="2998" y="1"/>
                </a:lnTo>
                <a:lnTo>
                  <a:pt x="3058" y="0"/>
                </a:lnTo>
                <a:lnTo>
                  <a:pt x="3117" y="1"/>
                </a:lnTo>
                <a:lnTo>
                  <a:pt x="3177" y="3"/>
                </a:lnTo>
                <a:lnTo>
                  <a:pt x="3236" y="5"/>
                </a:lnTo>
                <a:lnTo>
                  <a:pt x="3296" y="9"/>
                </a:lnTo>
                <a:lnTo>
                  <a:pt x="3356" y="13"/>
                </a:lnTo>
                <a:lnTo>
                  <a:pt x="3416" y="18"/>
                </a:lnTo>
                <a:lnTo>
                  <a:pt x="3476" y="25"/>
                </a:lnTo>
                <a:lnTo>
                  <a:pt x="3537" y="32"/>
                </a:lnTo>
                <a:lnTo>
                  <a:pt x="3597" y="40"/>
                </a:lnTo>
                <a:lnTo>
                  <a:pt x="3658" y="49"/>
                </a:lnTo>
                <a:lnTo>
                  <a:pt x="3718" y="59"/>
                </a:lnTo>
                <a:lnTo>
                  <a:pt x="3779" y="70"/>
                </a:lnTo>
                <a:lnTo>
                  <a:pt x="3840" y="82"/>
                </a:lnTo>
                <a:lnTo>
                  <a:pt x="3901" y="95"/>
                </a:lnTo>
                <a:lnTo>
                  <a:pt x="3963" y="109"/>
                </a:lnTo>
                <a:lnTo>
                  <a:pt x="4024" y="124"/>
                </a:lnTo>
                <a:lnTo>
                  <a:pt x="4086" y="139"/>
                </a:lnTo>
                <a:lnTo>
                  <a:pt x="4147" y="156"/>
                </a:lnTo>
                <a:lnTo>
                  <a:pt x="4209" y="174"/>
                </a:lnTo>
                <a:lnTo>
                  <a:pt x="4271" y="192"/>
                </a:lnTo>
                <a:lnTo>
                  <a:pt x="4333" y="212"/>
                </a:lnTo>
                <a:lnTo>
                  <a:pt x="4395" y="232"/>
                </a:lnTo>
                <a:lnTo>
                  <a:pt x="4458" y="254"/>
                </a:lnTo>
                <a:lnTo>
                  <a:pt x="4520" y="276"/>
                </a:lnTo>
                <a:lnTo>
                  <a:pt x="4583" y="299"/>
                </a:lnTo>
                <a:lnTo>
                  <a:pt x="4646" y="324"/>
                </a:lnTo>
                <a:lnTo>
                  <a:pt x="4709" y="349"/>
                </a:lnTo>
                <a:lnTo>
                  <a:pt x="4772" y="375"/>
                </a:lnTo>
                <a:lnTo>
                  <a:pt x="4835" y="402"/>
                </a:lnTo>
                <a:lnTo>
                  <a:pt x="4898" y="430"/>
                </a:lnTo>
                <a:lnTo>
                  <a:pt x="4961" y="459"/>
                </a:lnTo>
                <a:lnTo>
                  <a:pt x="5025" y="489"/>
                </a:lnTo>
                <a:lnTo>
                  <a:pt x="5089" y="520"/>
                </a:lnTo>
                <a:lnTo>
                  <a:pt x="5153" y="552"/>
                </a:lnTo>
                <a:lnTo>
                  <a:pt x="5217" y="585"/>
                </a:lnTo>
                <a:lnTo>
                  <a:pt x="5281" y="618"/>
                </a:lnTo>
                <a:lnTo>
                  <a:pt x="5345" y="653"/>
                </a:lnTo>
                <a:lnTo>
                  <a:pt x="5409" y="689"/>
                </a:lnTo>
                <a:lnTo>
                  <a:pt x="5474" y="725"/>
                </a:lnTo>
                <a:lnTo>
                  <a:pt x="5539" y="763"/>
                </a:lnTo>
                <a:lnTo>
                  <a:pt x="5603" y="801"/>
                </a:lnTo>
                <a:lnTo>
                  <a:pt x="5668" y="840"/>
                </a:lnTo>
                <a:lnTo>
                  <a:pt x="5733" y="881"/>
                </a:lnTo>
                <a:lnTo>
                  <a:pt x="5798" y="922"/>
                </a:lnTo>
                <a:lnTo>
                  <a:pt x="5864" y="964"/>
                </a:lnTo>
                <a:lnTo>
                  <a:pt x="5929" y="1007"/>
                </a:lnTo>
                <a:lnTo>
                  <a:pt x="5995" y="1052"/>
                </a:lnTo>
                <a:lnTo>
                  <a:pt x="6061" y="1097"/>
                </a:lnTo>
                <a:lnTo>
                  <a:pt x="6127" y="1143"/>
                </a:lnTo>
                <a:lnTo>
                  <a:pt x="6193" y="1190"/>
                </a:lnTo>
                <a:lnTo>
                  <a:pt x="6259" y="1237"/>
                </a:lnTo>
                <a:lnTo>
                  <a:pt x="6325" y="1286"/>
                </a:lnTo>
                <a:lnTo>
                  <a:pt x="6391" y="1336"/>
                </a:lnTo>
                <a:lnTo>
                  <a:pt x="6458" y="1387"/>
                </a:lnTo>
                <a:lnTo>
                  <a:pt x="6525" y="1439"/>
                </a:lnTo>
                <a:lnTo>
                  <a:pt x="6591" y="1491"/>
                </a:lnTo>
                <a:lnTo>
                  <a:pt x="6658" y="1545"/>
                </a:lnTo>
                <a:lnTo>
                  <a:pt x="6725" y="1599"/>
                </a:lnTo>
                <a:lnTo>
                  <a:pt x="6793" y="1655"/>
                </a:lnTo>
                <a:lnTo>
                  <a:pt x="6860" y="1711"/>
                </a:lnTo>
                <a:lnTo>
                  <a:pt x="6928" y="1768"/>
                </a:lnTo>
                <a:lnTo>
                  <a:pt x="6995" y="1827"/>
                </a:lnTo>
                <a:lnTo>
                  <a:pt x="7063" y="1886"/>
                </a:lnTo>
                <a:lnTo>
                  <a:pt x="7131" y="1946"/>
                </a:lnTo>
                <a:lnTo>
                  <a:pt x="7199" y="2007"/>
                </a:lnTo>
                <a:lnTo>
                  <a:pt x="7267" y="2069"/>
                </a:lnTo>
                <a:lnTo>
                  <a:pt x="7335" y="2133"/>
                </a:lnTo>
                <a:lnTo>
                  <a:pt x="7404" y="2196"/>
                </a:lnTo>
                <a:lnTo>
                  <a:pt x="7472" y="2261"/>
                </a:lnTo>
                <a:lnTo>
                  <a:pt x="7541" y="2327"/>
                </a:lnTo>
                <a:lnTo>
                  <a:pt x="7610" y="2394"/>
                </a:lnTo>
                <a:lnTo>
                  <a:pt x="7679" y="2462"/>
                </a:lnTo>
                <a:lnTo>
                  <a:pt x="7748" y="2531"/>
                </a:lnTo>
              </a:path>
            </a:pathLst>
          </a:custGeom>
          <a:noFill/>
          <a:ln w="14288" cap="rnd">
            <a:solidFill>
              <a:srgbClr val="007F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" name="Line 25"/>
          <p:cNvSpPr>
            <a:spLocks noChangeShapeType="1"/>
          </p:cNvSpPr>
          <p:nvPr/>
        </p:nvSpPr>
        <p:spPr bwMode="auto">
          <a:xfrm flipV="1">
            <a:off x="4063814" y="1687140"/>
            <a:ext cx="1617663" cy="1619250"/>
          </a:xfrm>
          <a:prstGeom prst="line">
            <a:avLst/>
          </a:prstGeom>
          <a:noFill/>
          <a:ln w="14288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6" name="Line 26"/>
          <p:cNvSpPr>
            <a:spLocks noChangeShapeType="1"/>
          </p:cNvSpPr>
          <p:nvPr/>
        </p:nvSpPr>
        <p:spPr bwMode="auto">
          <a:xfrm>
            <a:off x="5681476" y="1687140"/>
            <a:ext cx="2155825" cy="2160588"/>
          </a:xfrm>
          <a:prstGeom prst="line">
            <a:avLst/>
          </a:prstGeom>
          <a:noFill/>
          <a:ln w="14288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8" name="Oval 29"/>
          <p:cNvSpPr>
            <a:spLocks noChangeArrowheads="1"/>
          </p:cNvSpPr>
          <p:nvPr/>
        </p:nvSpPr>
        <p:spPr bwMode="auto">
          <a:xfrm>
            <a:off x="7808726" y="3817565"/>
            <a:ext cx="58738" cy="58738"/>
          </a:xfrm>
          <a:prstGeom prst="ellipse">
            <a:avLst/>
          </a:prstGeom>
          <a:solidFill>
            <a:srgbClr val="FFFFFF"/>
          </a:solidFill>
          <a:ln w="9525" cap="rnd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9" name="Oval 30"/>
          <p:cNvSpPr>
            <a:spLocks noChangeArrowheads="1"/>
          </p:cNvSpPr>
          <p:nvPr/>
        </p:nvSpPr>
        <p:spPr bwMode="auto">
          <a:xfrm>
            <a:off x="5651314" y="1658565"/>
            <a:ext cx="58738" cy="58738"/>
          </a:xfrm>
          <a:prstGeom prst="ellipse">
            <a:avLst/>
          </a:prstGeom>
          <a:solidFill>
            <a:srgbClr val="FFFFFF"/>
          </a:solidFill>
          <a:ln w="9525" cap="rnd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0" name="Oval 32"/>
          <p:cNvSpPr>
            <a:spLocks noChangeArrowheads="1"/>
          </p:cNvSpPr>
          <p:nvPr/>
        </p:nvSpPr>
        <p:spPr bwMode="auto">
          <a:xfrm>
            <a:off x="4033651" y="3277815"/>
            <a:ext cx="58738" cy="58738"/>
          </a:xfrm>
          <a:prstGeom prst="ellipse">
            <a:avLst/>
          </a:prstGeom>
          <a:solidFill>
            <a:srgbClr val="FFFFFF"/>
          </a:solidFill>
          <a:ln w="9525" cap="rnd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3" name="文本框 12"/>
          <p:cNvSpPr txBox="1"/>
          <p:nvPr/>
        </p:nvSpPr>
        <p:spPr>
          <a:xfrm>
            <a:off x="3607853" y="3073355"/>
            <a:ext cx="50526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5651314" y="1299172"/>
            <a:ext cx="52450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sz="28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7808726" y="3596575"/>
            <a:ext cx="50526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18592524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用三次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ezier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样条表示抛物线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628650" y="3998259"/>
                <a:ext cx="7886700" cy="2178704"/>
              </a:xfrm>
            </p:spPr>
            <p:txBody>
              <a:bodyPr>
                <a:normAutofit/>
              </a:bodyPr>
              <a:lstStyle/>
              <a:p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引入三次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Bezier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曲线的控制点：</a:t>
                </a:r>
                <a:endParaRPr lang="en-US" altLang="zh-CN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𝐿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+2</m:t>
                          </m:r>
                          <m:sSub>
                            <m:sSub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𝐿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3</m:t>
                          </m:r>
                        </m:den>
                      </m:f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2</m:t>
                          </m:r>
                          <m:sSub>
                            <m:sSub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𝐿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𝐿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3</m:t>
                          </m:r>
                        </m:den>
                      </m:f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altLang="zh-CN" sz="24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抛物线的方程即可用三次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Bezier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曲线表示：</a:t>
                </a:r>
                <a:endParaRPr lang="en-US" altLang="zh-CN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0" indent="0" algn="ctr">
                  <a:buNone/>
                </a:pP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P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(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t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) = 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P</a:t>
                </a:r>
                <a:r>
                  <a:rPr lang="en-US" altLang="zh-CN" baseline="-25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0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(1 – 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t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)</a:t>
                </a:r>
                <a:r>
                  <a:rPr lang="en-US" altLang="zh-CN" baseline="30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3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+ 3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P</a:t>
                </a:r>
                <a:r>
                  <a:rPr lang="en-US" altLang="zh-CN" baseline="-25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1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(1 – 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t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)</a:t>
                </a:r>
                <a:r>
                  <a:rPr lang="en-US" altLang="zh-CN" baseline="30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2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t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+ 3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P</a:t>
                </a:r>
                <a:r>
                  <a:rPr lang="en-US" altLang="zh-CN" baseline="-25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2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(1 – 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t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)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t</a:t>
                </a:r>
                <a:r>
                  <a:rPr lang="en-US" altLang="zh-CN" baseline="30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2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+ 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P</a:t>
                </a:r>
                <a:r>
                  <a:rPr lang="en-US" altLang="zh-CN" baseline="-25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3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t</a:t>
                </a:r>
                <a:r>
                  <a:rPr lang="en-US" altLang="zh-CN" baseline="300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3</a:t>
                </a:r>
                <a:endParaRPr lang="zh-CN" altLang="en-US" baseline="300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3998259"/>
                <a:ext cx="7886700" cy="2178704"/>
              </a:xfrm>
              <a:blipFill>
                <a:blip r:embed="rId2"/>
                <a:stretch>
                  <a:fillRect l="-1391" t="-5882" b="-504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Freeform 24"/>
          <p:cNvSpPr>
            <a:spLocks/>
          </p:cNvSpPr>
          <p:nvPr/>
        </p:nvSpPr>
        <p:spPr bwMode="auto">
          <a:xfrm>
            <a:off x="2638426" y="2657476"/>
            <a:ext cx="3773488" cy="1235075"/>
          </a:xfrm>
          <a:custGeom>
            <a:avLst/>
            <a:gdLst>
              <a:gd name="T0" fmla="*/ 104 w 7748"/>
              <a:gd name="T1" fmla="*/ 1322 h 2531"/>
              <a:gd name="T2" fmla="*/ 261 w 7748"/>
              <a:gd name="T3" fmla="*/ 1176 h 2531"/>
              <a:gd name="T4" fmla="*/ 419 w 7748"/>
              <a:gd name="T5" fmla="*/ 1039 h 2531"/>
              <a:gd name="T6" fmla="*/ 578 w 7748"/>
              <a:gd name="T7" fmla="*/ 910 h 2531"/>
              <a:gd name="T8" fmla="*/ 739 w 7748"/>
              <a:gd name="T9" fmla="*/ 790 h 2531"/>
              <a:gd name="T10" fmla="*/ 901 w 7748"/>
              <a:gd name="T11" fmla="*/ 678 h 2531"/>
              <a:gd name="T12" fmla="*/ 1064 w 7748"/>
              <a:gd name="T13" fmla="*/ 575 h 2531"/>
              <a:gd name="T14" fmla="*/ 1229 w 7748"/>
              <a:gd name="T15" fmla="*/ 480 h 2531"/>
              <a:gd name="T16" fmla="*/ 1394 w 7748"/>
              <a:gd name="T17" fmla="*/ 394 h 2531"/>
              <a:gd name="T18" fmla="*/ 1561 w 7748"/>
              <a:gd name="T19" fmla="*/ 317 h 2531"/>
              <a:gd name="T20" fmla="*/ 1729 w 7748"/>
              <a:gd name="T21" fmla="*/ 248 h 2531"/>
              <a:gd name="T22" fmla="*/ 1898 w 7748"/>
              <a:gd name="T23" fmla="*/ 187 h 2531"/>
              <a:gd name="T24" fmla="*/ 2069 w 7748"/>
              <a:gd name="T25" fmla="*/ 135 h 2531"/>
              <a:gd name="T26" fmla="*/ 2240 w 7748"/>
              <a:gd name="T27" fmla="*/ 91 h 2531"/>
              <a:gd name="T28" fmla="*/ 2413 w 7748"/>
              <a:gd name="T29" fmla="*/ 56 h 2531"/>
              <a:gd name="T30" fmla="*/ 2587 w 7748"/>
              <a:gd name="T31" fmla="*/ 30 h 2531"/>
              <a:gd name="T32" fmla="*/ 2763 w 7748"/>
              <a:gd name="T33" fmla="*/ 12 h 2531"/>
              <a:gd name="T34" fmla="*/ 2939 w 7748"/>
              <a:gd name="T35" fmla="*/ 2 h 2531"/>
              <a:gd name="T36" fmla="*/ 3117 w 7748"/>
              <a:gd name="T37" fmla="*/ 1 h 2531"/>
              <a:gd name="T38" fmla="*/ 3296 w 7748"/>
              <a:gd name="T39" fmla="*/ 9 h 2531"/>
              <a:gd name="T40" fmla="*/ 3476 w 7748"/>
              <a:gd name="T41" fmla="*/ 25 h 2531"/>
              <a:gd name="T42" fmla="*/ 3658 w 7748"/>
              <a:gd name="T43" fmla="*/ 49 h 2531"/>
              <a:gd name="T44" fmla="*/ 3840 w 7748"/>
              <a:gd name="T45" fmla="*/ 82 h 2531"/>
              <a:gd name="T46" fmla="*/ 4024 w 7748"/>
              <a:gd name="T47" fmla="*/ 124 h 2531"/>
              <a:gd name="T48" fmla="*/ 4209 w 7748"/>
              <a:gd name="T49" fmla="*/ 174 h 2531"/>
              <a:gd name="T50" fmla="*/ 4395 w 7748"/>
              <a:gd name="T51" fmla="*/ 232 h 2531"/>
              <a:gd name="T52" fmla="*/ 4583 w 7748"/>
              <a:gd name="T53" fmla="*/ 299 h 2531"/>
              <a:gd name="T54" fmla="*/ 4772 w 7748"/>
              <a:gd name="T55" fmla="*/ 375 h 2531"/>
              <a:gd name="T56" fmla="*/ 4961 w 7748"/>
              <a:gd name="T57" fmla="*/ 459 h 2531"/>
              <a:gd name="T58" fmla="*/ 5153 w 7748"/>
              <a:gd name="T59" fmla="*/ 552 h 2531"/>
              <a:gd name="T60" fmla="*/ 5345 w 7748"/>
              <a:gd name="T61" fmla="*/ 653 h 2531"/>
              <a:gd name="T62" fmla="*/ 5539 w 7748"/>
              <a:gd name="T63" fmla="*/ 763 h 2531"/>
              <a:gd name="T64" fmla="*/ 5733 w 7748"/>
              <a:gd name="T65" fmla="*/ 881 h 2531"/>
              <a:gd name="T66" fmla="*/ 5929 w 7748"/>
              <a:gd name="T67" fmla="*/ 1007 h 2531"/>
              <a:gd name="T68" fmla="*/ 6127 w 7748"/>
              <a:gd name="T69" fmla="*/ 1143 h 2531"/>
              <a:gd name="T70" fmla="*/ 6325 w 7748"/>
              <a:gd name="T71" fmla="*/ 1286 h 2531"/>
              <a:gd name="T72" fmla="*/ 6525 w 7748"/>
              <a:gd name="T73" fmla="*/ 1439 h 2531"/>
              <a:gd name="T74" fmla="*/ 6725 w 7748"/>
              <a:gd name="T75" fmla="*/ 1599 h 2531"/>
              <a:gd name="T76" fmla="*/ 6928 w 7748"/>
              <a:gd name="T77" fmla="*/ 1768 h 2531"/>
              <a:gd name="T78" fmla="*/ 7131 w 7748"/>
              <a:gd name="T79" fmla="*/ 1946 h 2531"/>
              <a:gd name="T80" fmla="*/ 7335 w 7748"/>
              <a:gd name="T81" fmla="*/ 2133 h 2531"/>
              <a:gd name="T82" fmla="*/ 7541 w 7748"/>
              <a:gd name="T83" fmla="*/ 2327 h 2531"/>
              <a:gd name="T84" fmla="*/ 7748 w 7748"/>
              <a:gd name="T85" fmla="*/ 2531 h 253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</a:cxnLst>
            <a:rect l="0" t="0" r="r" b="b"/>
            <a:pathLst>
              <a:path w="7748" h="2531">
                <a:moveTo>
                  <a:pt x="0" y="1424"/>
                </a:moveTo>
                <a:lnTo>
                  <a:pt x="51" y="1372"/>
                </a:lnTo>
                <a:lnTo>
                  <a:pt x="104" y="1322"/>
                </a:lnTo>
                <a:lnTo>
                  <a:pt x="156" y="1272"/>
                </a:lnTo>
                <a:lnTo>
                  <a:pt x="208" y="1224"/>
                </a:lnTo>
                <a:lnTo>
                  <a:pt x="261" y="1176"/>
                </a:lnTo>
                <a:lnTo>
                  <a:pt x="313" y="1129"/>
                </a:lnTo>
                <a:lnTo>
                  <a:pt x="366" y="1084"/>
                </a:lnTo>
                <a:lnTo>
                  <a:pt x="419" y="1039"/>
                </a:lnTo>
                <a:lnTo>
                  <a:pt x="472" y="995"/>
                </a:lnTo>
                <a:lnTo>
                  <a:pt x="525" y="952"/>
                </a:lnTo>
                <a:lnTo>
                  <a:pt x="578" y="910"/>
                </a:lnTo>
                <a:lnTo>
                  <a:pt x="632" y="869"/>
                </a:lnTo>
                <a:lnTo>
                  <a:pt x="685" y="829"/>
                </a:lnTo>
                <a:lnTo>
                  <a:pt x="739" y="790"/>
                </a:lnTo>
                <a:lnTo>
                  <a:pt x="793" y="752"/>
                </a:lnTo>
                <a:lnTo>
                  <a:pt x="847" y="715"/>
                </a:lnTo>
                <a:lnTo>
                  <a:pt x="901" y="678"/>
                </a:lnTo>
                <a:lnTo>
                  <a:pt x="955" y="643"/>
                </a:lnTo>
                <a:lnTo>
                  <a:pt x="1010" y="609"/>
                </a:lnTo>
                <a:lnTo>
                  <a:pt x="1064" y="575"/>
                </a:lnTo>
                <a:lnTo>
                  <a:pt x="1119" y="543"/>
                </a:lnTo>
                <a:lnTo>
                  <a:pt x="1174" y="511"/>
                </a:lnTo>
                <a:lnTo>
                  <a:pt x="1229" y="480"/>
                </a:lnTo>
                <a:lnTo>
                  <a:pt x="1284" y="451"/>
                </a:lnTo>
                <a:lnTo>
                  <a:pt x="1339" y="422"/>
                </a:lnTo>
                <a:lnTo>
                  <a:pt x="1394" y="394"/>
                </a:lnTo>
                <a:lnTo>
                  <a:pt x="1450" y="367"/>
                </a:lnTo>
                <a:lnTo>
                  <a:pt x="1505" y="342"/>
                </a:lnTo>
                <a:lnTo>
                  <a:pt x="1561" y="317"/>
                </a:lnTo>
                <a:lnTo>
                  <a:pt x="1617" y="293"/>
                </a:lnTo>
                <a:lnTo>
                  <a:pt x="1673" y="270"/>
                </a:lnTo>
                <a:lnTo>
                  <a:pt x="1729" y="248"/>
                </a:lnTo>
                <a:lnTo>
                  <a:pt x="1785" y="226"/>
                </a:lnTo>
                <a:lnTo>
                  <a:pt x="1842" y="206"/>
                </a:lnTo>
                <a:lnTo>
                  <a:pt x="1898" y="187"/>
                </a:lnTo>
                <a:lnTo>
                  <a:pt x="1955" y="169"/>
                </a:lnTo>
                <a:lnTo>
                  <a:pt x="2012" y="151"/>
                </a:lnTo>
                <a:lnTo>
                  <a:pt x="2069" y="135"/>
                </a:lnTo>
                <a:lnTo>
                  <a:pt x="2126" y="119"/>
                </a:lnTo>
                <a:lnTo>
                  <a:pt x="2183" y="105"/>
                </a:lnTo>
                <a:lnTo>
                  <a:pt x="2240" y="91"/>
                </a:lnTo>
                <a:lnTo>
                  <a:pt x="2298" y="79"/>
                </a:lnTo>
                <a:lnTo>
                  <a:pt x="2356" y="67"/>
                </a:lnTo>
                <a:lnTo>
                  <a:pt x="2413" y="56"/>
                </a:lnTo>
                <a:lnTo>
                  <a:pt x="2471" y="46"/>
                </a:lnTo>
                <a:lnTo>
                  <a:pt x="2529" y="38"/>
                </a:lnTo>
                <a:lnTo>
                  <a:pt x="2587" y="30"/>
                </a:lnTo>
                <a:lnTo>
                  <a:pt x="2646" y="23"/>
                </a:lnTo>
                <a:lnTo>
                  <a:pt x="2704" y="17"/>
                </a:lnTo>
                <a:lnTo>
                  <a:pt x="2763" y="12"/>
                </a:lnTo>
                <a:lnTo>
                  <a:pt x="2821" y="8"/>
                </a:lnTo>
                <a:lnTo>
                  <a:pt x="2880" y="4"/>
                </a:lnTo>
                <a:lnTo>
                  <a:pt x="2939" y="2"/>
                </a:lnTo>
                <a:lnTo>
                  <a:pt x="2998" y="1"/>
                </a:lnTo>
                <a:lnTo>
                  <a:pt x="3058" y="0"/>
                </a:lnTo>
                <a:lnTo>
                  <a:pt x="3117" y="1"/>
                </a:lnTo>
                <a:lnTo>
                  <a:pt x="3177" y="3"/>
                </a:lnTo>
                <a:lnTo>
                  <a:pt x="3236" y="5"/>
                </a:lnTo>
                <a:lnTo>
                  <a:pt x="3296" y="9"/>
                </a:lnTo>
                <a:lnTo>
                  <a:pt x="3356" y="13"/>
                </a:lnTo>
                <a:lnTo>
                  <a:pt x="3416" y="18"/>
                </a:lnTo>
                <a:lnTo>
                  <a:pt x="3476" y="25"/>
                </a:lnTo>
                <a:lnTo>
                  <a:pt x="3537" y="32"/>
                </a:lnTo>
                <a:lnTo>
                  <a:pt x="3597" y="40"/>
                </a:lnTo>
                <a:lnTo>
                  <a:pt x="3658" y="49"/>
                </a:lnTo>
                <a:lnTo>
                  <a:pt x="3718" y="59"/>
                </a:lnTo>
                <a:lnTo>
                  <a:pt x="3779" y="70"/>
                </a:lnTo>
                <a:lnTo>
                  <a:pt x="3840" y="82"/>
                </a:lnTo>
                <a:lnTo>
                  <a:pt x="3901" y="95"/>
                </a:lnTo>
                <a:lnTo>
                  <a:pt x="3963" y="109"/>
                </a:lnTo>
                <a:lnTo>
                  <a:pt x="4024" y="124"/>
                </a:lnTo>
                <a:lnTo>
                  <a:pt x="4086" y="139"/>
                </a:lnTo>
                <a:lnTo>
                  <a:pt x="4147" y="156"/>
                </a:lnTo>
                <a:lnTo>
                  <a:pt x="4209" y="174"/>
                </a:lnTo>
                <a:lnTo>
                  <a:pt x="4271" y="192"/>
                </a:lnTo>
                <a:lnTo>
                  <a:pt x="4333" y="212"/>
                </a:lnTo>
                <a:lnTo>
                  <a:pt x="4395" y="232"/>
                </a:lnTo>
                <a:lnTo>
                  <a:pt x="4458" y="254"/>
                </a:lnTo>
                <a:lnTo>
                  <a:pt x="4520" y="276"/>
                </a:lnTo>
                <a:lnTo>
                  <a:pt x="4583" y="299"/>
                </a:lnTo>
                <a:lnTo>
                  <a:pt x="4646" y="324"/>
                </a:lnTo>
                <a:lnTo>
                  <a:pt x="4709" y="349"/>
                </a:lnTo>
                <a:lnTo>
                  <a:pt x="4772" y="375"/>
                </a:lnTo>
                <a:lnTo>
                  <a:pt x="4835" y="402"/>
                </a:lnTo>
                <a:lnTo>
                  <a:pt x="4898" y="430"/>
                </a:lnTo>
                <a:lnTo>
                  <a:pt x="4961" y="459"/>
                </a:lnTo>
                <a:lnTo>
                  <a:pt x="5025" y="489"/>
                </a:lnTo>
                <a:lnTo>
                  <a:pt x="5089" y="520"/>
                </a:lnTo>
                <a:lnTo>
                  <a:pt x="5153" y="552"/>
                </a:lnTo>
                <a:lnTo>
                  <a:pt x="5217" y="585"/>
                </a:lnTo>
                <a:lnTo>
                  <a:pt x="5281" y="618"/>
                </a:lnTo>
                <a:lnTo>
                  <a:pt x="5345" y="653"/>
                </a:lnTo>
                <a:lnTo>
                  <a:pt x="5409" y="689"/>
                </a:lnTo>
                <a:lnTo>
                  <a:pt x="5474" y="725"/>
                </a:lnTo>
                <a:lnTo>
                  <a:pt x="5539" y="763"/>
                </a:lnTo>
                <a:lnTo>
                  <a:pt x="5603" y="801"/>
                </a:lnTo>
                <a:lnTo>
                  <a:pt x="5668" y="840"/>
                </a:lnTo>
                <a:lnTo>
                  <a:pt x="5733" y="881"/>
                </a:lnTo>
                <a:lnTo>
                  <a:pt x="5798" y="922"/>
                </a:lnTo>
                <a:lnTo>
                  <a:pt x="5864" y="964"/>
                </a:lnTo>
                <a:lnTo>
                  <a:pt x="5929" y="1007"/>
                </a:lnTo>
                <a:lnTo>
                  <a:pt x="5995" y="1052"/>
                </a:lnTo>
                <a:lnTo>
                  <a:pt x="6061" y="1097"/>
                </a:lnTo>
                <a:lnTo>
                  <a:pt x="6127" y="1143"/>
                </a:lnTo>
                <a:lnTo>
                  <a:pt x="6193" y="1190"/>
                </a:lnTo>
                <a:lnTo>
                  <a:pt x="6259" y="1237"/>
                </a:lnTo>
                <a:lnTo>
                  <a:pt x="6325" y="1286"/>
                </a:lnTo>
                <a:lnTo>
                  <a:pt x="6391" y="1336"/>
                </a:lnTo>
                <a:lnTo>
                  <a:pt x="6458" y="1387"/>
                </a:lnTo>
                <a:lnTo>
                  <a:pt x="6525" y="1439"/>
                </a:lnTo>
                <a:lnTo>
                  <a:pt x="6591" y="1491"/>
                </a:lnTo>
                <a:lnTo>
                  <a:pt x="6658" y="1545"/>
                </a:lnTo>
                <a:lnTo>
                  <a:pt x="6725" y="1599"/>
                </a:lnTo>
                <a:lnTo>
                  <a:pt x="6793" y="1655"/>
                </a:lnTo>
                <a:lnTo>
                  <a:pt x="6860" y="1711"/>
                </a:lnTo>
                <a:lnTo>
                  <a:pt x="6928" y="1768"/>
                </a:lnTo>
                <a:lnTo>
                  <a:pt x="6995" y="1827"/>
                </a:lnTo>
                <a:lnTo>
                  <a:pt x="7063" y="1886"/>
                </a:lnTo>
                <a:lnTo>
                  <a:pt x="7131" y="1946"/>
                </a:lnTo>
                <a:lnTo>
                  <a:pt x="7199" y="2007"/>
                </a:lnTo>
                <a:lnTo>
                  <a:pt x="7267" y="2069"/>
                </a:lnTo>
                <a:lnTo>
                  <a:pt x="7335" y="2133"/>
                </a:lnTo>
                <a:lnTo>
                  <a:pt x="7404" y="2196"/>
                </a:lnTo>
                <a:lnTo>
                  <a:pt x="7472" y="2261"/>
                </a:lnTo>
                <a:lnTo>
                  <a:pt x="7541" y="2327"/>
                </a:lnTo>
                <a:lnTo>
                  <a:pt x="7610" y="2394"/>
                </a:lnTo>
                <a:lnTo>
                  <a:pt x="7679" y="2462"/>
                </a:lnTo>
                <a:lnTo>
                  <a:pt x="7748" y="2531"/>
                </a:lnTo>
              </a:path>
            </a:pathLst>
          </a:custGeom>
          <a:noFill/>
          <a:ln w="14288" cap="rnd">
            <a:solidFill>
              <a:srgbClr val="007F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8" name="Line 25"/>
          <p:cNvSpPr>
            <a:spLocks noChangeShapeType="1"/>
          </p:cNvSpPr>
          <p:nvPr/>
        </p:nvSpPr>
        <p:spPr bwMode="auto">
          <a:xfrm flipV="1">
            <a:off x="2638426" y="1731963"/>
            <a:ext cx="1617663" cy="1619250"/>
          </a:xfrm>
          <a:prstGeom prst="line">
            <a:avLst/>
          </a:prstGeom>
          <a:noFill/>
          <a:ln w="14288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9" name="Line 26"/>
          <p:cNvSpPr>
            <a:spLocks noChangeShapeType="1"/>
          </p:cNvSpPr>
          <p:nvPr/>
        </p:nvSpPr>
        <p:spPr bwMode="auto">
          <a:xfrm>
            <a:off x="4256088" y="1731963"/>
            <a:ext cx="2155825" cy="2160588"/>
          </a:xfrm>
          <a:prstGeom prst="line">
            <a:avLst/>
          </a:prstGeom>
          <a:noFill/>
          <a:ln w="14288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0" name="Line 27"/>
          <p:cNvSpPr>
            <a:spLocks noChangeShapeType="1"/>
          </p:cNvSpPr>
          <p:nvPr/>
        </p:nvSpPr>
        <p:spPr bwMode="auto">
          <a:xfrm>
            <a:off x="3716338" y="2271713"/>
            <a:ext cx="1258888" cy="180975"/>
          </a:xfrm>
          <a:prstGeom prst="line">
            <a:avLst/>
          </a:prstGeom>
          <a:noFill/>
          <a:ln w="14288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2" name="Oval 29"/>
          <p:cNvSpPr>
            <a:spLocks noChangeArrowheads="1"/>
          </p:cNvSpPr>
          <p:nvPr/>
        </p:nvSpPr>
        <p:spPr bwMode="auto">
          <a:xfrm>
            <a:off x="6383338" y="3862388"/>
            <a:ext cx="58738" cy="58738"/>
          </a:xfrm>
          <a:prstGeom prst="ellipse">
            <a:avLst/>
          </a:prstGeom>
          <a:solidFill>
            <a:srgbClr val="FFFFFF"/>
          </a:solidFill>
          <a:ln w="9525" cap="rnd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3" name="Oval 30"/>
          <p:cNvSpPr>
            <a:spLocks noChangeArrowheads="1"/>
          </p:cNvSpPr>
          <p:nvPr/>
        </p:nvSpPr>
        <p:spPr bwMode="auto">
          <a:xfrm>
            <a:off x="4225926" y="1703388"/>
            <a:ext cx="58738" cy="58738"/>
          </a:xfrm>
          <a:prstGeom prst="ellipse">
            <a:avLst/>
          </a:prstGeom>
          <a:solidFill>
            <a:srgbClr val="FFFFFF"/>
          </a:solidFill>
          <a:ln w="9525" cap="rnd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5" name="Oval 32"/>
          <p:cNvSpPr>
            <a:spLocks noChangeArrowheads="1"/>
          </p:cNvSpPr>
          <p:nvPr/>
        </p:nvSpPr>
        <p:spPr bwMode="auto">
          <a:xfrm>
            <a:off x="2608263" y="3322638"/>
            <a:ext cx="58738" cy="58738"/>
          </a:xfrm>
          <a:prstGeom prst="ellipse">
            <a:avLst/>
          </a:prstGeom>
          <a:solidFill>
            <a:srgbClr val="FFFFFF"/>
          </a:solidFill>
          <a:ln w="9525" cap="rnd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7" name="Oval 34"/>
          <p:cNvSpPr>
            <a:spLocks noChangeArrowheads="1"/>
          </p:cNvSpPr>
          <p:nvPr/>
        </p:nvSpPr>
        <p:spPr bwMode="auto">
          <a:xfrm>
            <a:off x="3686176" y="2243138"/>
            <a:ext cx="58738" cy="58738"/>
          </a:xfrm>
          <a:prstGeom prst="ellipse">
            <a:avLst/>
          </a:prstGeom>
          <a:solidFill>
            <a:srgbClr val="FFFFFF"/>
          </a:solidFill>
          <a:ln w="9525" cap="rnd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9" name="Oval 36"/>
          <p:cNvSpPr>
            <a:spLocks noChangeArrowheads="1"/>
          </p:cNvSpPr>
          <p:nvPr/>
        </p:nvSpPr>
        <p:spPr bwMode="auto">
          <a:xfrm>
            <a:off x="4945063" y="2422526"/>
            <a:ext cx="58738" cy="58738"/>
          </a:xfrm>
          <a:prstGeom prst="ellipse">
            <a:avLst/>
          </a:prstGeom>
          <a:solidFill>
            <a:srgbClr val="FFFFFF"/>
          </a:solidFill>
          <a:ln w="9525" cap="rnd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1" name="文本框 40"/>
          <p:cNvSpPr txBox="1"/>
          <p:nvPr/>
        </p:nvSpPr>
        <p:spPr>
          <a:xfrm>
            <a:off x="1578476" y="3118178"/>
            <a:ext cx="124585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文本框 41"/>
              <p:cNvSpPr txBox="1"/>
              <p:nvPr/>
            </p:nvSpPr>
            <p:spPr>
              <a:xfrm>
                <a:off x="1351897" y="1764258"/>
                <a:ext cx="2418354" cy="90178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𝐿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2</m:t>
                          </m:r>
                          <m:sSub>
                            <m:sSubPr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𝐿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zh-CN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2" name="文本框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51897" y="1764258"/>
                <a:ext cx="2418354" cy="90178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3" name="文本框 42"/>
          <p:cNvSpPr txBox="1"/>
          <p:nvPr/>
        </p:nvSpPr>
        <p:spPr>
          <a:xfrm>
            <a:off x="4225926" y="1343995"/>
            <a:ext cx="52450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sz="28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5" name="文本框 44"/>
          <p:cNvSpPr txBox="1"/>
          <p:nvPr/>
        </p:nvSpPr>
        <p:spPr>
          <a:xfrm>
            <a:off x="6383338" y="3641398"/>
            <a:ext cx="124585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6" name="文本框 45"/>
              <p:cNvSpPr txBox="1"/>
              <p:nvPr/>
            </p:nvSpPr>
            <p:spPr>
              <a:xfrm>
                <a:off x="4899470" y="1911679"/>
                <a:ext cx="2426626" cy="90178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  <m:sSub>
                            <m:sSubPr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𝐿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𝐿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zh-CN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6" name="文本框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99470" y="1911679"/>
                <a:ext cx="2426626" cy="90178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95768008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用三次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ezier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样条拟合圆弧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1690689"/>
            <a:ext cx="7886700" cy="4486274"/>
          </a:xfrm>
        </p:spPr>
        <p:txBody>
          <a:bodyPr/>
          <a:lstStyle/>
          <a:p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三次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ezier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样条无法精确表示圆弧，但可以拟合圆心角不超过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90°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圆弧，拟合误差不超过半径的千分之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</a:p>
          <a:p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如何合理选择控制点，让拟合更精确？</a:t>
            </a:r>
            <a:endParaRPr lang="en-US" altLang="zh-CN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选择思路：</a:t>
            </a:r>
            <a:endParaRPr lang="en-US" altLang="zh-CN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利用控制多边形的切线性质和圆弧的对称性</a:t>
            </a:r>
            <a:endParaRPr lang="en-US" altLang="zh-CN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利用中点位置落在圆弧上的约束</a:t>
            </a:r>
            <a:endParaRPr lang="en-US" altLang="zh-CN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利用样条围成的面积面圆弧相等的约束</a:t>
            </a:r>
          </a:p>
        </p:txBody>
      </p:sp>
    </p:spTree>
    <p:extLst>
      <p:ext uri="{BB962C8B-B14F-4D97-AF65-F5344CB8AC3E}">
        <p14:creationId xmlns:p14="http://schemas.microsoft.com/office/powerpoint/2010/main" val="3520630712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用三次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ezier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样条拟合圆弧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4119562"/>
            <a:ext cx="7886700" cy="2057402"/>
          </a:xfrm>
        </p:spPr>
        <p:txBody>
          <a:bodyPr>
            <a:normAutofit lnSpcReduction="10000"/>
          </a:bodyPr>
          <a:lstStyle/>
          <a:p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ezier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样条有仿射不变性，先考虑最简单的情况，即单位圆上一条半径落在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轴的圆弧</a:t>
            </a:r>
            <a:endParaRPr lang="en-US" altLang="zh-CN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根据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ezier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样条的性质，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都必须与圆相切，再根据对称性，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|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| = |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|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这个长度设为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只需要确定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值</a:t>
            </a:r>
            <a:endParaRPr lang="en-US" altLang="zh-CN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endParaRPr lang="zh-CN" altLang="en-US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4787491" y="3454771"/>
            <a:ext cx="12186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1, 0)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2369978" y="3525192"/>
            <a:ext cx="4074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4747803" y="2601142"/>
            <a:ext cx="12009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1,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7" name="Group 24"/>
          <p:cNvGrpSpPr>
            <a:grpSpLocks noChangeAspect="1"/>
          </p:cNvGrpSpPr>
          <p:nvPr/>
        </p:nvGrpSpPr>
        <p:grpSpPr bwMode="auto">
          <a:xfrm>
            <a:off x="2709453" y="1735137"/>
            <a:ext cx="2119313" cy="2020888"/>
            <a:chOff x="1626" y="1093"/>
            <a:chExt cx="1335" cy="1273"/>
          </a:xfrm>
        </p:grpSpPr>
        <p:sp>
          <p:nvSpPr>
            <p:cNvPr id="8" name="Freeform 26"/>
            <p:cNvSpPr>
              <a:spLocks/>
            </p:cNvSpPr>
            <p:nvPr/>
          </p:nvSpPr>
          <p:spPr bwMode="auto">
            <a:xfrm>
              <a:off x="2048" y="1119"/>
              <a:ext cx="887" cy="1221"/>
            </a:xfrm>
            <a:custGeom>
              <a:avLst/>
              <a:gdLst>
                <a:gd name="T0" fmla="*/ 2073 w 2073"/>
                <a:gd name="T1" fmla="*/ 2853 h 2853"/>
                <a:gd name="T2" fmla="*/ 0 w 2073"/>
                <a:gd name="T3" fmla="*/ 0 h 28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073" h="2853">
                  <a:moveTo>
                    <a:pt x="2073" y="2853"/>
                  </a:moveTo>
                  <a:cubicBezTo>
                    <a:pt x="2073" y="1554"/>
                    <a:pt x="1236" y="402"/>
                    <a:pt x="0" y="0"/>
                  </a:cubicBezTo>
                </a:path>
              </a:pathLst>
            </a:custGeom>
            <a:noFill/>
            <a:ln w="20638" cap="rnd">
              <a:solidFill>
                <a:srgbClr val="00B05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" name="Freeform 27"/>
            <p:cNvSpPr>
              <a:spLocks/>
            </p:cNvSpPr>
            <p:nvPr/>
          </p:nvSpPr>
          <p:spPr bwMode="auto">
            <a:xfrm>
              <a:off x="1651" y="2137"/>
              <a:ext cx="215" cy="203"/>
            </a:xfrm>
            <a:custGeom>
              <a:avLst/>
              <a:gdLst>
                <a:gd name="T0" fmla="*/ 501 w 501"/>
                <a:gd name="T1" fmla="*/ 475 h 475"/>
                <a:gd name="T2" fmla="*/ 155 w 501"/>
                <a:gd name="T3" fmla="*/ 0 h 475"/>
                <a:gd name="T4" fmla="*/ 0 w 501"/>
                <a:gd name="T5" fmla="*/ 475 h 475"/>
                <a:gd name="T6" fmla="*/ 501 w 501"/>
                <a:gd name="T7" fmla="*/ 475 h 4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01" h="475">
                  <a:moveTo>
                    <a:pt x="501" y="475"/>
                  </a:moveTo>
                  <a:cubicBezTo>
                    <a:pt x="501" y="259"/>
                    <a:pt x="361" y="67"/>
                    <a:pt x="155" y="0"/>
                  </a:cubicBezTo>
                  <a:lnTo>
                    <a:pt x="0" y="475"/>
                  </a:lnTo>
                  <a:lnTo>
                    <a:pt x="501" y="475"/>
                  </a:lnTo>
                  <a:close/>
                </a:path>
              </a:pathLst>
            </a:custGeom>
            <a:solidFill>
              <a:schemeClr val="bg1">
                <a:lumMod val="95000"/>
              </a:schemeClr>
            </a:solidFill>
            <a:ln w="20638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0" name="Freeform 28"/>
            <p:cNvSpPr>
              <a:spLocks/>
            </p:cNvSpPr>
            <p:nvPr/>
          </p:nvSpPr>
          <p:spPr bwMode="auto">
            <a:xfrm>
              <a:off x="1651" y="2137"/>
              <a:ext cx="215" cy="203"/>
            </a:xfrm>
            <a:custGeom>
              <a:avLst/>
              <a:gdLst>
                <a:gd name="T0" fmla="*/ 501 w 501"/>
                <a:gd name="T1" fmla="*/ 475 h 475"/>
                <a:gd name="T2" fmla="*/ 155 w 501"/>
                <a:gd name="T3" fmla="*/ 0 h 475"/>
                <a:gd name="T4" fmla="*/ 0 w 501"/>
                <a:gd name="T5" fmla="*/ 475 h 475"/>
                <a:gd name="T6" fmla="*/ 501 w 501"/>
                <a:gd name="T7" fmla="*/ 475 h 4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01" h="475">
                  <a:moveTo>
                    <a:pt x="501" y="475"/>
                  </a:moveTo>
                  <a:cubicBezTo>
                    <a:pt x="501" y="259"/>
                    <a:pt x="361" y="67"/>
                    <a:pt x="155" y="0"/>
                  </a:cubicBezTo>
                  <a:lnTo>
                    <a:pt x="0" y="475"/>
                  </a:lnTo>
                  <a:lnTo>
                    <a:pt x="501" y="475"/>
                  </a:lnTo>
                  <a:close/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" name="Line 29"/>
            <p:cNvSpPr>
              <a:spLocks noChangeShapeType="1"/>
            </p:cNvSpPr>
            <p:nvPr/>
          </p:nvSpPr>
          <p:spPr bwMode="auto">
            <a:xfrm>
              <a:off x="2048" y="1119"/>
              <a:ext cx="529" cy="172"/>
            </a:xfrm>
            <a:prstGeom prst="line">
              <a:avLst/>
            </a:prstGeom>
            <a:noFill/>
            <a:ln w="2063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2" name="Line 30"/>
            <p:cNvSpPr>
              <a:spLocks noChangeShapeType="1"/>
            </p:cNvSpPr>
            <p:nvPr/>
          </p:nvSpPr>
          <p:spPr bwMode="auto">
            <a:xfrm>
              <a:off x="2577" y="1291"/>
              <a:ext cx="358" cy="493"/>
            </a:xfrm>
            <a:prstGeom prst="line">
              <a:avLst/>
            </a:prstGeom>
            <a:noFill/>
            <a:ln w="2063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3" name="Line 31"/>
            <p:cNvSpPr>
              <a:spLocks noChangeShapeType="1"/>
            </p:cNvSpPr>
            <p:nvPr/>
          </p:nvSpPr>
          <p:spPr bwMode="auto">
            <a:xfrm>
              <a:off x="2935" y="1784"/>
              <a:ext cx="0" cy="556"/>
            </a:xfrm>
            <a:prstGeom prst="line">
              <a:avLst/>
            </a:prstGeom>
            <a:noFill/>
            <a:ln w="2063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4" name="Line 32"/>
            <p:cNvSpPr>
              <a:spLocks noChangeShapeType="1"/>
            </p:cNvSpPr>
            <p:nvPr/>
          </p:nvSpPr>
          <p:spPr bwMode="auto">
            <a:xfrm>
              <a:off x="1651" y="2340"/>
              <a:ext cx="1284" cy="0"/>
            </a:xfrm>
            <a:prstGeom prst="line">
              <a:avLst/>
            </a:prstGeom>
            <a:noFill/>
            <a:ln w="2063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" name="Line 33"/>
            <p:cNvSpPr>
              <a:spLocks noChangeShapeType="1"/>
            </p:cNvSpPr>
            <p:nvPr/>
          </p:nvSpPr>
          <p:spPr bwMode="auto">
            <a:xfrm flipV="1">
              <a:off x="1651" y="1119"/>
              <a:ext cx="397" cy="1221"/>
            </a:xfrm>
            <a:prstGeom prst="line">
              <a:avLst/>
            </a:prstGeom>
            <a:noFill/>
            <a:ln w="2063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6" name="Oval 34"/>
            <p:cNvSpPr>
              <a:spLocks noChangeArrowheads="1"/>
            </p:cNvSpPr>
            <p:nvPr/>
          </p:nvSpPr>
          <p:spPr bwMode="auto">
            <a:xfrm>
              <a:off x="2910" y="2314"/>
              <a:ext cx="51" cy="52"/>
            </a:xfrm>
            <a:prstGeom prst="ellipse">
              <a:avLst/>
            </a:prstGeom>
            <a:solidFill>
              <a:srgbClr val="FFFFFF"/>
            </a:solidFill>
            <a:ln w="20638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7" name="Oval 35"/>
            <p:cNvSpPr>
              <a:spLocks noChangeArrowheads="1"/>
            </p:cNvSpPr>
            <p:nvPr/>
          </p:nvSpPr>
          <p:spPr bwMode="auto">
            <a:xfrm>
              <a:off x="2910" y="2314"/>
              <a:ext cx="51" cy="52"/>
            </a:xfrm>
            <a:prstGeom prst="ellipse">
              <a:avLst/>
            </a:prstGeom>
            <a:noFill/>
            <a:ln w="1428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8" name="Oval 36"/>
            <p:cNvSpPr>
              <a:spLocks noChangeArrowheads="1"/>
            </p:cNvSpPr>
            <p:nvPr/>
          </p:nvSpPr>
          <p:spPr bwMode="auto">
            <a:xfrm>
              <a:off x="2910" y="1758"/>
              <a:ext cx="51" cy="52"/>
            </a:xfrm>
            <a:prstGeom prst="ellipse">
              <a:avLst/>
            </a:prstGeom>
            <a:solidFill>
              <a:srgbClr val="FFFFFF"/>
            </a:solidFill>
            <a:ln w="14288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" name="Oval 37"/>
            <p:cNvSpPr>
              <a:spLocks noChangeArrowheads="1"/>
            </p:cNvSpPr>
            <p:nvPr/>
          </p:nvSpPr>
          <p:spPr bwMode="auto">
            <a:xfrm>
              <a:off x="2910" y="1758"/>
              <a:ext cx="51" cy="52"/>
            </a:xfrm>
            <a:prstGeom prst="ellipse">
              <a:avLst/>
            </a:prstGeom>
            <a:noFill/>
            <a:ln w="1428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0" name="Oval 38"/>
            <p:cNvSpPr>
              <a:spLocks noChangeArrowheads="1"/>
            </p:cNvSpPr>
            <p:nvPr/>
          </p:nvSpPr>
          <p:spPr bwMode="auto">
            <a:xfrm>
              <a:off x="2551" y="1265"/>
              <a:ext cx="51" cy="52"/>
            </a:xfrm>
            <a:prstGeom prst="ellipse">
              <a:avLst/>
            </a:prstGeom>
            <a:solidFill>
              <a:srgbClr val="FFFFFF"/>
            </a:solidFill>
            <a:ln w="14288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1" name="Oval 39"/>
            <p:cNvSpPr>
              <a:spLocks noChangeArrowheads="1"/>
            </p:cNvSpPr>
            <p:nvPr/>
          </p:nvSpPr>
          <p:spPr bwMode="auto">
            <a:xfrm>
              <a:off x="2551" y="1265"/>
              <a:ext cx="51" cy="52"/>
            </a:xfrm>
            <a:prstGeom prst="ellipse">
              <a:avLst/>
            </a:prstGeom>
            <a:noFill/>
            <a:ln w="1428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2" name="Oval 40"/>
            <p:cNvSpPr>
              <a:spLocks noChangeArrowheads="1"/>
            </p:cNvSpPr>
            <p:nvPr/>
          </p:nvSpPr>
          <p:spPr bwMode="auto">
            <a:xfrm>
              <a:off x="2023" y="1093"/>
              <a:ext cx="51" cy="52"/>
            </a:xfrm>
            <a:prstGeom prst="ellipse">
              <a:avLst/>
            </a:prstGeom>
            <a:solidFill>
              <a:srgbClr val="FFFFFF"/>
            </a:solidFill>
            <a:ln w="14288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3" name="Oval 41"/>
            <p:cNvSpPr>
              <a:spLocks noChangeArrowheads="1"/>
            </p:cNvSpPr>
            <p:nvPr/>
          </p:nvSpPr>
          <p:spPr bwMode="auto">
            <a:xfrm>
              <a:off x="2023" y="1093"/>
              <a:ext cx="51" cy="52"/>
            </a:xfrm>
            <a:prstGeom prst="ellipse">
              <a:avLst/>
            </a:prstGeom>
            <a:noFill/>
            <a:ln w="1428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4" name="Oval 42"/>
            <p:cNvSpPr>
              <a:spLocks noChangeArrowheads="1"/>
            </p:cNvSpPr>
            <p:nvPr/>
          </p:nvSpPr>
          <p:spPr bwMode="auto">
            <a:xfrm>
              <a:off x="1626" y="2314"/>
              <a:ext cx="51" cy="52"/>
            </a:xfrm>
            <a:prstGeom prst="ellipse">
              <a:avLst/>
            </a:prstGeom>
            <a:solidFill>
              <a:srgbClr val="FFFFFF"/>
            </a:solidFill>
            <a:ln w="14288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5" name="Oval 43"/>
            <p:cNvSpPr>
              <a:spLocks noChangeArrowheads="1"/>
            </p:cNvSpPr>
            <p:nvPr/>
          </p:nvSpPr>
          <p:spPr bwMode="auto">
            <a:xfrm>
              <a:off x="1626" y="2314"/>
              <a:ext cx="51" cy="52"/>
            </a:xfrm>
            <a:prstGeom prst="ellipse">
              <a:avLst/>
            </a:prstGeom>
            <a:noFill/>
            <a:ln w="1428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26" name="文本框 25"/>
          <p:cNvSpPr txBox="1"/>
          <p:nvPr/>
        </p:nvSpPr>
        <p:spPr>
          <a:xfrm>
            <a:off x="1446244" y="1511526"/>
            <a:ext cx="197522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s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n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文本框 26"/>
          <p:cNvSpPr txBox="1"/>
          <p:nvPr/>
        </p:nvSpPr>
        <p:spPr>
          <a:xfrm>
            <a:off x="4203396" y="1718617"/>
            <a:ext cx="39597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s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n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n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s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文本框 27"/>
          <p:cNvSpPr txBox="1"/>
          <p:nvPr/>
        </p:nvSpPr>
        <p:spPr>
          <a:xfrm>
            <a:off x="2728912" y="3338808"/>
            <a:ext cx="3353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73188655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用三次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ezier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样条拟合圆弧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628650" y="4119562"/>
                <a:ext cx="7886700" cy="2057402"/>
              </a:xfrm>
            </p:spPr>
            <p:txBody>
              <a:bodyPr>
                <a:normAutofit/>
              </a:bodyPr>
              <a:lstStyle/>
              <a:p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圆弧中点的纵坐标为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b="0" i="0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sin</m:t>
                        </m:r>
                      </m:fName>
                      <m:e>
                        <m:f>
                          <m:f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  <a:ea typeface="楷体" panose="02010609060101010101" pitchFamily="49" charset="-122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楷体" panose="02010609060101010101" pitchFamily="49" charset="-122"/>
                                <a:cs typeface="Times New Roman" panose="02020603050405020304" pitchFamily="18" charset="0"/>
                              </a:rPr>
                              <m:t>𝜃</m:t>
                            </m:r>
                          </m:num>
                          <m:den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楷体" panose="02010609060101010101" pitchFamily="49" charset="-122"/>
                                <a:cs typeface="Times New Roman" panose="02020603050405020304" pitchFamily="18" charset="0"/>
                              </a:rPr>
                              <m:t>2</m:t>
                            </m:r>
                          </m:den>
                        </m:f>
                      </m:e>
                    </m:func>
                  </m:oMath>
                </a14:m>
                <a:endParaRPr lang="en-US" altLang="zh-CN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Bezier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样条中点的纵坐标为：</a:t>
                </a:r>
                <a:endParaRPr lang="en-US" altLang="zh-CN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8</m:t>
                          </m:r>
                        </m:den>
                      </m:f>
                      <m:func>
                        <m:func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000" b="0" i="0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𝜃</m:t>
                          </m:r>
                        </m:e>
                      </m:func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+</m:t>
                      </m:r>
                      <m:f>
                        <m:f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8</m:t>
                          </m:r>
                        </m:den>
                      </m:f>
                      <m:d>
                        <m:d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sz="2000" b="0" i="0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sin</m:t>
                              </m:r>
                            </m:fName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𝜃</m:t>
                              </m:r>
                            </m:e>
                          </m:func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𝑐</m:t>
                          </m:r>
                          <m:func>
                            <m:func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sz="2000" b="0" i="0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cos</m:t>
                              </m:r>
                            </m:fName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𝜃</m:t>
                              </m:r>
                            </m:e>
                          </m:func>
                        </m:e>
                      </m:d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+</m:t>
                      </m:r>
                      <m:f>
                        <m:f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8</m:t>
                          </m:r>
                        </m:den>
                      </m:f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𝑐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func>
                            <m:func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sz="2000" b="0" i="0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sin</m:t>
                              </m:r>
                            </m:fName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𝜃</m:t>
                              </m:r>
                            </m:e>
                          </m:func>
                        </m:num>
                        <m:den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+</m:t>
                      </m:r>
                      <m:f>
                        <m:f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3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𝑐</m:t>
                          </m:r>
                          <m:d>
                            <m:d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1−</m:t>
                              </m:r>
                              <m:func>
                                <m:funcPr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altLang="zh-CN" sz="2000" b="0" i="0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cos</m:t>
                                  </m:r>
                                </m:fName>
                                <m:e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𝜃</m:t>
                                  </m:r>
                                </m:e>
                              </m:func>
                            </m:e>
                          </m:d>
                        </m:num>
                        <m:den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8</m:t>
                          </m:r>
                        </m:den>
                      </m:f>
                    </m:oMath>
                  </m:oMathPara>
                </a14:m>
                <a:endParaRPr lang="zh-CN" altLang="en-US" sz="20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4119562"/>
                <a:ext cx="7886700" cy="2057402"/>
              </a:xfrm>
              <a:blipFill>
                <a:blip r:embed="rId2"/>
                <a:stretch>
                  <a:fillRect l="-1391" t="-178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文本框 3"/>
          <p:cNvSpPr txBox="1"/>
          <p:nvPr/>
        </p:nvSpPr>
        <p:spPr>
          <a:xfrm>
            <a:off x="4787491" y="3454771"/>
            <a:ext cx="12186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1, 0)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2369978" y="3525192"/>
            <a:ext cx="4074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4747803" y="2601142"/>
            <a:ext cx="12009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1,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7" name="Group 24"/>
          <p:cNvGrpSpPr>
            <a:grpSpLocks noChangeAspect="1"/>
          </p:cNvGrpSpPr>
          <p:nvPr/>
        </p:nvGrpSpPr>
        <p:grpSpPr bwMode="auto">
          <a:xfrm>
            <a:off x="2709453" y="1735137"/>
            <a:ext cx="2119313" cy="2020888"/>
            <a:chOff x="1626" y="1093"/>
            <a:chExt cx="1335" cy="1273"/>
          </a:xfrm>
        </p:grpSpPr>
        <p:sp>
          <p:nvSpPr>
            <p:cNvPr id="8" name="Freeform 26"/>
            <p:cNvSpPr>
              <a:spLocks/>
            </p:cNvSpPr>
            <p:nvPr/>
          </p:nvSpPr>
          <p:spPr bwMode="auto">
            <a:xfrm>
              <a:off x="2048" y="1119"/>
              <a:ext cx="887" cy="1221"/>
            </a:xfrm>
            <a:custGeom>
              <a:avLst/>
              <a:gdLst>
                <a:gd name="T0" fmla="*/ 2073 w 2073"/>
                <a:gd name="T1" fmla="*/ 2853 h 2853"/>
                <a:gd name="T2" fmla="*/ 0 w 2073"/>
                <a:gd name="T3" fmla="*/ 0 h 28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073" h="2853">
                  <a:moveTo>
                    <a:pt x="2073" y="2853"/>
                  </a:moveTo>
                  <a:cubicBezTo>
                    <a:pt x="2073" y="1554"/>
                    <a:pt x="1236" y="402"/>
                    <a:pt x="0" y="0"/>
                  </a:cubicBezTo>
                </a:path>
              </a:pathLst>
            </a:custGeom>
            <a:noFill/>
            <a:ln w="20638" cap="rnd">
              <a:solidFill>
                <a:srgbClr val="00B05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" name="Freeform 27"/>
            <p:cNvSpPr>
              <a:spLocks/>
            </p:cNvSpPr>
            <p:nvPr/>
          </p:nvSpPr>
          <p:spPr bwMode="auto">
            <a:xfrm>
              <a:off x="1651" y="2137"/>
              <a:ext cx="215" cy="203"/>
            </a:xfrm>
            <a:custGeom>
              <a:avLst/>
              <a:gdLst>
                <a:gd name="T0" fmla="*/ 501 w 501"/>
                <a:gd name="T1" fmla="*/ 475 h 475"/>
                <a:gd name="T2" fmla="*/ 155 w 501"/>
                <a:gd name="T3" fmla="*/ 0 h 475"/>
                <a:gd name="T4" fmla="*/ 0 w 501"/>
                <a:gd name="T5" fmla="*/ 475 h 475"/>
                <a:gd name="T6" fmla="*/ 501 w 501"/>
                <a:gd name="T7" fmla="*/ 475 h 4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01" h="475">
                  <a:moveTo>
                    <a:pt x="501" y="475"/>
                  </a:moveTo>
                  <a:cubicBezTo>
                    <a:pt x="501" y="259"/>
                    <a:pt x="361" y="67"/>
                    <a:pt x="155" y="0"/>
                  </a:cubicBezTo>
                  <a:lnTo>
                    <a:pt x="0" y="475"/>
                  </a:lnTo>
                  <a:lnTo>
                    <a:pt x="501" y="475"/>
                  </a:lnTo>
                  <a:close/>
                </a:path>
              </a:pathLst>
            </a:custGeom>
            <a:solidFill>
              <a:schemeClr val="bg1">
                <a:lumMod val="95000"/>
              </a:schemeClr>
            </a:solidFill>
            <a:ln w="20638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0" name="Freeform 28"/>
            <p:cNvSpPr>
              <a:spLocks/>
            </p:cNvSpPr>
            <p:nvPr/>
          </p:nvSpPr>
          <p:spPr bwMode="auto">
            <a:xfrm>
              <a:off x="1651" y="2137"/>
              <a:ext cx="215" cy="203"/>
            </a:xfrm>
            <a:custGeom>
              <a:avLst/>
              <a:gdLst>
                <a:gd name="T0" fmla="*/ 501 w 501"/>
                <a:gd name="T1" fmla="*/ 475 h 475"/>
                <a:gd name="T2" fmla="*/ 155 w 501"/>
                <a:gd name="T3" fmla="*/ 0 h 475"/>
                <a:gd name="T4" fmla="*/ 0 w 501"/>
                <a:gd name="T5" fmla="*/ 475 h 475"/>
                <a:gd name="T6" fmla="*/ 501 w 501"/>
                <a:gd name="T7" fmla="*/ 475 h 4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01" h="475">
                  <a:moveTo>
                    <a:pt x="501" y="475"/>
                  </a:moveTo>
                  <a:cubicBezTo>
                    <a:pt x="501" y="259"/>
                    <a:pt x="361" y="67"/>
                    <a:pt x="155" y="0"/>
                  </a:cubicBezTo>
                  <a:lnTo>
                    <a:pt x="0" y="475"/>
                  </a:lnTo>
                  <a:lnTo>
                    <a:pt x="501" y="475"/>
                  </a:lnTo>
                  <a:close/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" name="Line 29"/>
            <p:cNvSpPr>
              <a:spLocks noChangeShapeType="1"/>
            </p:cNvSpPr>
            <p:nvPr/>
          </p:nvSpPr>
          <p:spPr bwMode="auto">
            <a:xfrm>
              <a:off x="2048" y="1119"/>
              <a:ext cx="529" cy="172"/>
            </a:xfrm>
            <a:prstGeom prst="line">
              <a:avLst/>
            </a:prstGeom>
            <a:noFill/>
            <a:ln w="2063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2" name="Line 30"/>
            <p:cNvSpPr>
              <a:spLocks noChangeShapeType="1"/>
            </p:cNvSpPr>
            <p:nvPr/>
          </p:nvSpPr>
          <p:spPr bwMode="auto">
            <a:xfrm>
              <a:off x="2577" y="1291"/>
              <a:ext cx="358" cy="493"/>
            </a:xfrm>
            <a:prstGeom prst="line">
              <a:avLst/>
            </a:prstGeom>
            <a:noFill/>
            <a:ln w="2063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3" name="Line 31"/>
            <p:cNvSpPr>
              <a:spLocks noChangeShapeType="1"/>
            </p:cNvSpPr>
            <p:nvPr/>
          </p:nvSpPr>
          <p:spPr bwMode="auto">
            <a:xfrm>
              <a:off x="2935" y="1784"/>
              <a:ext cx="0" cy="556"/>
            </a:xfrm>
            <a:prstGeom prst="line">
              <a:avLst/>
            </a:prstGeom>
            <a:noFill/>
            <a:ln w="2063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4" name="Line 32"/>
            <p:cNvSpPr>
              <a:spLocks noChangeShapeType="1"/>
            </p:cNvSpPr>
            <p:nvPr/>
          </p:nvSpPr>
          <p:spPr bwMode="auto">
            <a:xfrm>
              <a:off x="1651" y="2340"/>
              <a:ext cx="1284" cy="0"/>
            </a:xfrm>
            <a:prstGeom prst="line">
              <a:avLst/>
            </a:prstGeom>
            <a:noFill/>
            <a:ln w="2063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" name="Line 33"/>
            <p:cNvSpPr>
              <a:spLocks noChangeShapeType="1"/>
            </p:cNvSpPr>
            <p:nvPr/>
          </p:nvSpPr>
          <p:spPr bwMode="auto">
            <a:xfrm flipV="1">
              <a:off x="1651" y="1119"/>
              <a:ext cx="397" cy="1221"/>
            </a:xfrm>
            <a:prstGeom prst="line">
              <a:avLst/>
            </a:prstGeom>
            <a:noFill/>
            <a:ln w="2063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6" name="Oval 34"/>
            <p:cNvSpPr>
              <a:spLocks noChangeArrowheads="1"/>
            </p:cNvSpPr>
            <p:nvPr/>
          </p:nvSpPr>
          <p:spPr bwMode="auto">
            <a:xfrm>
              <a:off x="2910" y="2314"/>
              <a:ext cx="51" cy="52"/>
            </a:xfrm>
            <a:prstGeom prst="ellipse">
              <a:avLst/>
            </a:prstGeom>
            <a:solidFill>
              <a:srgbClr val="FFFFFF"/>
            </a:solidFill>
            <a:ln w="20638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7" name="Oval 35"/>
            <p:cNvSpPr>
              <a:spLocks noChangeArrowheads="1"/>
            </p:cNvSpPr>
            <p:nvPr/>
          </p:nvSpPr>
          <p:spPr bwMode="auto">
            <a:xfrm>
              <a:off x="2910" y="2314"/>
              <a:ext cx="51" cy="52"/>
            </a:xfrm>
            <a:prstGeom prst="ellipse">
              <a:avLst/>
            </a:prstGeom>
            <a:noFill/>
            <a:ln w="1428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8" name="Oval 36"/>
            <p:cNvSpPr>
              <a:spLocks noChangeArrowheads="1"/>
            </p:cNvSpPr>
            <p:nvPr/>
          </p:nvSpPr>
          <p:spPr bwMode="auto">
            <a:xfrm>
              <a:off x="2910" y="1758"/>
              <a:ext cx="51" cy="52"/>
            </a:xfrm>
            <a:prstGeom prst="ellipse">
              <a:avLst/>
            </a:prstGeom>
            <a:solidFill>
              <a:srgbClr val="FFFFFF"/>
            </a:solidFill>
            <a:ln w="14288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" name="Oval 37"/>
            <p:cNvSpPr>
              <a:spLocks noChangeArrowheads="1"/>
            </p:cNvSpPr>
            <p:nvPr/>
          </p:nvSpPr>
          <p:spPr bwMode="auto">
            <a:xfrm>
              <a:off x="2910" y="1758"/>
              <a:ext cx="51" cy="52"/>
            </a:xfrm>
            <a:prstGeom prst="ellipse">
              <a:avLst/>
            </a:prstGeom>
            <a:noFill/>
            <a:ln w="1428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0" name="Oval 38"/>
            <p:cNvSpPr>
              <a:spLocks noChangeArrowheads="1"/>
            </p:cNvSpPr>
            <p:nvPr/>
          </p:nvSpPr>
          <p:spPr bwMode="auto">
            <a:xfrm>
              <a:off x="2551" y="1265"/>
              <a:ext cx="51" cy="52"/>
            </a:xfrm>
            <a:prstGeom prst="ellipse">
              <a:avLst/>
            </a:prstGeom>
            <a:solidFill>
              <a:srgbClr val="FFFFFF"/>
            </a:solidFill>
            <a:ln w="14288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1" name="Oval 39"/>
            <p:cNvSpPr>
              <a:spLocks noChangeArrowheads="1"/>
            </p:cNvSpPr>
            <p:nvPr/>
          </p:nvSpPr>
          <p:spPr bwMode="auto">
            <a:xfrm>
              <a:off x="2551" y="1265"/>
              <a:ext cx="51" cy="52"/>
            </a:xfrm>
            <a:prstGeom prst="ellipse">
              <a:avLst/>
            </a:prstGeom>
            <a:noFill/>
            <a:ln w="1428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2" name="Oval 40"/>
            <p:cNvSpPr>
              <a:spLocks noChangeArrowheads="1"/>
            </p:cNvSpPr>
            <p:nvPr/>
          </p:nvSpPr>
          <p:spPr bwMode="auto">
            <a:xfrm>
              <a:off x="2023" y="1093"/>
              <a:ext cx="51" cy="52"/>
            </a:xfrm>
            <a:prstGeom prst="ellipse">
              <a:avLst/>
            </a:prstGeom>
            <a:solidFill>
              <a:srgbClr val="FFFFFF"/>
            </a:solidFill>
            <a:ln w="14288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3" name="Oval 41"/>
            <p:cNvSpPr>
              <a:spLocks noChangeArrowheads="1"/>
            </p:cNvSpPr>
            <p:nvPr/>
          </p:nvSpPr>
          <p:spPr bwMode="auto">
            <a:xfrm>
              <a:off x="2023" y="1093"/>
              <a:ext cx="51" cy="52"/>
            </a:xfrm>
            <a:prstGeom prst="ellipse">
              <a:avLst/>
            </a:prstGeom>
            <a:noFill/>
            <a:ln w="1428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4" name="Oval 42"/>
            <p:cNvSpPr>
              <a:spLocks noChangeArrowheads="1"/>
            </p:cNvSpPr>
            <p:nvPr/>
          </p:nvSpPr>
          <p:spPr bwMode="auto">
            <a:xfrm>
              <a:off x="1626" y="2314"/>
              <a:ext cx="51" cy="52"/>
            </a:xfrm>
            <a:prstGeom prst="ellipse">
              <a:avLst/>
            </a:prstGeom>
            <a:solidFill>
              <a:srgbClr val="FFFFFF"/>
            </a:solidFill>
            <a:ln w="14288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5" name="Oval 43"/>
            <p:cNvSpPr>
              <a:spLocks noChangeArrowheads="1"/>
            </p:cNvSpPr>
            <p:nvPr/>
          </p:nvSpPr>
          <p:spPr bwMode="auto">
            <a:xfrm>
              <a:off x="1626" y="2314"/>
              <a:ext cx="51" cy="52"/>
            </a:xfrm>
            <a:prstGeom prst="ellipse">
              <a:avLst/>
            </a:prstGeom>
            <a:noFill/>
            <a:ln w="1428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26" name="文本框 25"/>
          <p:cNvSpPr txBox="1"/>
          <p:nvPr/>
        </p:nvSpPr>
        <p:spPr>
          <a:xfrm>
            <a:off x="1446244" y="1511526"/>
            <a:ext cx="197522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s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n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文本框 26"/>
          <p:cNvSpPr txBox="1"/>
          <p:nvPr/>
        </p:nvSpPr>
        <p:spPr>
          <a:xfrm>
            <a:off x="4203396" y="1718617"/>
            <a:ext cx="39597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s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n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n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s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文本框 27"/>
          <p:cNvSpPr txBox="1"/>
          <p:nvPr/>
        </p:nvSpPr>
        <p:spPr>
          <a:xfrm>
            <a:off x="2728912" y="3338808"/>
            <a:ext cx="3353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49151875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用三次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ezier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样条拟合圆弧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628650" y="4119562"/>
                <a:ext cx="7886700" cy="2057402"/>
              </a:xfrm>
            </p:spPr>
            <p:txBody>
              <a:bodyPr>
                <a:normAutofit/>
              </a:bodyPr>
              <a:lstStyle/>
              <a:p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利用它们纵坐标相等，有</a:t>
                </a:r>
                <a:endParaRPr lang="en-US" altLang="zh-CN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000" b="0" i="0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sin</m:t>
                          </m:r>
                        </m:fName>
                        <m:e>
                          <m:f>
                            <m:f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𝜃</m:t>
                              </m:r>
                            </m:num>
                            <m:den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func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000" i="1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func>
                            <m:func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sz="200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sin</m:t>
                              </m:r>
                            </m:fName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𝜃</m:t>
                              </m:r>
                            </m:e>
                          </m:func>
                        </m:num>
                        <m:den>
                          <m:r>
                            <a:rPr lang="en-US" altLang="zh-CN" sz="2000" i="1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altLang="zh-CN" sz="2000" i="1"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+</m:t>
                      </m:r>
                      <m:f>
                        <m:fPr>
                          <m:ctrlPr>
                            <a:rPr lang="en-US" altLang="zh-CN" sz="2000" i="1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zh-CN" sz="2000" i="1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3</m:t>
                          </m:r>
                          <m:r>
                            <a:rPr lang="en-US" altLang="zh-CN" sz="2000" i="1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𝑐</m:t>
                          </m:r>
                          <m:d>
                            <m:d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1−</m:t>
                              </m:r>
                              <m:func>
                                <m:funcPr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altLang="zh-CN" sz="200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cos</m:t>
                                  </m:r>
                                </m:fName>
                                <m:e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𝜃</m:t>
                                  </m:r>
                                </m:e>
                              </m:func>
                            </m:e>
                          </m:d>
                        </m:num>
                        <m:den>
                          <m:r>
                            <a:rPr lang="en-US" altLang="zh-CN" sz="2000" i="1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8</m:t>
                          </m:r>
                        </m:den>
                      </m:f>
                    </m:oMath>
                  </m:oMathPara>
                </a14:m>
                <a:endParaRPr lang="en-US" altLang="zh-CN" sz="20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导出</a:t>
                </a:r>
                <a:endParaRPr lang="en-US" altLang="zh-CN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𝑐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4</m:t>
                          </m:r>
                        </m:num>
                        <m:den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3</m:t>
                          </m:r>
                        </m:den>
                      </m:f>
                      <m:func>
                        <m:func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000" b="0" i="0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tan</m:t>
                          </m:r>
                        </m:fName>
                        <m:e>
                          <m:f>
                            <m:f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𝜃</m:t>
                              </m:r>
                            </m:num>
                            <m:den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4</m:t>
                              </m:r>
                            </m:den>
                          </m:f>
                        </m:e>
                      </m:func>
                    </m:oMath>
                  </m:oMathPara>
                </a14:m>
                <a:endParaRPr lang="zh-CN" altLang="en-US" sz="20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4119562"/>
                <a:ext cx="7886700" cy="2057402"/>
              </a:xfrm>
              <a:blipFill>
                <a:blip r:embed="rId2"/>
                <a:stretch>
                  <a:fillRect l="-1391" t="-623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文本框 3"/>
          <p:cNvSpPr txBox="1"/>
          <p:nvPr/>
        </p:nvSpPr>
        <p:spPr>
          <a:xfrm>
            <a:off x="4787491" y="3454771"/>
            <a:ext cx="12186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1, 0)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2369978" y="3525192"/>
            <a:ext cx="4074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4747803" y="2601142"/>
            <a:ext cx="12009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1,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7" name="Group 24"/>
          <p:cNvGrpSpPr>
            <a:grpSpLocks noChangeAspect="1"/>
          </p:cNvGrpSpPr>
          <p:nvPr/>
        </p:nvGrpSpPr>
        <p:grpSpPr bwMode="auto">
          <a:xfrm>
            <a:off x="2709453" y="1735137"/>
            <a:ext cx="2119313" cy="2020888"/>
            <a:chOff x="1626" y="1093"/>
            <a:chExt cx="1335" cy="1273"/>
          </a:xfrm>
        </p:grpSpPr>
        <p:sp>
          <p:nvSpPr>
            <p:cNvPr id="8" name="Freeform 26"/>
            <p:cNvSpPr>
              <a:spLocks/>
            </p:cNvSpPr>
            <p:nvPr/>
          </p:nvSpPr>
          <p:spPr bwMode="auto">
            <a:xfrm>
              <a:off x="2048" y="1119"/>
              <a:ext cx="887" cy="1221"/>
            </a:xfrm>
            <a:custGeom>
              <a:avLst/>
              <a:gdLst>
                <a:gd name="T0" fmla="*/ 2073 w 2073"/>
                <a:gd name="T1" fmla="*/ 2853 h 2853"/>
                <a:gd name="T2" fmla="*/ 0 w 2073"/>
                <a:gd name="T3" fmla="*/ 0 h 28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073" h="2853">
                  <a:moveTo>
                    <a:pt x="2073" y="2853"/>
                  </a:moveTo>
                  <a:cubicBezTo>
                    <a:pt x="2073" y="1554"/>
                    <a:pt x="1236" y="402"/>
                    <a:pt x="0" y="0"/>
                  </a:cubicBezTo>
                </a:path>
              </a:pathLst>
            </a:custGeom>
            <a:noFill/>
            <a:ln w="20638" cap="rnd">
              <a:solidFill>
                <a:srgbClr val="00B05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" name="Freeform 27"/>
            <p:cNvSpPr>
              <a:spLocks/>
            </p:cNvSpPr>
            <p:nvPr/>
          </p:nvSpPr>
          <p:spPr bwMode="auto">
            <a:xfrm>
              <a:off x="1651" y="2137"/>
              <a:ext cx="215" cy="203"/>
            </a:xfrm>
            <a:custGeom>
              <a:avLst/>
              <a:gdLst>
                <a:gd name="T0" fmla="*/ 501 w 501"/>
                <a:gd name="T1" fmla="*/ 475 h 475"/>
                <a:gd name="T2" fmla="*/ 155 w 501"/>
                <a:gd name="T3" fmla="*/ 0 h 475"/>
                <a:gd name="T4" fmla="*/ 0 w 501"/>
                <a:gd name="T5" fmla="*/ 475 h 475"/>
                <a:gd name="T6" fmla="*/ 501 w 501"/>
                <a:gd name="T7" fmla="*/ 475 h 4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01" h="475">
                  <a:moveTo>
                    <a:pt x="501" y="475"/>
                  </a:moveTo>
                  <a:cubicBezTo>
                    <a:pt x="501" y="259"/>
                    <a:pt x="361" y="67"/>
                    <a:pt x="155" y="0"/>
                  </a:cubicBezTo>
                  <a:lnTo>
                    <a:pt x="0" y="475"/>
                  </a:lnTo>
                  <a:lnTo>
                    <a:pt x="501" y="475"/>
                  </a:lnTo>
                  <a:close/>
                </a:path>
              </a:pathLst>
            </a:custGeom>
            <a:solidFill>
              <a:schemeClr val="bg1">
                <a:lumMod val="95000"/>
              </a:schemeClr>
            </a:solidFill>
            <a:ln w="20638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0" name="Freeform 28"/>
            <p:cNvSpPr>
              <a:spLocks/>
            </p:cNvSpPr>
            <p:nvPr/>
          </p:nvSpPr>
          <p:spPr bwMode="auto">
            <a:xfrm>
              <a:off x="1651" y="2137"/>
              <a:ext cx="215" cy="203"/>
            </a:xfrm>
            <a:custGeom>
              <a:avLst/>
              <a:gdLst>
                <a:gd name="T0" fmla="*/ 501 w 501"/>
                <a:gd name="T1" fmla="*/ 475 h 475"/>
                <a:gd name="T2" fmla="*/ 155 w 501"/>
                <a:gd name="T3" fmla="*/ 0 h 475"/>
                <a:gd name="T4" fmla="*/ 0 w 501"/>
                <a:gd name="T5" fmla="*/ 475 h 475"/>
                <a:gd name="T6" fmla="*/ 501 w 501"/>
                <a:gd name="T7" fmla="*/ 475 h 4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01" h="475">
                  <a:moveTo>
                    <a:pt x="501" y="475"/>
                  </a:moveTo>
                  <a:cubicBezTo>
                    <a:pt x="501" y="259"/>
                    <a:pt x="361" y="67"/>
                    <a:pt x="155" y="0"/>
                  </a:cubicBezTo>
                  <a:lnTo>
                    <a:pt x="0" y="475"/>
                  </a:lnTo>
                  <a:lnTo>
                    <a:pt x="501" y="475"/>
                  </a:lnTo>
                  <a:close/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" name="Line 29"/>
            <p:cNvSpPr>
              <a:spLocks noChangeShapeType="1"/>
            </p:cNvSpPr>
            <p:nvPr/>
          </p:nvSpPr>
          <p:spPr bwMode="auto">
            <a:xfrm>
              <a:off x="2048" y="1119"/>
              <a:ext cx="529" cy="172"/>
            </a:xfrm>
            <a:prstGeom prst="line">
              <a:avLst/>
            </a:prstGeom>
            <a:noFill/>
            <a:ln w="2063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2" name="Line 30"/>
            <p:cNvSpPr>
              <a:spLocks noChangeShapeType="1"/>
            </p:cNvSpPr>
            <p:nvPr/>
          </p:nvSpPr>
          <p:spPr bwMode="auto">
            <a:xfrm>
              <a:off x="2577" y="1291"/>
              <a:ext cx="358" cy="493"/>
            </a:xfrm>
            <a:prstGeom prst="line">
              <a:avLst/>
            </a:prstGeom>
            <a:noFill/>
            <a:ln w="2063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3" name="Line 31"/>
            <p:cNvSpPr>
              <a:spLocks noChangeShapeType="1"/>
            </p:cNvSpPr>
            <p:nvPr/>
          </p:nvSpPr>
          <p:spPr bwMode="auto">
            <a:xfrm>
              <a:off x="2935" y="1784"/>
              <a:ext cx="0" cy="556"/>
            </a:xfrm>
            <a:prstGeom prst="line">
              <a:avLst/>
            </a:prstGeom>
            <a:noFill/>
            <a:ln w="2063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4" name="Line 32"/>
            <p:cNvSpPr>
              <a:spLocks noChangeShapeType="1"/>
            </p:cNvSpPr>
            <p:nvPr/>
          </p:nvSpPr>
          <p:spPr bwMode="auto">
            <a:xfrm>
              <a:off x="1651" y="2340"/>
              <a:ext cx="1284" cy="0"/>
            </a:xfrm>
            <a:prstGeom prst="line">
              <a:avLst/>
            </a:prstGeom>
            <a:noFill/>
            <a:ln w="2063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" name="Line 33"/>
            <p:cNvSpPr>
              <a:spLocks noChangeShapeType="1"/>
            </p:cNvSpPr>
            <p:nvPr/>
          </p:nvSpPr>
          <p:spPr bwMode="auto">
            <a:xfrm flipV="1">
              <a:off x="1651" y="1119"/>
              <a:ext cx="397" cy="1221"/>
            </a:xfrm>
            <a:prstGeom prst="line">
              <a:avLst/>
            </a:prstGeom>
            <a:noFill/>
            <a:ln w="2063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6" name="Oval 34"/>
            <p:cNvSpPr>
              <a:spLocks noChangeArrowheads="1"/>
            </p:cNvSpPr>
            <p:nvPr/>
          </p:nvSpPr>
          <p:spPr bwMode="auto">
            <a:xfrm>
              <a:off x="2910" y="2314"/>
              <a:ext cx="51" cy="52"/>
            </a:xfrm>
            <a:prstGeom prst="ellipse">
              <a:avLst/>
            </a:prstGeom>
            <a:solidFill>
              <a:srgbClr val="FFFFFF"/>
            </a:solidFill>
            <a:ln w="20638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7" name="Oval 35"/>
            <p:cNvSpPr>
              <a:spLocks noChangeArrowheads="1"/>
            </p:cNvSpPr>
            <p:nvPr/>
          </p:nvSpPr>
          <p:spPr bwMode="auto">
            <a:xfrm>
              <a:off x="2910" y="2314"/>
              <a:ext cx="51" cy="52"/>
            </a:xfrm>
            <a:prstGeom prst="ellipse">
              <a:avLst/>
            </a:prstGeom>
            <a:noFill/>
            <a:ln w="1428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8" name="Oval 36"/>
            <p:cNvSpPr>
              <a:spLocks noChangeArrowheads="1"/>
            </p:cNvSpPr>
            <p:nvPr/>
          </p:nvSpPr>
          <p:spPr bwMode="auto">
            <a:xfrm>
              <a:off x="2910" y="1758"/>
              <a:ext cx="51" cy="52"/>
            </a:xfrm>
            <a:prstGeom prst="ellipse">
              <a:avLst/>
            </a:prstGeom>
            <a:solidFill>
              <a:srgbClr val="FFFFFF"/>
            </a:solidFill>
            <a:ln w="14288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" name="Oval 37"/>
            <p:cNvSpPr>
              <a:spLocks noChangeArrowheads="1"/>
            </p:cNvSpPr>
            <p:nvPr/>
          </p:nvSpPr>
          <p:spPr bwMode="auto">
            <a:xfrm>
              <a:off x="2910" y="1758"/>
              <a:ext cx="51" cy="52"/>
            </a:xfrm>
            <a:prstGeom prst="ellipse">
              <a:avLst/>
            </a:prstGeom>
            <a:noFill/>
            <a:ln w="1428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0" name="Oval 38"/>
            <p:cNvSpPr>
              <a:spLocks noChangeArrowheads="1"/>
            </p:cNvSpPr>
            <p:nvPr/>
          </p:nvSpPr>
          <p:spPr bwMode="auto">
            <a:xfrm>
              <a:off x="2551" y="1265"/>
              <a:ext cx="51" cy="52"/>
            </a:xfrm>
            <a:prstGeom prst="ellipse">
              <a:avLst/>
            </a:prstGeom>
            <a:solidFill>
              <a:srgbClr val="FFFFFF"/>
            </a:solidFill>
            <a:ln w="14288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1" name="Oval 39"/>
            <p:cNvSpPr>
              <a:spLocks noChangeArrowheads="1"/>
            </p:cNvSpPr>
            <p:nvPr/>
          </p:nvSpPr>
          <p:spPr bwMode="auto">
            <a:xfrm>
              <a:off x="2551" y="1265"/>
              <a:ext cx="51" cy="52"/>
            </a:xfrm>
            <a:prstGeom prst="ellipse">
              <a:avLst/>
            </a:prstGeom>
            <a:noFill/>
            <a:ln w="1428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2" name="Oval 40"/>
            <p:cNvSpPr>
              <a:spLocks noChangeArrowheads="1"/>
            </p:cNvSpPr>
            <p:nvPr/>
          </p:nvSpPr>
          <p:spPr bwMode="auto">
            <a:xfrm>
              <a:off x="2023" y="1093"/>
              <a:ext cx="51" cy="52"/>
            </a:xfrm>
            <a:prstGeom prst="ellipse">
              <a:avLst/>
            </a:prstGeom>
            <a:solidFill>
              <a:srgbClr val="FFFFFF"/>
            </a:solidFill>
            <a:ln w="14288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3" name="Oval 41"/>
            <p:cNvSpPr>
              <a:spLocks noChangeArrowheads="1"/>
            </p:cNvSpPr>
            <p:nvPr/>
          </p:nvSpPr>
          <p:spPr bwMode="auto">
            <a:xfrm>
              <a:off x="2023" y="1093"/>
              <a:ext cx="51" cy="52"/>
            </a:xfrm>
            <a:prstGeom prst="ellipse">
              <a:avLst/>
            </a:prstGeom>
            <a:noFill/>
            <a:ln w="1428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4" name="Oval 42"/>
            <p:cNvSpPr>
              <a:spLocks noChangeArrowheads="1"/>
            </p:cNvSpPr>
            <p:nvPr/>
          </p:nvSpPr>
          <p:spPr bwMode="auto">
            <a:xfrm>
              <a:off x="1626" y="2314"/>
              <a:ext cx="51" cy="52"/>
            </a:xfrm>
            <a:prstGeom prst="ellipse">
              <a:avLst/>
            </a:prstGeom>
            <a:solidFill>
              <a:srgbClr val="FFFFFF"/>
            </a:solidFill>
            <a:ln w="14288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5" name="Oval 43"/>
            <p:cNvSpPr>
              <a:spLocks noChangeArrowheads="1"/>
            </p:cNvSpPr>
            <p:nvPr/>
          </p:nvSpPr>
          <p:spPr bwMode="auto">
            <a:xfrm>
              <a:off x="1626" y="2314"/>
              <a:ext cx="51" cy="52"/>
            </a:xfrm>
            <a:prstGeom prst="ellipse">
              <a:avLst/>
            </a:prstGeom>
            <a:noFill/>
            <a:ln w="1428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26" name="文本框 25"/>
          <p:cNvSpPr txBox="1"/>
          <p:nvPr/>
        </p:nvSpPr>
        <p:spPr>
          <a:xfrm>
            <a:off x="1446244" y="1511526"/>
            <a:ext cx="197522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s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n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文本框 26"/>
          <p:cNvSpPr txBox="1"/>
          <p:nvPr/>
        </p:nvSpPr>
        <p:spPr>
          <a:xfrm>
            <a:off x="4203396" y="1718617"/>
            <a:ext cx="39597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s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n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n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s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文本框 27"/>
          <p:cNvSpPr txBox="1"/>
          <p:nvPr/>
        </p:nvSpPr>
        <p:spPr>
          <a:xfrm>
            <a:off x="2728912" y="3338808"/>
            <a:ext cx="3353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5143484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用三次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ezier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样条拟合圆弧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628650" y="3901134"/>
                <a:ext cx="7886700" cy="2275830"/>
              </a:xfrm>
            </p:spPr>
            <p:txBody>
              <a:bodyPr>
                <a:normAutofit lnSpcReduction="10000"/>
              </a:bodyPr>
              <a:lstStyle/>
              <a:p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样条与原点构成的扇形面积恰好为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θ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/ 2</a:t>
                </a:r>
              </a:p>
              <a:p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用积分公式计算样条与原点构成的扇形的面积：</a:t>
                </a:r>
                <a:endParaRPr lang="en-US" altLang="zh-CN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200" i="1"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𝐴</m:t>
                      </m:r>
                      <m:r>
                        <a:rPr lang="en-US" altLang="zh-CN" sz="2200" i="1"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=</m:t>
                      </m:r>
                      <m:nary>
                        <m:naryPr>
                          <m:ctrlPr>
                            <a:rPr lang="en-US" altLang="zh-CN" sz="2200" i="1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200" i="1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en-US" altLang="zh-CN" sz="2200" i="1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𝑡</m:t>
                          </m:r>
                        </m:sup>
                        <m:e>
                          <m:acc>
                            <m:accPr>
                              <m:chr m:val="⃑"/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𝑂𝑃</m:t>
                              </m:r>
                            </m:e>
                          </m:acc>
                          <m:d>
                            <m:dPr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𝑡</m:t>
                              </m:r>
                            </m:e>
                          </m:d>
                          <m:r>
                            <a:rPr lang="en-US" altLang="zh-CN" sz="2200" i="1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×</m:t>
                          </m:r>
                          <m:sSup>
                            <m:sSupPr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acc>
                                <m:accPr>
                                  <m:chr m:val="⃑"/>
                                  <m:ctrlPr>
                                    <a:rPr lang="en-US" altLang="zh-CN" sz="2200" i="1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200" i="1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𝑂𝑃</m:t>
                                  </m:r>
                                </m:e>
                              </m:acc>
                            </m:e>
                            <m:sup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′</m:t>
                              </m:r>
                            </m:sup>
                          </m:sSup>
                          <m:d>
                            <m:dPr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𝑡</m:t>
                              </m:r>
                            </m:e>
                          </m:d>
                        </m:e>
                      </m:nary>
                      <m:r>
                        <a:rPr lang="en-US" altLang="zh-CN" sz="2200" i="1"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𝑑</m:t>
                      </m:r>
                      <m:r>
                        <a:rPr lang="en-US" altLang="zh-CN" sz="2200" b="0" i="1" smtClean="0"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𝑡</m:t>
                      </m:r>
                    </m:oMath>
                  </m:oMathPara>
                </a14:m>
                <a:endParaRPr lang="en-US" altLang="zh-CN" sz="2200" b="0" i="1" dirty="0">
                  <a:latin typeface="Cambria Math" panose="020405030504060302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200" i="1"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=3</m:t>
                      </m:r>
                      <m:d>
                        <m:dPr>
                          <m:ctrlPr>
                            <a:rPr lang="en-US" altLang="zh-CN" sz="2200" i="1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CN" sz="2200" i="1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20</m:t>
                              </m:r>
                            </m:den>
                          </m:f>
                          <m:func>
                            <m:funcPr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sz="220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sin</m:t>
                              </m:r>
                            </m:fName>
                            <m:e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𝜃</m:t>
                              </m:r>
                            </m:e>
                          </m:func>
                          <m:sSup>
                            <m:sSupPr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𝑐</m:t>
                              </m:r>
                            </m:e>
                            <m:sup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CN" sz="2200" i="1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1 −</m:t>
                              </m:r>
                              <m:func>
                                <m:funcPr>
                                  <m:ctrlPr>
                                    <a:rPr lang="en-US" altLang="zh-CN" sz="2200" i="1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altLang="zh-CN" sz="220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cos</m:t>
                                  </m:r>
                                </m:fName>
                                <m:e>
                                  <m:r>
                                    <a:rPr lang="en-US" altLang="zh-CN" sz="2200" i="1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𝜃</m:t>
                                  </m:r>
                                </m:e>
                              </m:func>
                            </m:num>
                            <m:den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5</m:t>
                              </m:r>
                            </m:den>
                          </m:f>
                          <m:r>
                            <a:rPr lang="en-US" altLang="zh-CN" sz="2200" i="1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𝑐</m:t>
                          </m:r>
                          <m:r>
                            <a:rPr lang="en-US" altLang="zh-CN" sz="2200" i="1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func>
                                <m:funcPr>
                                  <m:ctrlPr>
                                    <a:rPr lang="en-US" altLang="zh-CN" sz="2200" i="1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altLang="zh-CN" sz="220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sin</m:t>
                                  </m:r>
                                </m:fName>
                                <m:e>
                                  <m:r>
                                    <a:rPr lang="en-US" altLang="zh-CN" sz="2200" i="1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𝜃</m:t>
                                  </m:r>
                                </m:e>
                              </m:func>
                            </m:num>
                            <m:den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6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altLang="zh-CN" sz="22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3901134"/>
                <a:ext cx="7886700" cy="2275830"/>
              </a:xfrm>
              <a:blipFill>
                <a:blip r:embed="rId2"/>
                <a:stretch>
                  <a:fillRect l="-1391" t="-7507" r="-154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文本框 3"/>
          <p:cNvSpPr txBox="1"/>
          <p:nvPr/>
        </p:nvSpPr>
        <p:spPr>
          <a:xfrm>
            <a:off x="4787491" y="3454771"/>
            <a:ext cx="12186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1, 0)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2369978" y="3525192"/>
            <a:ext cx="4074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4747803" y="2601142"/>
            <a:ext cx="12009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1,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7" name="Group 24"/>
          <p:cNvGrpSpPr>
            <a:grpSpLocks noChangeAspect="1"/>
          </p:cNvGrpSpPr>
          <p:nvPr/>
        </p:nvGrpSpPr>
        <p:grpSpPr bwMode="auto">
          <a:xfrm>
            <a:off x="2709453" y="1735137"/>
            <a:ext cx="2119313" cy="2020888"/>
            <a:chOff x="1626" y="1093"/>
            <a:chExt cx="1335" cy="1273"/>
          </a:xfrm>
        </p:grpSpPr>
        <p:sp>
          <p:nvSpPr>
            <p:cNvPr id="8" name="Freeform 26"/>
            <p:cNvSpPr>
              <a:spLocks/>
            </p:cNvSpPr>
            <p:nvPr/>
          </p:nvSpPr>
          <p:spPr bwMode="auto">
            <a:xfrm>
              <a:off x="2048" y="1119"/>
              <a:ext cx="887" cy="1221"/>
            </a:xfrm>
            <a:custGeom>
              <a:avLst/>
              <a:gdLst>
                <a:gd name="T0" fmla="*/ 2073 w 2073"/>
                <a:gd name="T1" fmla="*/ 2853 h 2853"/>
                <a:gd name="T2" fmla="*/ 0 w 2073"/>
                <a:gd name="T3" fmla="*/ 0 h 28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073" h="2853">
                  <a:moveTo>
                    <a:pt x="2073" y="2853"/>
                  </a:moveTo>
                  <a:cubicBezTo>
                    <a:pt x="2073" y="1554"/>
                    <a:pt x="1236" y="402"/>
                    <a:pt x="0" y="0"/>
                  </a:cubicBezTo>
                </a:path>
              </a:pathLst>
            </a:custGeom>
            <a:noFill/>
            <a:ln w="20638" cap="rnd">
              <a:solidFill>
                <a:srgbClr val="00B05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" name="Freeform 27"/>
            <p:cNvSpPr>
              <a:spLocks/>
            </p:cNvSpPr>
            <p:nvPr/>
          </p:nvSpPr>
          <p:spPr bwMode="auto">
            <a:xfrm>
              <a:off x="1651" y="2137"/>
              <a:ext cx="215" cy="203"/>
            </a:xfrm>
            <a:custGeom>
              <a:avLst/>
              <a:gdLst>
                <a:gd name="T0" fmla="*/ 501 w 501"/>
                <a:gd name="T1" fmla="*/ 475 h 475"/>
                <a:gd name="T2" fmla="*/ 155 w 501"/>
                <a:gd name="T3" fmla="*/ 0 h 475"/>
                <a:gd name="T4" fmla="*/ 0 w 501"/>
                <a:gd name="T5" fmla="*/ 475 h 475"/>
                <a:gd name="T6" fmla="*/ 501 w 501"/>
                <a:gd name="T7" fmla="*/ 475 h 4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01" h="475">
                  <a:moveTo>
                    <a:pt x="501" y="475"/>
                  </a:moveTo>
                  <a:cubicBezTo>
                    <a:pt x="501" y="259"/>
                    <a:pt x="361" y="67"/>
                    <a:pt x="155" y="0"/>
                  </a:cubicBezTo>
                  <a:lnTo>
                    <a:pt x="0" y="475"/>
                  </a:lnTo>
                  <a:lnTo>
                    <a:pt x="501" y="475"/>
                  </a:lnTo>
                  <a:close/>
                </a:path>
              </a:pathLst>
            </a:custGeom>
            <a:solidFill>
              <a:schemeClr val="bg1">
                <a:lumMod val="95000"/>
              </a:schemeClr>
            </a:solidFill>
            <a:ln w="20638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0" name="Freeform 28"/>
            <p:cNvSpPr>
              <a:spLocks/>
            </p:cNvSpPr>
            <p:nvPr/>
          </p:nvSpPr>
          <p:spPr bwMode="auto">
            <a:xfrm>
              <a:off x="1651" y="2137"/>
              <a:ext cx="215" cy="203"/>
            </a:xfrm>
            <a:custGeom>
              <a:avLst/>
              <a:gdLst>
                <a:gd name="T0" fmla="*/ 501 w 501"/>
                <a:gd name="T1" fmla="*/ 475 h 475"/>
                <a:gd name="T2" fmla="*/ 155 w 501"/>
                <a:gd name="T3" fmla="*/ 0 h 475"/>
                <a:gd name="T4" fmla="*/ 0 w 501"/>
                <a:gd name="T5" fmla="*/ 475 h 475"/>
                <a:gd name="T6" fmla="*/ 501 w 501"/>
                <a:gd name="T7" fmla="*/ 475 h 4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01" h="475">
                  <a:moveTo>
                    <a:pt x="501" y="475"/>
                  </a:moveTo>
                  <a:cubicBezTo>
                    <a:pt x="501" y="259"/>
                    <a:pt x="361" y="67"/>
                    <a:pt x="155" y="0"/>
                  </a:cubicBezTo>
                  <a:lnTo>
                    <a:pt x="0" y="475"/>
                  </a:lnTo>
                  <a:lnTo>
                    <a:pt x="501" y="475"/>
                  </a:lnTo>
                  <a:close/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" name="Line 29"/>
            <p:cNvSpPr>
              <a:spLocks noChangeShapeType="1"/>
            </p:cNvSpPr>
            <p:nvPr/>
          </p:nvSpPr>
          <p:spPr bwMode="auto">
            <a:xfrm>
              <a:off x="2048" y="1119"/>
              <a:ext cx="529" cy="172"/>
            </a:xfrm>
            <a:prstGeom prst="line">
              <a:avLst/>
            </a:prstGeom>
            <a:noFill/>
            <a:ln w="2063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2" name="Line 30"/>
            <p:cNvSpPr>
              <a:spLocks noChangeShapeType="1"/>
            </p:cNvSpPr>
            <p:nvPr/>
          </p:nvSpPr>
          <p:spPr bwMode="auto">
            <a:xfrm>
              <a:off x="2577" y="1291"/>
              <a:ext cx="358" cy="493"/>
            </a:xfrm>
            <a:prstGeom prst="line">
              <a:avLst/>
            </a:prstGeom>
            <a:noFill/>
            <a:ln w="2063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3" name="Line 31"/>
            <p:cNvSpPr>
              <a:spLocks noChangeShapeType="1"/>
            </p:cNvSpPr>
            <p:nvPr/>
          </p:nvSpPr>
          <p:spPr bwMode="auto">
            <a:xfrm>
              <a:off x="2935" y="1784"/>
              <a:ext cx="0" cy="556"/>
            </a:xfrm>
            <a:prstGeom prst="line">
              <a:avLst/>
            </a:prstGeom>
            <a:noFill/>
            <a:ln w="2063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4" name="Line 32"/>
            <p:cNvSpPr>
              <a:spLocks noChangeShapeType="1"/>
            </p:cNvSpPr>
            <p:nvPr/>
          </p:nvSpPr>
          <p:spPr bwMode="auto">
            <a:xfrm>
              <a:off x="1651" y="2340"/>
              <a:ext cx="1284" cy="0"/>
            </a:xfrm>
            <a:prstGeom prst="line">
              <a:avLst/>
            </a:prstGeom>
            <a:noFill/>
            <a:ln w="2063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" name="Line 33"/>
            <p:cNvSpPr>
              <a:spLocks noChangeShapeType="1"/>
            </p:cNvSpPr>
            <p:nvPr/>
          </p:nvSpPr>
          <p:spPr bwMode="auto">
            <a:xfrm flipV="1">
              <a:off x="1651" y="1119"/>
              <a:ext cx="397" cy="1221"/>
            </a:xfrm>
            <a:prstGeom prst="line">
              <a:avLst/>
            </a:prstGeom>
            <a:noFill/>
            <a:ln w="2063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6" name="Oval 34"/>
            <p:cNvSpPr>
              <a:spLocks noChangeArrowheads="1"/>
            </p:cNvSpPr>
            <p:nvPr/>
          </p:nvSpPr>
          <p:spPr bwMode="auto">
            <a:xfrm>
              <a:off x="2910" y="2314"/>
              <a:ext cx="51" cy="52"/>
            </a:xfrm>
            <a:prstGeom prst="ellipse">
              <a:avLst/>
            </a:prstGeom>
            <a:solidFill>
              <a:srgbClr val="FFFFFF"/>
            </a:solidFill>
            <a:ln w="20638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7" name="Oval 35"/>
            <p:cNvSpPr>
              <a:spLocks noChangeArrowheads="1"/>
            </p:cNvSpPr>
            <p:nvPr/>
          </p:nvSpPr>
          <p:spPr bwMode="auto">
            <a:xfrm>
              <a:off x="2910" y="2314"/>
              <a:ext cx="51" cy="52"/>
            </a:xfrm>
            <a:prstGeom prst="ellipse">
              <a:avLst/>
            </a:prstGeom>
            <a:noFill/>
            <a:ln w="1428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8" name="Oval 36"/>
            <p:cNvSpPr>
              <a:spLocks noChangeArrowheads="1"/>
            </p:cNvSpPr>
            <p:nvPr/>
          </p:nvSpPr>
          <p:spPr bwMode="auto">
            <a:xfrm>
              <a:off x="2910" y="1758"/>
              <a:ext cx="51" cy="52"/>
            </a:xfrm>
            <a:prstGeom prst="ellipse">
              <a:avLst/>
            </a:prstGeom>
            <a:solidFill>
              <a:srgbClr val="FFFFFF"/>
            </a:solidFill>
            <a:ln w="14288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" name="Oval 37"/>
            <p:cNvSpPr>
              <a:spLocks noChangeArrowheads="1"/>
            </p:cNvSpPr>
            <p:nvPr/>
          </p:nvSpPr>
          <p:spPr bwMode="auto">
            <a:xfrm>
              <a:off x="2910" y="1758"/>
              <a:ext cx="51" cy="52"/>
            </a:xfrm>
            <a:prstGeom prst="ellipse">
              <a:avLst/>
            </a:prstGeom>
            <a:noFill/>
            <a:ln w="1428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0" name="Oval 38"/>
            <p:cNvSpPr>
              <a:spLocks noChangeArrowheads="1"/>
            </p:cNvSpPr>
            <p:nvPr/>
          </p:nvSpPr>
          <p:spPr bwMode="auto">
            <a:xfrm>
              <a:off x="2551" y="1265"/>
              <a:ext cx="51" cy="52"/>
            </a:xfrm>
            <a:prstGeom prst="ellipse">
              <a:avLst/>
            </a:prstGeom>
            <a:solidFill>
              <a:srgbClr val="FFFFFF"/>
            </a:solidFill>
            <a:ln w="14288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1" name="Oval 39"/>
            <p:cNvSpPr>
              <a:spLocks noChangeArrowheads="1"/>
            </p:cNvSpPr>
            <p:nvPr/>
          </p:nvSpPr>
          <p:spPr bwMode="auto">
            <a:xfrm>
              <a:off x="2551" y="1265"/>
              <a:ext cx="51" cy="52"/>
            </a:xfrm>
            <a:prstGeom prst="ellipse">
              <a:avLst/>
            </a:prstGeom>
            <a:noFill/>
            <a:ln w="1428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2" name="Oval 40"/>
            <p:cNvSpPr>
              <a:spLocks noChangeArrowheads="1"/>
            </p:cNvSpPr>
            <p:nvPr/>
          </p:nvSpPr>
          <p:spPr bwMode="auto">
            <a:xfrm>
              <a:off x="2023" y="1093"/>
              <a:ext cx="51" cy="52"/>
            </a:xfrm>
            <a:prstGeom prst="ellipse">
              <a:avLst/>
            </a:prstGeom>
            <a:solidFill>
              <a:srgbClr val="FFFFFF"/>
            </a:solidFill>
            <a:ln w="14288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3" name="Oval 41"/>
            <p:cNvSpPr>
              <a:spLocks noChangeArrowheads="1"/>
            </p:cNvSpPr>
            <p:nvPr/>
          </p:nvSpPr>
          <p:spPr bwMode="auto">
            <a:xfrm>
              <a:off x="2023" y="1093"/>
              <a:ext cx="51" cy="52"/>
            </a:xfrm>
            <a:prstGeom prst="ellipse">
              <a:avLst/>
            </a:prstGeom>
            <a:noFill/>
            <a:ln w="1428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4" name="Oval 42"/>
            <p:cNvSpPr>
              <a:spLocks noChangeArrowheads="1"/>
            </p:cNvSpPr>
            <p:nvPr/>
          </p:nvSpPr>
          <p:spPr bwMode="auto">
            <a:xfrm>
              <a:off x="1626" y="2314"/>
              <a:ext cx="51" cy="52"/>
            </a:xfrm>
            <a:prstGeom prst="ellipse">
              <a:avLst/>
            </a:prstGeom>
            <a:solidFill>
              <a:srgbClr val="FFFFFF"/>
            </a:solidFill>
            <a:ln w="14288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5" name="Oval 43"/>
            <p:cNvSpPr>
              <a:spLocks noChangeArrowheads="1"/>
            </p:cNvSpPr>
            <p:nvPr/>
          </p:nvSpPr>
          <p:spPr bwMode="auto">
            <a:xfrm>
              <a:off x="1626" y="2314"/>
              <a:ext cx="51" cy="52"/>
            </a:xfrm>
            <a:prstGeom prst="ellipse">
              <a:avLst/>
            </a:prstGeom>
            <a:noFill/>
            <a:ln w="1428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26" name="文本框 25"/>
          <p:cNvSpPr txBox="1"/>
          <p:nvPr/>
        </p:nvSpPr>
        <p:spPr>
          <a:xfrm>
            <a:off x="1446244" y="1511526"/>
            <a:ext cx="197522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s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n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文本框 26"/>
          <p:cNvSpPr txBox="1"/>
          <p:nvPr/>
        </p:nvSpPr>
        <p:spPr>
          <a:xfrm>
            <a:off x="4203396" y="1718617"/>
            <a:ext cx="39597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s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n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n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s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文本框 27"/>
          <p:cNvSpPr txBox="1"/>
          <p:nvPr/>
        </p:nvSpPr>
        <p:spPr>
          <a:xfrm>
            <a:off x="2728912" y="3338808"/>
            <a:ext cx="3353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20673276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用三次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ezier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样条拟合圆弧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628650" y="3901134"/>
                <a:ext cx="7886700" cy="2275830"/>
              </a:xfrm>
            </p:spPr>
            <p:txBody>
              <a:bodyPr>
                <a:normAutofit/>
              </a:bodyPr>
              <a:lstStyle/>
              <a:p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利用面积求解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c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：</a:t>
                </a:r>
                <a:endParaRPr lang="en-US" altLang="zh-CN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altLang="zh-CN" sz="2400" i="1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20</m:t>
                          </m:r>
                        </m:den>
                      </m:f>
                      <m:func>
                        <m:funcPr>
                          <m:ctrlPr>
                            <a:rPr lang="en-US" altLang="zh-CN" sz="2400" i="1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40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𝜃</m:t>
                          </m:r>
                        </m:e>
                      </m:func>
                      <m:sSup>
                        <m:sSupPr>
                          <m:ctrlPr>
                            <a:rPr lang="en-US" altLang="zh-CN" sz="2400" i="1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𝑐</m:t>
                          </m:r>
                        </m:e>
                        <m:sup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2400" i="1"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+</m:t>
                      </m:r>
                      <m:f>
                        <m:fPr>
                          <m:ctrlPr>
                            <a:rPr lang="en-US" altLang="zh-CN" sz="2400" i="1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1 −</m:t>
                          </m:r>
                          <m:func>
                            <m:func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sz="240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cos</m:t>
                              </m:r>
                            </m:fName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𝜃</m:t>
                              </m:r>
                            </m:e>
                          </m:func>
                        </m:num>
                        <m:den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5</m:t>
                          </m:r>
                        </m:den>
                      </m:f>
                      <m:r>
                        <a:rPr lang="en-US" altLang="zh-CN" sz="2400" i="1"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𝑐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+</m:t>
                      </m:r>
                      <m:f>
                        <m:fPr>
                          <m:ctrlPr>
                            <a:rPr lang="en-US" altLang="zh-CN" sz="2400" i="1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func>
                            <m:func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sz="240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sin</m:t>
                              </m:r>
                            </m:fName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𝜃</m:t>
                              </m:r>
                            </m:e>
                          </m:func>
                        </m:num>
                        <m:den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6</m:t>
                          </m:r>
                        </m:den>
                      </m:f>
                      <m:r>
                        <a:rPr lang="en-US" altLang="zh-CN" sz="2400" i="1"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400" i="1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𝜃</m:t>
                          </m:r>
                        </m:num>
                        <m:den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en-US" altLang="zh-CN" sz="24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𝑐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=2</m:t>
                      </m:r>
                      <m:func>
                        <m:funcPr>
                          <m:ctrlPr>
                            <a:rPr lang="en-US" altLang="zh-CN" sz="2400" i="1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40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tan</m:t>
                          </m:r>
                        </m:fName>
                        <m:e>
                          <m:f>
                            <m:f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𝜃</m:t>
                              </m:r>
                            </m:num>
                            <m:den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func>
                      <m:r>
                        <a:rPr lang="en-US" altLang="zh-CN" sz="2400" i="1"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−</m:t>
                      </m:r>
                      <m:rad>
                        <m:radPr>
                          <m:degHide m:val="on"/>
                          <m:ctrlPr>
                            <a:rPr lang="en-US" altLang="zh-CN" sz="2400" i="1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4</m:t>
                          </m:r>
                          <m:func>
                            <m:func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zh-CN" sz="240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tan</m:t>
                                  </m:r>
                                </m:e>
                                <m:sup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f>
                                <m:f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𝜃</m:t>
                                  </m:r>
                                </m:num>
                                <m:den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func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10</m:t>
                              </m:r>
                            </m:num>
                            <m:den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</m:den>
                          </m:f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10</m:t>
                              </m:r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𝜃</m:t>
                              </m:r>
                            </m:num>
                            <m:den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  <m:func>
                                <m:func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altLang="zh-CN" sz="240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sin</m:t>
                                  </m:r>
                                </m:fName>
                                <m:e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𝜃</m:t>
                                  </m:r>
                                </m:e>
                              </m:func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</m:den>
                          </m:f>
                        </m:e>
                      </m:rad>
                    </m:oMath>
                  </m:oMathPara>
                </a14:m>
                <a:endParaRPr lang="en-US" altLang="zh-CN" sz="24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3901134"/>
                <a:ext cx="7886700" cy="2275830"/>
              </a:xfrm>
              <a:blipFill>
                <a:blip r:embed="rId2"/>
                <a:stretch>
                  <a:fillRect l="-1391" t="-563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文本框 3"/>
          <p:cNvSpPr txBox="1"/>
          <p:nvPr/>
        </p:nvSpPr>
        <p:spPr>
          <a:xfrm>
            <a:off x="4787491" y="3454771"/>
            <a:ext cx="12186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1, 0)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2369978" y="3525192"/>
            <a:ext cx="4074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4747803" y="2601142"/>
            <a:ext cx="12009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1,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7" name="Group 24"/>
          <p:cNvGrpSpPr>
            <a:grpSpLocks noChangeAspect="1"/>
          </p:cNvGrpSpPr>
          <p:nvPr/>
        </p:nvGrpSpPr>
        <p:grpSpPr bwMode="auto">
          <a:xfrm>
            <a:off x="2709453" y="1735137"/>
            <a:ext cx="2119313" cy="2020888"/>
            <a:chOff x="1626" y="1093"/>
            <a:chExt cx="1335" cy="1273"/>
          </a:xfrm>
        </p:grpSpPr>
        <p:sp>
          <p:nvSpPr>
            <p:cNvPr id="8" name="Freeform 26"/>
            <p:cNvSpPr>
              <a:spLocks/>
            </p:cNvSpPr>
            <p:nvPr/>
          </p:nvSpPr>
          <p:spPr bwMode="auto">
            <a:xfrm>
              <a:off x="2048" y="1119"/>
              <a:ext cx="887" cy="1221"/>
            </a:xfrm>
            <a:custGeom>
              <a:avLst/>
              <a:gdLst>
                <a:gd name="T0" fmla="*/ 2073 w 2073"/>
                <a:gd name="T1" fmla="*/ 2853 h 2853"/>
                <a:gd name="T2" fmla="*/ 0 w 2073"/>
                <a:gd name="T3" fmla="*/ 0 h 28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073" h="2853">
                  <a:moveTo>
                    <a:pt x="2073" y="2853"/>
                  </a:moveTo>
                  <a:cubicBezTo>
                    <a:pt x="2073" y="1554"/>
                    <a:pt x="1236" y="402"/>
                    <a:pt x="0" y="0"/>
                  </a:cubicBezTo>
                </a:path>
              </a:pathLst>
            </a:custGeom>
            <a:noFill/>
            <a:ln w="20638" cap="rnd">
              <a:solidFill>
                <a:srgbClr val="00B05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" name="Freeform 27"/>
            <p:cNvSpPr>
              <a:spLocks/>
            </p:cNvSpPr>
            <p:nvPr/>
          </p:nvSpPr>
          <p:spPr bwMode="auto">
            <a:xfrm>
              <a:off x="1651" y="2137"/>
              <a:ext cx="215" cy="203"/>
            </a:xfrm>
            <a:custGeom>
              <a:avLst/>
              <a:gdLst>
                <a:gd name="T0" fmla="*/ 501 w 501"/>
                <a:gd name="T1" fmla="*/ 475 h 475"/>
                <a:gd name="T2" fmla="*/ 155 w 501"/>
                <a:gd name="T3" fmla="*/ 0 h 475"/>
                <a:gd name="T4" fmla="*/ 0 w 501"/>
                <a:gd name="T5" fmla="*/ 475 h 475"/>
                <a:gd name="T6" fmla="*/ 501 w 501"/>
                <a:gd name="T7" fmla="*/ 475 h 4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01" h="475">
                  <a:moveTo>
                    <a:pt x="501" y="475"/>
                  </a:moveTo>
                  <a:cubicBezTo>
                    <a:pt x="501" y="259"/>
                    <a:pt x="361" y="67"/>
                    <a:pt x="155" y="0"/>
                  </a:cubicBezTo>
                  <a:lnTo>
                    <a:pt x="0" y="475"/>
                  </a:lnTo>
                  <a:lnTo>
                    <a:pt x="501" y="475"/>
                  </a:lnTo>
                  <a:close/>
                </a:path>
              </a:pathLst>
            </a:custGeom>
            <a:solidFill>
              <a:schemeClr val="bg1">
                <a:lumMod val="95000"/>
              </a:schemeClr>
            </a:solidFill>
            <a:ln w="20638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0" name="Freeform 28"/>
            <p:cNvSpPr>
              <a:spLocks/>
            </p:cNvSpPr>
            <p:nvPr/>
          </p:nvSpPr>
          <p:spPr bwMode="auto">
            <a:xfrm>
              <a:off x="1651" y="2137"/>
              <a:ext cx="215" cy="203"/>
            </a:xfrm>
            <a:custGeom>
              <a:avLst/>
              <a:gdLst>
                <a:gd name="T0" fmla="*/ 501 w 501"/>
                <a:gd name="T1" fmla="*/ 475 h 475"/>
                <a:gd name="T2" fmla="*/ 155 w 501"/>
                <a:gd name="T3" fmla="*/ 0 h 475"/>
                <a:gd name="T4" fmla="*/ 0 w 501"/>
                <a:gd name="T5" fmla="*/ 475 h 475"/>
                <a:gd name="T6" fmla="*/ 501 w 501"/>
                <a:gd name="T7" fmla="*/ 475 h 4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01" h="475">
                  <a:moveTo>
                    <a:pt x="501" y="475"/>
                  </a:moveTo>
                  <a:cubicBezTo>
                    <a:pt x="501" y="259"/>
                    <a:pt x="361" y="67"/>
                    <a:pt x="155" y="0"/>
                  </a:cubicBezTo>
                  <a:lnTo>
                    <a:pt x="0" y="475"/>
                  </a:lnTo>
                  <a:lnTo>
                    <a:pt x="501" y="475"/>
                  </a:lnTo>
                  <a:close/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" name="Line 29"/>
            <p:cNvSpPr>
              <a:spLocks noChangeShapeType="1"/>
            </p:cNvSpPr>
            <p:nvPr/>
          </p:nvSpPr>
          <p:spPr bwMode="auto">
            <a:xfrm>
              <a:off x="2048" y="1119"/>
              <a:ext cx="529" cy="172"/>
            </a:xfrm>
            <a:prstGeom prst="line">
              <a:avLst/>
            </a:prstGeom>
            <a:noFill/>
            <a:ln w="2063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2" name="Line 30"/>
            <p:cNvSpPr>
              <a:spLocks noChangeShapeType="1"/>
            </p:cNvSpPr>
            <p:nvPr/>
          </p:nvSpPr>
          <p:spPr bwMode="auto">
            <a:xfrm>
              <a:off x="2577" y="1291"/>
              <a:ext cx="358" cy="493"/>
            </a:xfrm>
            <a:prstGeom prst="line">
              <a:avLst/>
            </a:prstGeom>
            <a:noFill/>
            <a:ln w="2063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3" name="Line 31"/>
            <p:cNvSpPr>
              <a:spLocks noChangeShapeType="1"/>
            </p:cNvSpPr>
            <p:nvPr/>
          </p:nvSpPr>
          <p:spPr bwMode="auto">
            <a:xfrm>
              <a:off x="2935" y="1784"/>
              <a:ext cx="0" cy="556"/>
            </a:xfrm>
            <a:prstGeom prst="line">
              <a:avLst/>
            </a:prstGeom>
            <a:noFill/>
            <a:ln w="2063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4" name="Line 32"/>
            <p:cNvSpPr>
              <a:spLocks noChangeShapeType="1"/>
            </p:cNvSpPr>
            <p:nvPr/>
          </p:nvSpPr>
          <p:spPr bwMode="auto">
            <a:xfrm>
              <a:off x="1651" y="2340"/>
              <a:ext cx="1284" cy="0"/>
            </a:xfrm>
            <a:prstGeom prst="line">
              <a:avLst/>
            </a:prstGeom>
            <a:noFill/>
            <a:ln w="2063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" name="Line 33"/>
            <p:cNvSpPr>
              <a:spLocks noChangeShapeType="1"/>
            </p:cNvSpPr>
            <p:nvPr/>
          </p:nvSpPr>
          <p:spPr bwMode="auto">
            <a:xfrm flipV="1">
              <a:off x="1651" y="1119"/>
              <a:ext cx="397" cy="1221"/>
            </a:xfrm>
            <a:prstGeom prst="line">
              <a:avLst/>
            </a:prstGeom>
            <a:noFill/>
            <a:ln w="2063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6" name="Oval 34"/>
            <p:cNvSpPr>
              <a:spLocks noChangeArrowheads="1"/>
            </p:cNvSpPr>
            <p:nvPr/>
          </p:nvSpPr>
          <p:spPr bwMode="auto">
            <a:xfrm>
              <a:off x="2910" y="2314"/>
              <a:ext cx="51" cy="52"/>
            </a:xfrm>
            <a:prstGeom prst="ellipse">
              <a:avLst/>
            </a:prstGeom>
            <a:solidFill>
              <a:srgbClr val="FFFFFF"/>
            </a:solidFill>
            <a:ln w="20638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7" name="Oval 35"/>
            <p:cNvSpPr>
              <a:spLocks noChangeArrowheads="1"/>
            </p:cNvSpPr>
            <p:nvPr/>
          </p:nvSpPr>
          <p:spPr bwMode="auto">
            <a:xfrm>
              <a:off x="2910" y="2314"/>
              <a:ext cx="51" cy="52"/>
            </a:xfrm>
            <a:prstGeom prst="ellipse">
              <a:avLst/>
            </a:prstGeom>
            <a:noFill/>
            <a:ln w="1428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8" name="Oval 36"/>
            <p:cNvSpPr>
              <a:spLocks noChangeArrowheads="1"/>
            </p:cNvSpPr>
            <p:nvPr/>
          </p:nvSpPr>
          <p:spPr bwMode="auto">
            <a:xfrm>
              <a:off x="2910" y="1758"/>
              <a:ext cx="51" cy="52"/>
            </a:xfrm>
            <a:prstGeom prst="ellipse">
              <a:avLst/>
            </a:prstGeom>
            <a:solidFill>
              <a:srgbClr val="FFFFFF"/>
            </a:solidFill>
            <a:ln w="14288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" name="Oval 37"/>
            <p:cNvSpPr>
              <a:spLocks noChangeArrowheads="1"/>
            </p:cNvSpPr>
            <p:nvPr/>
          </p:nvSpPr>
          <p:spPr bwMode="auto">
            <a:xfrm>
              <a:off x="2910" y="1758"/>
              <a:ext cx="51" cy="52"/>
            </a:xfrm>
            <a:prstGeom prst="ellipse">
              <a:avLst/>
            </a:prstGeom>
            <a:noFill/>
            <a:ln w="1428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0" name="Oval 38"/>
            <p:cNvSpPr>
              <a:spLocks noChangeArrowheads="1"/>
            </p:cNvSpPr>
            <p:nvPr/>
          </p:nvSpPr>
          <p:spPr bwMode="auto">
            <a:xfrm>
              <a:off x="2551" y="1265"/>
              <a:ext cx="51" cy="52"/>
            </a:xfrm>
            <a:prstGeom prst="ellipse">
              <a:avLst/>
            </a:prstGeom>
            <a:solidFill>
              <a:srgbClr val="FFFFFF"/>
            </a:solidFill>
            <a:ln w="14288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1" name="Oval 39"/>
            <p:cNvSpPr>
              <a:spLocks noChangeArrowheads="1"/>
            </p:cNvSpPr>
            <p:nvPr/>
          </p:nvSpPr>
          <p:spPr bwMode="auto">
            <a:xfrm>
              <a:off x="2551" y="1265"/>
              <a:ext cx="51" cy="52"/>
            </a:xfrm>
            <a:prstGeom prst="ellipse">
              <a:avLst/>
            </a:prstGeom>
            <a:noFill/>
            <a:ln w="1428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2" name="Oval 40"/>
            <p:cNvSpPr>
              <a:spLocks noChangeArrowheads="1"/>
            </p:cNvSpPr>
            <p:nvPr/>
          </p:nvSpPr>
          <p:spPr bwMode="auto">
            <a:xfrm>
              <a:off x="2023" y="1093"/>
              <a:ext cx="51" cy="52"/>
            </a:xfrm>
            <a:prstGeom prst="ellipse">
              <a:avLst/>
            </a:prstGeom>
            <a:solidFill>
              <a:srgbClr val="FFFFFF"/>
            </a:solidFill>
            <a:ln w="14288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3" name="Oval 41"/>
            <p:cNvSpPr>
              <a:spLocks noChangeArrowheads="1"/>
            </p:cNvSpPr>
            <p:nvPr/>
          </p:nvSpPr>
          <p:spPr bwMode="auto">
            <a:xfrm>
              <a:off x="2023" y="1093"/>
              <a:ext cx="51" cy="52"/>
            </a:xfrm>
            <a:prstGeom prst="ellipse">
              <a:avLst/>
            </a:prstGeom>
            <a:noFill/>
            <a:ln w="1428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4" name="Oval 42"/>
            <p:cNvSpPr>
              <a:spLocks noChangeArrowheads="1"/>
            </p:cNvSpPr>
            <p:nvPr/>
          </p:nvSpPr>
          <p:spPr bwMode="auto">
            <a:xfrm>
              <a:off x="1626" y="2314"/>
              <a:ext cx="51" cy="52"/>
            </a:xfrm>
            <a:prstGeom prst="ellipse">
              <a:avLst/>
            </a:prstGeom>
            <a:solidFill>
              <a:srgbClr val="FFFFFF"/>
            </a:solidFill>
            <a:ln w="14288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5" name="Oval 43"/>
            <p:cNvSpPr>
              <a:spLocks noChangeArrowheads="1"/>
            </p:cNvSpPr>
            <p:nvPr/>
          </p:nvSpPr>
          <p:spPr bwMode="auto">
            <a:xfrm>
              <a:off x="1626" y="2314"/>
              <a:ext cx="51" cy="52"/>
            </a:xfrm>
            <a:prstGeom prst="ellipse">
              <a:avLst/>
            </a:prstGeom>
            <a:noFill/>
            <a:ln w="1428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26" name="文本框 25"/>
          <p:cNvSpPr txBox="1"/>
          <p:nvPr/>
        </p:nvSpPr>
        <p:spPr>
          <a:xfrm>
            <a:off x="1446244" y="1511526"/>
            <a:ext cx="197522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s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n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文本框 26"/>
          <p:cNvSpPr txBox="1"/>
          <p:nvPr/>
        </p:nvSpPr>
        <p:spPr>
          <a:xfrm>
            <a:off x="4203396" y="1718617"/>
            <a:ext cx="39597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s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n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n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s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文本框 27"/>
          <p:cNvSpPr txBox="1"/>
          <p:nvPr/>
        </p:nvSpPr>
        <p:spPr>
          <a:xfrm>
            <a:off x="2728912" y="3338808"/>
            <a:ext cx="3353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2282418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插值或拟合函数构造思想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把线性无关的初等函数集视为基函数，通过线性组合得到插值或拟合的初等函数</a:t>
            </a:r>
            <a:endParaRPr lang="en-US" altLang="zh-CN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 = 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φ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 + 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φ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 + 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φ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 + … + </a:t>
            </a:r>
            <a:r>
              <a:rPr lang="en-US" altLang="zh-CN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φ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</a:p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常见插值基函数：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整数次幂函数：多项式插值</a:t>
            </a:r>
            <a:endParaRPr lang="en-US" altLang="zh-CN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三角函数：傅里叶分解</a:t>
            </a:r>
            <a:endParaRPr lang="en-US" altLang="zh-CN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伯恩斯坦基函数：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ezier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样条</a:t>
            </a:r>
            <a:endParaRPr lang="en-US" altLang="zh-CN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样条基函数：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样条插值，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URBS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曲线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/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曲面</a:t>
            </a:r>
          </a:p>
        </p:txBody>
      </p:sp>
    </p:spTree>
    <p:extLst>
      <p:ext uri="{BB962C8B-B14F-4D97-AF65-F5344CB8AC3E}">
        <p14:creationId xmlns:p14="http://schemas.microsoft.com/office/powerpoint/2010/main" val="1904285425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用三次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ezier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样条拟合一般圆弧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4509247"/>
            <a:ext cx="7886700" cy="1667716"/>
          </a:xfrm>
        </p:spPr>
        <p:txBody>
          <a:bodyPr>
            <a:norm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根据前面的结论，对于圆心角度不超过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90°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中心坐标为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半径为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两端点辐角分别为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θ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θ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圆弧，把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θ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– 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θ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代入前面的公式中的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θ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得到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然后计算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ezier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曲线的控制顶点</a:t>
            </a:r>
          </a:p>
          <a:p>
            <a:endParaRPr lang="zh-CN" altLang="en-US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36" name="Group 4"/>
          <p:cNvGrpSpPr>
            <a:grpSpLocks noChangeAspect="1"/>
          </p:cNvGrpSpPr>
          <p:nvPr/>
        </p:nvGrpSpPr>
        <p:grpSpPr bwMode="auto">
          <a:xfrm>
            <a:off x="3186114" y="2008189"/>
            <a:ext cx="2751138" cy="1992313"/>
            <a:chOff x="2007" y="1265"/>
            <a:chExt cx="1733" cy="1255"/>
          </a:xfrm>
        </p:grpSpPr>
        <p:sp>
          <p:nvSpPr>
            <p:cNvPr id="37" name="Freeform 7"/>
            <p:cNvSpPr>
              <a:spLocks/>
            </p:cNvSpPr>
            <p:nvPr/>
          </p:nvSpPr>
          <p:spPr bwMode="auto">
            <a:xfrm>
              <a:off x="2526" y="2344"/>
              <a:ext cx="347" cy="155"/>
            </a:xfrm>
            <a:custGeom>
              <a:avLst/>
              <a:gdLst>
                <a:gd name="T0" fmla="*/ 1000 w 1000"/>
                <a:gd name="T1" fmla="*/ 448 h 448"/>
                <a:gd name="T2" fmla="*/ 895 w 1000"/>
                <a:gd name="T3" fmla="*/ 0 h 448"/>
                <a:gd name="T4" fmla="*/ 0 w 1000"/>
                <a:gd name="T5" fmla="*/ 448 h 448"/>
                <a:gd name="T6" fmla="*/ 1000 w 1000"/>
                <a:gd name="T7" fmla="*/ 448 h 4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000" h="448">
                  <a:moveTo>
                    <a:pt x="1000" y="448"/>
                  </a:moveTo>
                  <a:cubicBezTo>
                    <a:pt x="1000" y="292"/>
                    <a:pt x="964" y="139"/>
                    <a:pt x="895" y="0"/>
                  </a:cubicBezTo>
                  <a:lnTo>
                    <a:pt x="0" y="448"/>
                  </a:lnTo>
                  <a:lnTo>
                    <a:pt x="1000" y="448"/>
                  </a:lnTo>
                  <a:close/>
                </a:path>
              </a:pathLst>
            </a:custGeom>
            <a:solidFill>
              <a:srgbClr val="FFBFBF"/>
            </a:solidFill>
            <a:ln w="15875" cap="rnd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8" name="Freeform 9"/>
            <p:cNvSpPr>
              <a:spLocks/>
            </p:cNvSpPr>
            <p:nvPr/>
          </p:nvSpPr>
          <p:spPr bwMode="auto">
            <a:xfrm>
              <a:off x="2444" y="2226"/>
              <a:ext cx="342" cy="273"/>
            </a:xfrm>
            <a:custGeom>
              <a:avLst/>
              <a:gdLst>
                <a:gd name="T0" fmla="*/ 987 w 987"/>
                <a:gd name="T1" fmla="*/ 788 h 788"/>
                <a:gd name="T2" fmla="*/ 676 w 987"/>
                <a:gd name="T3" fmla="*/ 179 h 788"/>
                <a:gd name="T4" fmla="*/ 0 w 987"/>
                <a:gd name="T5" fmla="*/ 76 h 788"/>
                <a:gd name="T6" fmla="*/ 237 w 987"/>
                <a:gd name="T7" fmla="*/ 788 h 788"/>
                <a:gd name="T8" fmla="*/ 987 w 987"/>
                <a:gd name="T9" fmla="*/ 788 h 7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87" h="788">
                  <a:moveTo>
                    <a:pt x="987" y="788"/>
                  </a:moveTo>
                  <a:cubicBezTo>
                    <a:pt x="987" y="546"/>
                    <a:pt x="872" y="320"/>
                    <a:pt x="676" y="179"/>
                  </a:cubicBezTo>
                  <a:cubicBezTo>
                    <a:pt x="480" y="38"/>
                    <a:pt x="229" y="0"/>
                    <a:pt x="0" y="76"/>
                  </a:cubicBezTo>
                  <a:lnTo>
                    <a:pt x="237" y="788"/>
                  </a:lnTo>
                  <a:lnTo>
                    <a:pt x="987" y="788"/>
                  </a:lnTo>
                  <a:close/>
                </a:path>
              </a:pathLst>
            </a:custGeom>
            <a:solidFill>
              <a:srgbClr val="BFBF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9" name="Line 12"/>
            <p:cNvSpPr>
              <a:spLocks noChangeShapeType="1"/>
            </p:cNvSpPr>
            <p:nvPr/>
          </p:nvSpPr>
          <p:spPr bwMode="auto">
            <a:xfrm flipV="1">
              <a:off x="2526" y="2008"/>
              <a:ext cx="981" cy="491"/>
            </a:xfrm>
            <a:prstGeom prst="line">
              <a:avLst/>
            </a:prstGeom>
            <a:noFill/>
            <a:ln w="1587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0" name="Freeform 6"/>
            <p:cNvSpPr>
              <a:spLocks/>
            </p:cNvSpPr>
            <p:nvPr/>
          </p:nvSpPr>
          <p:spPr bwMode="auto">
            <a:xfrm>
              <a:off x="2180" y="1286"/>
              <a:ext cx="1327" cy="722"/>
            </a:xfrm>
            <a:custGeom>
              <a:avLst/>
              <a:gdLst>
                <a:gd name="T0" fmla="*/ 3829 w 3829"/>
                <a:gd name="T1" fmla="*/ 2083 h 2083"/>
                <a:gd name="T2" fmla="*/ 0 w 3829"/>
                <a:gd name="T3" fmla="*/ 498 h 20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3829" h="2083">
                  <a:moveTo>
                    <a:pt x="3829" y="2083"/>
                  </a:moveTo>
                  <a:cubicBezTo>
                    <a:pt x="3125" y="676"/>
                    <a:pt x="1493" y="0"/>
                    <a:pt x="0" y="498"/>
                  </a:cubicBezTo>
                </a:path>
              </a:pathLst>
            </a:custGeom>
            <a:noFill/>
            <a:ln w="15875" cap="rnd">
              <a:solidFill>
                <a:srgbClr val="007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1" name="Freeform 8"/>
            <p:cNvSpPr>
              <a:spLocks/>
            </p:cNvSpPr>
            <p:nvPr/>
          </p:nvSpPr>
          <p:spPr bwMode="auto">
            <a:xfrm>
              <a:off x="2526" y="2344"/>
              <a:ext cx="347" cy="155"/>
            </a:xfrm>
            <a:custGeom>
              <a:avLst/>
              <a:gdLst>
                <a:gd name="T0" fmla="*/ 1000 w 1000"/>
                <a:gd name="T1" fmla="*/ 448 h 448"/>
                <a:gd name="T2" fmla="*/ 895 w 1000"/>
                <a:gd name="T3" fmla="*/ 0 h 448"/>
                <a:gd name="T4" fmla="*/ 0 w 1000"/>
                <a:gd name="T5" fmla="*/ 448 h 448"/>
                <a:gd name="T6" fmla="*/ 1000 w 1000"/>
                <a:gd name="T7" fmla="*/ 448 h 4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000" h="448">
                  <a:moveTo>
                    <a:pt x="1000" y="448"/>
                  </a:moveTo>
                  <a:cubicBezTo>
                    <a:pt x="1000" y="292"/>
                    <a:pt x="964" y="139"/>
                    <a:pt x="895" y="0"/>
                  </a:cubicBezTo>
                  <a:lnTo>
                    <a:pt x="0" y="448"/>
                  </a:lnTo>
                  <a:lnTo>
                    <a:pt x="1000" y="448"/>
                  </a:lnTo>
                  <a:close/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2" name="Freeform 10"/>
            <p:cNvSpPr>
              <a:spLocks/>
            </p:cNvSpPr>
            <p:nvPr/>
          </p:nvSpPr>
          <p:spPr bwMode="auto">
            <a:xfrm>
              <a:off x="2444" y="2226"/>
              <a:ext cx="342" cy="273"/>
            </a:xfrm>
            <a:custGeom>
              <a:avLst/>
              <a:gdLst>
                <a:gd name="T0" fmla="*/ 987 w 987"/>
                <a:gd name="T1" fmla="*/ 788 h 788"/>
                <a:gd name="T2" fmla="*/ 676 w 987"/>
                <a:gd name="T3" fmla="*/ 179 h 788"/>
                <a:gd name="T4" fmla="*/ 0 w 987"/>
                <a:gd name="T5" fmla="*/ 76 h 788"/>
                <a:gd name="T6" fmla="*/ 237 w 987"/>
                <a:gd name="T7" fmla="*/ 788 h 788"/>
                <a:gd name="T8" fmla="*/ 987 w 987"/>
                <a:gd name="T9" fmla="*/ 788 h 7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87" h="788">
                  <a:moveTo>
                    <a:pt x="987" y="788"/>
                  </a:moveTo>
                  <a:cubicBezTo>
                    <a:pt x="987" y="546"/>
                    <a:pt x="872" y="320"/>
                    <a:pt x="676" y="179"/>
                  </a:cubicBezTo>
                  <a:cubicBezTo>
                    <a:pt x="480" y="38"/>
                    <a:pt x="229" y="0"/>
                    <a:pt x="0" y="76"/>
                  </a:cubicBezTo>
                  <a:lnTo>
                    <a:pt x="237" y="788"/>
                  </a:lnTo>
                  <a:lnTo>
                    <a:pt x="987" y="788"/>
                  </a:lnTo>
                  <a:close/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3" name="Line 11"/>
            <p:cNvSpPr>
              <a:spLocks noChangeShapeType="1"/>
            </p:cNvSpPr>
            <p:nvPr/>
          </p:nvSpPr>
          <p:spPr bwMode="auto">
            <a:xfrm>
              <a:off x="2007" y="2499"/>
              <a:ext cx="1733" cy="0"/>
            </a:xfrm>
            <a:prstGeom prst="line">
              <a:avLst/>
            </a:prstGeom>
            <a:noFill/>
            <a:ln w="15875" cap="rnd">
              <a:solidFill>
                <a:srgbClr val="000000"/>
              </a:solidFill>
              <a:prstDash val="sysDash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4" name="Line 13"/>
            <p:cNvSpPr>
              <a:spLocks noChangeShapeType="1"/>
            </p:cNvSpPr>
            <p:nvPr/>
          </p:nvSpPr>
          <p:spPr bwMode="auto">
            <a:xfrm flipH="1" flipV="1">
              <a:off x="2180" y="1458"/>
              <a:ext cx="346" cy="1041"/>
            </a:xfrm>
            <a:prstGeom prst="line">
              <a:avLst/>
            </a:prstGeom>
            <a:noFill/>
            <a:ln w="1587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5" name="Line 14"/>
            <p:cNvSpPr>
              <a:spLocks noChangeShapeType="1"/>
            </p:cNvSpPr>
            <p:nvPr/>
          </p:nvSpPr>
          <p:spPr bwMode="auto">
            <a:xfrm flipH="1" flipV="1">
              <a:off x="3263" y="1520"/>
              <a:ext cx="244" cy="488"/>
            </a:xfrm>
            <a:prstGeom prst="line">
              <a:avLst/>
            </a:prstGeom>
            <a:noFill/>
            <a:ln w="1587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6" name="Line 15"/>
            <p:cNvSpPr>
              <a:spLocks noChangeShapeType="1"/>
            </p:cNvSpPr>
            <p:nvPr/>
          </p:nvSpPr>
          <p:spPr bwMode="auto">
            <a:xfrm flipH="1" flipV="1">
              <a:off x="2697" y="1286"/>
              <a:ext cx="566" cy="234"/>
            </a:xfrm>
            <a:prstGeom prst="line">
              <a:avLst/>
            </a:prstGeom>
            <a:noFill/>
            <a:ln w="1587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7" name="Line 16"/>
            <p:cNvSpPr>
              <a:spLocks noChangeShapeType="1"/>
            </p:cNvSpPr>
            <p:nvPr/>
          </p:nvSpPr>
          <p:spPr bwMode="auto">
            <a:xfrm flipH="1">
              <a:off x="2180" y="1286"/>
              <a:ext cx="517" cy="172"/>
            </a:xfrm>
            <a:prstGeom prst="line">
              <a:avLst/>
            </a:prstGeom>
            <a:noFill/>
            <a:ln w="1587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8" name="Oval 18"/>
            <p:cNvSpPr>
              <a:spLocks noChangeArrowheads="1"/>
            </p:cNvSpPr>
            <p:nvPr/>
          </p:nvSpPr>
          <p:spPr bwMode="auto">
            <a:xfrm>
              <a:off x="2506" y="2479"/>
              <a:ext cx="41" cy="41"/>
            </a:xfrm>
            <a:prstGeom prst="ellipse">
              <a:avLst/>
            </a:prstGeom>
            <a:solidFill>
              <a:srgbClr val="FFFFFF"/>
            </a:solidFill>
            <a:ln w="15875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9" name="Oval 19"/>
            <p:cNvSpPr>
              <a:spLocks noChangeArrowheads="1"/>
            </p:cNvSpPr>
            <p:nvPr/>
          </p:nvSpPr>
          <p:spPr bwMode="auto">
            <a:xfrm>
              <a:off x="2506" y="2479"/>
              <a:ext cx="41" cy="41"/>
            </a:xfrm>
            <a:prstGeom prst="ellipse">
              <a:avLst/>
            </a:prstGeom>
            <a:noFill/>
            <a:ln w="111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0" name="Oval 20"/>
            <p:cNvSpPr>
              <a:spLocks noChangeArrowheads="1"/>
            </p:cNvSpPr>
            <p:nvPr/>
          </p:nvSpPr>
          <p:spPr bwMode="auto">
            <a:xfrm>
              <a:off x="2159" y="1437"/>
              <a:ext cx="42" cy="42"/>
            </a:xfrm>
            <a:prstGeom prst="ellipse">
              <a:avLst/>
            </a:prstGeom>
            <a:solidFill>
              <a:srgbClr val="FFFFFF"/>
            </a:solidFill>
            <a:ln w="11113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1" name="Oval 21"/>
            <p:cNvSpPr>
              <a:spLocks noChangeArrowheads="1"/>
            </p:cNvSpPr>
            <p:nvPr/>
          </p:nvSpPr>
          <p:spPr bwMode="auto">
            <a:xfrm>
              <a:off x="2159" y="1437"/>
              <a:ext cx="42" cy="42"/>
            </a:xfrm>
            <a:prstGeom prst="ellipse">
              <a:avLst/>
            </a:prstGeom>
            <a:noFill/>
            <a:ln w="111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2" name="Oval 22"/>
            <p:cNvSpPr>
              <a:spLocks noChangeArrowheads="1"/>
            </p:cNvSpPr>
            <p:nvPr/>
          </p:nvSpPr>
          <p:spPr bwMode="auto">
            <a:xfrm>
              <a:off x="3486" y="1988"/>
              <a:ext cx="42" cy="41"/>
            </a:xfrm>
            <a:prstGeom prst="ellipse">
              <a:avLst/>
            </a:prstGeom>
            <a:solidFill>
              <a:srgbClr val="FFFFFF"/>
            </a:solidFill>
            <a:ln w="11113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3" name="Oval 23"/>
            <p:cNvSpPr>
              <a:spLocks noChangeArrowheads="1"/>
            </p:cNvSpPr>
            <p:nvPr/>
          </p:nvSpPr>
          <p:spPr bwMode="auto">
            <a:xfrm>
              <a:off x="3486" y="1988"/>
              <a:ext cx="42" cy="41"/>
            </a:xfrm>
            <a:prstGeom prst="ellipse">
              <a:avLst/>
            </a:prstGeom>
            <a:noFill/>
            <a:ln w="111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4" name="Oval 24"/>
            <p:cNvSpPr>
              <a:spLocks noChangeArrowheads="1"/>
            </p:cNvSpPr>
            <p:nvPr/>
          </p:nvSpPr>
          <p:spPr bwMode="auto">
            <a:xfrm>
              <a:off x="3242" y="1499"/>
              <a:ext cx="42" cy="42"/>
            </a:xfrm>
            <a:prstGeom prst="ellipse">
              <a:avLst/>
            </a:prstGeom>
            <a:solidFill>
              <a:srgbClr val="FFFFFF"/>
            </a:solidFill>
            <a:ln w="11113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5" name="Oval 25"/>
            <p:cNvSpPr>
              <a:spLocks noChangeArrowheads="1"/>
            </p:cNvSpPr>
            <p:nvPr/>
          </p:nvSpPr>
          <p:spPr bwMode="auto">
            <a:xfrm>
              <a:off x="3242" y="1499"/>
              <a:ext cx="42" cy="42"/>
            </a:xfrm>
            <a:prstGeom prst="ellipse">
              <a:avLst/>
            </a:prstGeom>
            <a:noFill/>
            <a:ln w="111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6" name="Oval 26"/>
            <p:cNvSpPr>
              <a:spLocks noChangeArrowheads="1"/>
            </p:cNvSpPr>
            <p:nvPr/>
          </p:nvSpPr>
          <p:spPr bwMode="auto">
            <a:xfrm>
              <a:off x="2676" y="1265"/>
              <a:ext cx="42" cy="42"/>
            </a:xfrm>
            <a:prstGeom prst="ellipse">
              <a:avLst/>
            </a:prstGeom>
            <a:solidFill>
              <a:srgbClr val="FFFFFF"/>
            </a:solidFill>
            <a:ln w="11113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7" name="Oval 27"/>
            <p:cNvSpPr>
              <a:spLocks noChangeArrowheads="1"/>
            </p:cNvSpPr>
            <p:nvPr/>
          </p:nvSpPr>
          <p:spPr bwMode="auto">
            <a:xfrm>
              <a:off x="2676" y="1265"/>
              <a:ext cx="42" cy="42"/>
            </a:xfrm>
            <a:prstGeom prst="ellipse">
              <a:avLst/>
            </a:prstGeom>
            <a:noFill/>
            <a:ln w="111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58" name="文本框 57"/>
          <p:cNvSpPr txBox="1"/>
          <p:nvPr/>
        </p:nvSpPr>
        <p:spPr>
          <a:xfrm>
            <a:off x="4389451" y="3558759"/>
            <a:ext cx="48122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sz="28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9" name="文本框 58"/>
          <p:cNvSpPr txBox="1"/>
          <p:nvPr/>
        </p:nvSpPr>
        <p:spPr>
          <a:xfrm>
            <a:off x="3993949" y="3235654"/>
            <a:ext cx="48122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CN" altLang="en-US" sz="28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0" name="文本框 59"/>
          <p:cNvSpPr txBox="1"/>
          <p:nvPr/>
        </p:nvSpPr>
        <p:spPr>
          <a:xfrm>
            <a:off x="5511488" y="2926091"/>
            <a:ext cx="52450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zh-CN" altLang="en-US" sz="28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1" name="文本框 60"/>
          <p:cNvSpPr txBox="1"/>
          <p:nvPr/>
        </p:nvSpPr>
        <p:spPr>
          <a:xfrm>
            <a:off x="5042862" y="1965654"/>
            <a:ext cx="52450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sz="28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2" name="文本框 61"/>
          <p:cNvSpPr txBox="1"/>
          <p:nvPr/>
        </p:nvSpPr>
        <p:spPr>
          <a:xfrm>
            <a:off x="4070517" y="1600856"/>
            <a:ext cx="52450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CN" altLang="en-US" sz="28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3" name="文本框 62"/>
          <p:cNvSpPr txBox="1"/>
          <p:nvPr/>
        </p:nvSpPr>
        <p:spPr>
          <a:xfrm>
            <a:off x="3046893" y="2064406"/>
            <a:ext cx="52450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zh-CN" altLang="en-US" sz="28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4" name="文本框 63"/>
          <p:cNvSpPr txBox="1"/>
          <p:nvPr/>
        </p:nvSpPr>
        <p:spPr>
          <a:xfrm>
            <a:off x="2934093" y="3864931"/>
            <a:ext cx="116249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8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17220523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/>
          <p:cNvGrpSpPr>
            <a:grpSpLocks noChangeAspect="1"/>
          </p:cNvGrpSpPr>
          <p:nvPr/>
        </p:nvGrpSpPr>
        <p:grpSpPr bwMode="auto">
          <a:xfrm>
            <a:off x="3186114" y="2008189"/>
            <a:ext cx="2751138" cy="1992313"/>
            <a:chOff x="2007" y="1265"/>
            <a:chExt cx="1733" cy="1255"/>
          </a:xfrm>
        </p:grpSpPr>
        <p:sp>
          <p:nvSpPr>
            <p:cNvPr id="9" name="Freeform 7"/>
            <p:cNvSpPr>
              <a:spLocks/>
            </p:cNvSpPr>
            <p:nvPr/>
          </p:nvSpPr>
          <p:spPr bwMode="auto">
            <a:xfrm>
              <a:off x="2526" y="2344"/>
              <a:ext cx="347" cy="155"/>
            </a:xfrm>
            <a:custGeom>
              <a:avLst/>
              <a:gdLst>
                <a:gd name="T0" fmla="*/ 1000 w 1000"/>
                <a:gd name="T1" fmla="*/ 448 h 448"/>
                <a:gd name="T2" fmla="*/ 895 w 1000"/>
                <a:gd name="T3" fmla="*/ 0 h 448"/>
                <a:gd name="T4" fmla="*/ 0 w 1000"/>
                <a:gd name="T5" fmla="*/ 448 h 448"/>
                <a:gd name="T6" fmla="*/ 1000 w 1000"/>
                <a:gd name="T7" fmla="*/ 448 h 4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000" h="448">
                  <a:moveTo>
                    <a:pt x="1000" y="448"/>
                  </a:moveTo>
                  <a:cubicBezTo>
                    <a:pt x="1000" y="292"/>
                    <a:pt x="964" y="139"/>
                    <a:pt x="895" y="0"/>
                  </a:cubicBezTo>
                  <a:lnTo>
                    <a:pt x="0" y="448"/>
                  </a:lnTo>
                  <a:lnTo>
                    <a:pt x="1000" y="448"/>
                  </a:lnTo>
                  <a:close/>
                </a:path>
              </a:pathLst>
            </a:custGeom>
            <a:solidFill>
              <a:srgbClr val="FFBFBF"/>
            </a:solidFill>
            <a:ln w="15875" cap="rnd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" name="Freeform 9"/>
            <p:cNvSpPr>
              <a:spLocks/>
            </p:cNvSpPr>
            <p:nvPr/>
          </p:nvSpPr>
          <p:spPr bwMode="auto">
            <a:xfrm>
              <a:off x="2444" y="2226"/>
              <a:ext cx="342" cy="273"/>
            </a:xfrm>
            <a:custGeom>
              <a:avLst/>
              <a:gdLst>
                <a:gd name="T0" fmla="*/ 987 w 987"/>
                <a:gd name="T1" fmla="*/ 788 h 788"/>
                <a:gd name="T2" fmla="*/ 676 w 987"/>
                <a:gd name="T3" fmla="*/ 179 h 788"/>
                <a:gd name="T4" fmla="*/ 0 w 987"/>
                <a:gd name="T5" fmla="*/ 76 h 788"/>
                <a:gd name="T6" fmla="*/ 237 w 987"/>
                <a:gd name="T7" fmla="*/ 788 h 788"/>
                <a:gd name="T8" fmla="*/ 987 w 987"/>
                <a:gd name="T9" fmla="*/ 788 h 7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87" h="788">
                  <a:moveTo>
                    <a:pt x="987" y="788"/>
                  </a:moveTo>
                  <a:cubicBezTo>
                    <a:pt x="987" y="546"/>
                    <a:pt x="872" y="320"/>
                    <a:pt x="676" y="179"/>
                  </a:cubicBezTo>
                  <a:cubicBezTo>
                    <a:pt x="480" y="38"/>
                    <a:pt x="229" y="0"/>
                    <a:pt x="0" y="76"/>
                  </a:cubicBezTo>
                  <a:lnTo>
                    <a:pt x="237" y="788"/>
                  </a:lnTo>
                  <a:lnTo>
                    <a:pt x="987" y="788"/>
                  </a:lnTo>
                  <a:close/>
                </a:path>
              </a:pathLst>
            </a:custGeom>
            <a:solidFill>
              <a:srgbClr val="BFBF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4" name="Line 12"/>
            <p:cNvSpPr>
              <a:spLocks noChangeShapeType="1"/>
            </p:cNvSpPr>
            <p:nvPr/>
          </p:nvSpPr>
          <p:spPr bwMode="auto">
            <a:xfrm flipV="1">
              <a:off x="2526" y="2008"/>
              <a:ext cx="981" cy="491"/>
            </a:xfrm>
            <a:prstGeom prst="line">
              <a:avLst/>
            </a:prstGeom>
            <a:noFill/>
            <a:ln w="1587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8" name="Freeform 6"/>
            <p:cNvSpPr>
              <a:spLocks/>
            </p:cNvSpPr>
            <p:nvPr/>
          </p:nvSpPr>
          <p:spPr bwMode="auto">
            <a:xfrm>
              <a:off x="2180" y="1286"/>
              <a:ext cx="1327" cy="722"/>
            </a:xfrm>
            <a:custGeom>
              <a:avLst/>
              <a:gdLst>
                <a:gd name="T0" fmla="*/ 3829 w 3829"/>
                <a:gd name="T1" fmla="*/ 2083 h 2083"/>
                <a:gd name="T2" fmla="*/ 0 w 3829"/>
                <a:gd name="T3" fmla="*/ 498 h 20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3829" h="2083">
                  <a:moveTo>
                    <a:pt x="3829" y="2083"/>
                  </a:moveTo>
                  <a:cubicBezTo>
                    <a:pt x="3125" y="676"/>
                    <a:pt x="1493" y="0"/>
                    <a:pt x="0" y="498"/>
                  </a:cubicBezTo>
                </a:path>
              </a:pathLst>
            </a:custGeom>
            <a:noFill/>
            <a:ln w="15875" cap="rnd">
              <a:solidFill>
                <a:srgbClr val="007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0" name="Freeform 8"/>
            <p:cNvSpPr>
              <a:spLocks/>
            </p:cNvSpPr>
            <p:nvPr/>
          </p:nvSpPr>
          <p:spPr bwMode="auto">
            <a:xfrm>
              <a:off x="2526" y="2344"/>
              <a:ext cx="347" cy="155"/>
            </a:xfrm>
            <a:custGeom>
              <a:avLst/>
              <a:gdLst>
                <a:gd name="T0" fmla="*/ 1000 w 1000"/>
                <a:gd name="T1" fmla="*/ 448 h 448"/>
                <a:gd name="T2" fmla="*/ 895 w 1000"/>
                <a:gd name="T3" fmla="*/ 0 h 448"/>
                <a:gd name="T4" fmla="*/ 0 w 1000"/>
                <a:gd name="T5" fmla="*/ 448 h 448"/>
                <a:gd name="T6" fmla="*/ 1000 w 1000"/>
                <a:gd name="T7" fmla="*/ 448 h 4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000" h="448">
                  <a:moveTo>
                    <a:pt x="1000" y="448"/>
                  </a:moveTo>
                  <a:cubicBezTo>
                    <a:pt x="1000" y="292"/>
                    <a:pt x="964" y="139"/>
                    <a:pt x="895" y="0"/>
                  </a:cubicBezTo>
                  <a:lnTo>
                    <a:pt x="0" y="448"/>
                  </a:lnTo>
                  <a:lnTo>
                    <a:pt x="1000" y="448"/>
                  </a:lnTo>
                  <a:close/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2" name="Freeform 10"/>
            <p:cNvSpPr>
              <a:spLocks/>
            </p:cNvSpPr>
            <p:nvPr/>
          </p:nvSpPr>
          <p:spPr bwMode="auto">
            <a:xfrm>
              <a:off x="2444" y="2226"/>
              <a:ext cx="342" cy="273"/>
            </a:xfrm>
            <a:custGeom>
              <a:avLst/>
              <a:gdLst>
                <a:gd name="T0" fmla="*/ 987 w 987"/>
                <a:gd name="T1" fmla="*/ 788 h 788"/>
                <a:gd name="T2" fmla="*/ 676 w 987"/>
                <a:gd name="T3" fmla="*/ 179 h 788"/>
                <a:gd name="T4" fmla="*/ 0 w 987"/>
                <a:gd name="T5" fmla="*/ 76 h 788"/>
                <a:gd name="T6" fmla="*/ 237 w 987"/>
                <a:gd name="T7" fmla="*/ 788 h 788"/>
                <a:gd name="T8" fmla="*/ 987 w 987"/>
                <a:gd name="T9" fmla="*/ 788 h 7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87" h="788">
                  <a:moveTo>
                    <a:pt x="987" y="788"/>
                  </a:moveTo>
                  <a:cubicBezTo>
                    <a:pt x="987" y="546"/>
                    <a:pt x="872" y="320"/>
                    <a:pt x="676" y="179"/>
                  </a:cubicBezTo>
                  <a:cubicBezTo>
                    <a:pt x="480" y="38"/>
                    <a:pt x="229" y="0"/>
                    <a:pt x="0" y="76"/>
                  </a:cubicBezTo>
                  <a:lnTo>
                    <a:pt x="237" y="788"/>
                  </a:lnTo>
                  <a:lnTo>
                    <a:pt x="987" y="788"/>
                  </a:lnTo>
                  <a:close/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3" name="Line 11"/>
            <p:cNvSpPr>
              <a:spLocks noChangeShapeType="1"/>
            </p:cNvSpPr>
            <p:nvPr/>
          </p:nvSpPr>
          <p:spPr bwMode="auto">
            <a:xfrm>
              <a:off x="2007" y="2499"/>
              <a:ext cx="1733" cy="0"/>
            </a:xfrm>
            <a:prstGeom prst="line">
              <a:avLst/>
            </a:prstGeom>
            <a:noFill/>
            <a:ln w="15875" cap="rnd">
              <a:solidFill>
                <a:srgbClr val="000000"/>
              </a:solidFill>
              <a:prstDash val="sysDash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" name="Line 13"/>
            <p:cNvSpPr>
              <a:spLocks noChangeShapeType="1"/>
            </p:cNvSpPr>
            <p:nvPr/>
          </p:nvSpPr>
          <p:spPr bwMode="auto">
            <a:xfrm flipH="1" flipV="1">
              <a:off x="2180" y="1458"/>
              <a:ext cx="346" cy="1041"/>
            </a:xfrm>
            <a:prstGeom prst="line">
              <a:avLst/>
            </a:prstGeom>
            <a:noFill/>
            <a:ln w="1587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6" name="Line 14"/>
            <p:cNvSpPr>
              <a:spLocks noChangeShapeType="1"/>
            </p:cNvSpPr>
            <p:nvPr/>
          </p:nvSpPr>
          <p:spPr bwMode="auto">
            <a:xfrm flipH="1" flipV="1">
              <a:off x="3263" y="1520"/>
              <a:ext cx="244" cy="488"/>
            </a:xfrm>
            <a:prstGeom prst="line">
              <a:avLst/>
            </a:prstGeom>
            <a:noFill/>
            <a:ln w="1587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7" name="Line 15"/>
            <p:cNvSpPr>
              <a:spLocks noChangeShapeType="1"/>
            </p:cNvSpPr>
            <p:nvPr/>
          </p:nvSpPr>
          <p:spPr bwMode="auto">
            <a:xfrm flipH="1" flipV="1">
              <a:off x="2697" y="1286"/>
              <a:ext cx="566" cy="234"/>
            </a:xfrm>
            <a:prstGeom prst="line">
              <a:avLst/>
            </a:prstGeom>
            <a:noFill/>
            <a:ln w="1587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8" name="Line 16"/>
            <p:cNvSpPr>
              <a:spLocks noChangeShapeType="1"/>
            </p:cNvSpPr>
            <p:nvPr/>
          </p:nvSpPr>
          <p:spPr bwMode="auto">
            <a:xfrm flipH="1">
              <a:off x="2180" y="1286"/>
              <a:ext cx="517" cy="172"/>
            </a:xfrm>
            <a:prstGeom prst="line">
              <a:avLst/>
            </a:prstGeom>
            <a:noFill/>
            <a:ln w="1587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0" name="Oval 18"/>
            <p:cNvSpPr>
              <a:spLocks noChangeArrowheads="1"/>
            </p:cNvSpPr>
            <p:nvPr/>
          </p:nvSpPr>
          <p:spPr bwMode="auto">
            <a:xfrm>
              <a:off x="2506" y="2479"/>
              <a:ext cx="41" cy="41"/>
            </a:xfrm>
            <a:prstGeom prst="ellipse">
              <a:avLst/>
            </a:prstGeom>
            <a:solidFill>
              <a:srgbClr val="FFFFFF"/>
            </a:solidFill>
            <a:ln w="15875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1" name="Oval 19"/>
            <p:cNvSpPr>
              <a:spLocks noChangeArrowheads="1"/>
            </p:cNvSpPr>
            <p:nvPr/>
          </p:nvSpPr>
          <p:spPr bwMode="auto">
            <a:xfrm>
              <a:off x="2506" y="2479"/>
              <a:ext cx="41" cy="41"/>
            </a:xfrm>
            <a:prstGeom prst="ellipse">
              <a:avLst/>
            </a:prstGeom>
            <a:noFill/>
            <a:ln w="111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2" name="Oval 20"/>
            <p:cNvSpPr>
              <a:spLocks noChangeArrowheads="1"/>
            </p:cNvSpPr>
            <p:nvPr/>
          </p:nvSpPr>
          <p:spPr bwMode="auto">
            <a:xfrm>
              <a:off x="2159" y="1437"/>
              <a:ext cx="42" cy="42"/>
            </a:xfrm>
            <a:prstGeom prst="ellipse">
              <a:avLst/>
            </a:prstGeom>
            <a:solidFill>
              <a:srgbClr val="FFFFFF"/>
            </a:solidFill>
            <a:ln w="11113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3" name="Oval 21"/>
            <p:cNvSpPr>
              <a:spLocks noChangeArrowheads="1"/>
            </p:cNvSpPr>
            <p:nvPr/>
          </p:nvSpPr>
          <p:spPr bwMode="auto">
            <a:xfrm>
              <a:off x="2159" y="1437"/>
              <a:ext cx="42" cy="42"/>
            </a:xfrm>
            <a:prstGeom prst="ellipse">
              <a:avLst/>
            </a:prstGeom>
            <a:noFill/>
            <a:ln w="111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4" name="Oval 22"/>
            <p:cNvSpPr>
              <a:spLocks noChangeArrowheads="1"/>
            </p:cNvSpPr>
            <p:nvPr/>
          </p:nvSpPr>
          <p:spPr bwMode="auto">
            <a:xfrm>
              <a:off x="3486" y="1988"/>
              <a:ext cx="42" cy="41"/>
            </a:xfrm>
            <a:prstGeom prst="ellipse">
              <a:avLst/>
            </a:prstGeom>
            <a:solidFill>
              <a:srgbClr val="FFFFFF"/>
            </a:solidFill>
            <a:ln w="11113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5" name="Oval 23"/>
            <p:cNvSpPr>
              <a:spLocks noChangeArrowheads="1"/>
            </p:cNvSpPr>
            <p:nvPr/>
          </p:nvSpPr>
          <p:spPr bwMode="auto">
            <a:xfrm>
              <a:off x="3486" y="1988"/>
              <a:ext cx="42" cy="41"/>
            </a:xfrm>
            <a:prstGeom prst="ellipse">
              <a:avLst/>
            </a:prstGeom>
            <a:noFill/>
            <a:ln w="111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6" name="Oval 24"/>
            <p:cNvSpPr>
              <a:spLocks noChangeArrowheads="1"/>
            </p:cNvSpPr>
            <p:nvPr/>
          </p:nvSpPr>
          <p:spPr bwMode="auto">
            <a:xfrm>
              <a:off x="3242" y="1499"/>
              <a:ext cx="42" cy="42"/>
            </a:xfrm>
            <a:prstGeom prst="ellipse">
              <a:avLst/>
            </a:prstGeom>
            <a:solidFill>
              <a:srgbClr val="FFFFFF"/>
            </a:solidFill>
            <a:ln w="11113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7" name="Oval 25"/>
            <p:cNvSpPr>
              <a:spLocks noChangeArrowheads="1"/>
            </p:cNvSpPr>
            <p:nvPr/>
          </p:nvSpPr>
          <p:spPr bwMode="auto">
            <a:xfrm>
              <a:off x="3242" y="1499"/>
              <a:ext cx="42" cy="42"/>
            </a:xfrm>
            <a:prstGeom prst="ellipse">
              <a:avLst/>
            </a:prstGeom>
            <a:noFill/>
            <a:ln w="111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8" name="Oval 26"/>
            <p:cNvSpPr>
              <a:spLocks noChangeArrowheads="1"/>
            </p:cNvSpPr>
            <p:nvPr/>
          </p:nvSpPr>
          <p:spPr bwMode="auto">
            <a:xfrm>
              <a:off x="2676" y="1265"/>
              <a:ext cx="42" cy="42"/>
            </a:xfrm>
            <a:prstGeom prst="ellipse">
              <a:avLst/>
            </a:prstGeom>
            <a:solidFill>
              <a:srgbClr val="FFFFFF"/>
            </a:solidFill>
            <a:ln w="11113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9" name="Oval 27"/>
            <p:cNvSpPr>
              <a:spLocks noChangeArrowheads="1"/>
            </p:cNvSpPr>
            <p:nvPr/>
          </p:nvSpPr>
          <p:spPr bwMode="auto">
            <a:xfrm>
              <a:off x="2676" y="1265"/>
              <a:ext cx="42" cy="42"/>
            </a:xfrm>
            <a:prstGeom prst="ellipse">
              <a:avLst/>
            </a:prstGeom>
            <a:noFill/>
            <a:ln w="111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用三次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ezier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样条拟合一般圆弧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628650" y="4294093"/>
                <a:ext cx="7886700" cy="1882869"/>
              </a:xfrm>
            </p:spPr>
            <p:txBody>
              <a:bodyPr>
                <a:normAutofit/>
              </a:bodyPr>
              <a:lstStyle/>
              <a:p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Bezier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曲线的控制顶点为：</a:t>
                </a:r>
                <a:endParaRPr lang="en-US" altLang="zh-CN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𝑟</m:t>
                          </m:r>
                          <m:func>
                            <m:func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sz="2400" b="0" i="0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cos</m:t>
                              </m:r>
                            </m:fName>
                            <m:e>
                              <m:sSub>
                                <m:sSub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func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𝑟</m:t>
                          </m:r>
                          <m:func>
                            <m:func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sz="2400" b="0" i="0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sin</m:t>
                              </m:r>
                            </m:fName>
                            <m:e>
                              <m:sSub>
                                <m:sSub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func>
                        </m:e>
                      </m:d>
                    </m:oMath>
                  </m:oMathPara>
                </a14:m>
                <a:endParaRPr lang="en-US" altLang="zh-CN" sz="2400" b="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𝑟</m:t>
                          </m:r>
                          <m:func>
                            <m:func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sz="240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cos</m:t>
                              </m:r>
                            </m:fName>
                            <m:e>
                              <m:sSub>
                                <m:sSub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func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𝑟𝑐</m:t>
                          </m:r>
                          <m:func>
                            <m:func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sz="2400" b="0" i="0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sin</m:t>
                              </m:r>
                            </m:fName>
                            <m:e>
                              <m:sSub>
                                <m:sSub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func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𝑟</m:t>
                          </m:r>
                          <m:func>
                            <m:func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sz="240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sin</m:t>
                              </m:r>
                            </m:fName>
                            <m:e>
                              <m:sSub>
                                <m:sSub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func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𝑟𝑐</m:t>
                          </m:r>
                          <m:func>
                            <m:func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sz="2400" b="0" i="0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cos</m:t>
                              </m:r>
                            </m:fName>
                            <m:e>
                              <m:sSub>
                                <m:sSub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func>
                        </m:e>
                      </m:d>
                    </m:oMath>
                  </m:oMathPara>
                </a14:m>
                <a:endParaRPr lang="en-US" altLang="zh-CN" sz="2400" b="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𝑟</m:t>
                          </m:r>
                          <m:func>
                            <m:func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sz="2400" b="0" i="0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cos</m:t>
                              </m:r>
                            </m:fName>
                            <m:e>
                              <m:sSub>
                                <m:sSub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func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𝑟𝑐</m:t>
                          </m:r>
                          <m:func>
                            <m:func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sz="2400" b="0" i="0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sin</m:t>
                              </m:r>
                            </m:fName>
                            <m:e>
                              <m:sSub>
                                <m:sSub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func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𝑟</m:t>
                          </m:r>
                          <m:func>
                            <m:func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sz="2400" b="0" i="0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sin</m:t>
                              </m:r>
                            </m:fName>
                            <m:e>
                              <m:sSub>
                                <m:sSub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func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𝑟𝑐</m:t>
                          </m:r>
                          <m:func>
                            <m:func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sz="2400" b="0" i="0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cos</m:t>
                              </m:r>
                            </m:fName>
                            <m:e>
                              <m:sSub>
                                <m:sSub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func>
                        </m:e>
                      </m:d>
                    </m:oMath>
                  </m:oMathPara>
                </a14:m>
                <a:endParaRPr lang="en-US" altLang="zh-CN" sz="24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altLang="zh-CN" sz="2400" i="1">
                          <a:latin typeface="Cambria Math" panose="020405030504060302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zh-CN" sz="2400" i="1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𝑟</m:t>
                          </m:r>
                          <m:func>
                            <m:func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sz="240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cos</m:t>
                              </m:r>
                            </m:fName>
                            <m:e>
                              <m:sSub>
                                <m:sSub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func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𝑟</m:t>
                          </m:r>
                          <m:func>
                            <m:func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sz="240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sin</m:t>
                              </m:r>
                            </m:fName>
                            <m:e>
                              <m:sSub>
                                <m:sSub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func>
                        </m:e>
                      </m:d>
                    </m:oMath>
                  </m:oMathPara>
                </a14:m>
                <a:endParaRPr lang="zh-CN" altLang="en-US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4294093"/>
                <a:ext cx="7886700" cy="1882869"/>
              </a:xfrm>
              <a:blipFill>
                <a:blip r:embed="rId2"/>
                <a:stretch>
                  <a:fillRect l="-1391" t="-647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文本框 29"/>
          <p:cNvSpPr txBox="1"/>
          <p:nvPr/>
        </p:nvSpPr>
        <p:spPr>
          <a:xfrm>
            <a:off x="4389451" y="3558759"/>
            <a:ext cx="48122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sz="28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文本框 30"/>
          <p:cNvSpPr txBox="1"/>
          <p:nvPr/>
        </p:nvSpPr>
        <p:spPr>
          <a:xfrm>
            <a:off x="3993949" y="3235654"/>
            <a:ext cx="48122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CN" altLang="en-US" sz="28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文本框 31"/>
          <p:cNvSpPr txBox="1"/>
          <p:nvPr/>
        </p:nvSpPr>
        <p:spPr>
          <a:xfrm>
            <a:off x="5511488" y="2926091"/>
            <a:ext cx="52450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zh-CN" altLang="en-US" sz="28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文本框 32"/>
          <p:cNvSpPr txBox="1"/>
          <p:nvPr/>
        </p:nvSpPr>
        <p:spPr>
          <a:xfrm>
            <a:off x="5042862" y="1965654"/>
            <a:ext cx="52450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sz="28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文本框 33"/>
          <p:cNvSpPr txBox="1"/>
          <p:nvPr/>
        </p:nvSpPr>
        <p:spPr>
          <a:xfrm>
            <a:off x="4070517" y="1600856"/>
            <a:ext cx="52450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CN" altLang="en-US" sz="28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文本框 34"/>
          <p:cNvSpPr txBox="1"/>
          <p:nvPr/>
        </p:nvSpPr>
        <p:spPr>
          <a:xfrm>
            <a:off x="3046893" y="2064406"/>
            <a:ext cx="52450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zh-CN" altLang="en-US" sz="28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文本框 37"/>
          <p:cNvSpPr txBox="1"/>
          <p:nvPr/>
        </p:nvSpPr>
        <p:spPr>
          <a:xfrm>
            <a:off x="2934093" y="3864931"/>
            <a:ext cx="116249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8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10503014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用三次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ezier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曲线拟合椭圆弧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64649" y="4537636"/>
            <a:ext cx="7886700" cy="1479457"/>
          </a:xfrm>
        </p:spPr>
        <p:txBody>
          <a:bodyPr/>
          <a:lstStyle/>
          <a:p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椭圆弧可以视为圆弧的伸缩，拟合方法是先构造同心单位圆弧的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ezier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拟合控制点，再通过伸缩变为椭圆弧的控制点</a:t>
            </a:r>
          </a:p>
        </p:txBody>
      </p:sp>
      <p:sp>
        <p:nvSpPr>
          <p:cNvPr id="4" name="椭圆 3"/>
          <p:cNvSpPr/>
          <p:nvPr/>
        </p:nvSpPr>
        <p:spPr>
          <a:xfrm rot="-1800000">
            <a:off x="3132000" y="2474097"/>
            <a:ext cx="2880000" cy="1440000"/>
          </a:xfrm>
          <a:prstGeom prst="ellipse">
            <a:avLst/>
          </a:prstGeom>
          <a:noFill/>
          <a:ln>
            <a:solidFill>
              <a:srgbClr val="007F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椭圆 4"/>
          <p:cNvSpPr/>
          <p:nvPr/>
        </p:nvSpPr>
        <p:spPr>
          <a:xfrm>
            <a:off x="4031999" y="2654097"/>
            <a:ext cx="1080000" cy="1080000"/>
          </a:xfrm>
          <a:prstGeom prst="ellipse">
            <a:avLst/>
          </a:prstGeom>
          <a:noFill/>
          <a:ln>
            <a:solidFill>
              <a:srgbClr val="007F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9" name="直接连接符 18"/>
          <p:cNvCxnSpPr>
            <a:stCxn id="4" idx="5"/>
          </p:cNvCxnSpPr>
          <p:nvPr/>
        </p:nvCxnSpPr>
        <p:spPr>
          <a:xfrm flipH="1">
            <a:off x="4572000" y="3125888"/>
            <a:ext cx="1136375" cy="68209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连接符 24"/>
          <p:cNvCxnSpPr>
            <a:endCxn id="4" idx="7"/>
          </p:cNvCxnSpPr>
          <p:nvPr/>
        </p:nvCxnSpPr>
        <p:spPr>
          <a:xfrm flipV="1">
            <a:off x="4571999" y="2244072"/>
            <a:ext cx="627259" cy="950025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椭圆 12"/>
          <p:cNvSpPr/>
          <p:nvPr/>
        </p:nvSpPr>
        <p:spPr>
          <a:xfrm>
            <a:off x="4535999" y="3158097"/>
            <a:ext cx="72000" cy="72000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弧形 27"/>
          <p:cNvSpPr/>
          <p:nvPr/>
        </p:nvSpPr>
        <p:spPr>
          <a:xfrm rot="-1800000">
            <a:off x="3131999" y="2474098"/>
            <a:ext cx="2880000" cy="1440000"/>
          </a:xfrm>
          <a:prstGeom prst="arc">
            <a:avLst>
              <a:gd name="adj1" fmla="val 20009140"/>
              <a:gd name="adj2" fmla="val 1596031"/>
            </a:avLst>
          </a:prstGeom>
          <a:ln w="19050">
            <a:solidFill>
              <a:srgbClr val="FF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弧形 29"/>
          <p:cNvSpPr/>
          <p:nvPr/>
        </p:nvSpPr>
        <p:spPr>
          <a:xfrm>
            <a:off x="4031999" y="2654096"/>
            <a:ext cx="1080000" cy="1080000"/>
          </a:xfrm>
          <a:prstGeom prst="arc">
            <a:avLst>
              <a:gd name="adj1" fmla="val 18231792"/>
              <a:gd name="adj2" fmla="val 21406222"/>
            </a:avLst>
          </a:prstGeom>
          <a:ln w="19050">
            <a:solidFill>
              <a:srgbClr val="FF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84251898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7" name="直接箭头连接符 16"/>
          <p:cNvCxnSpPr/>
          <p:nvPr/>
        </p:nvCxnSpPr>
        <p:spPr>
          <a:xfrm flipV="1">
            <a:off x="4787149" y="1728285"/>
            <a:ext cx="0" cy="2050832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用三次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ezier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曲线拟合椭圆弧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628650" y="3741521"/>
                <a:ext cx="7886700" cy="2435443"/>
              </a:xfrm>
            </p:spPr>
            <p:txBody>
              <a:bodyPr>
                <a:normAutofit/>
              </a:bodyPr>
              <a:lstStyle/>
              <a:p>
                <a:pPr>
                  <a:lnSpc>
                    <a:spcPct val="100000"/>
                  </a:lnSpc>
                </a:pP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设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e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是以原点为中心，把长轴为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a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，短轴为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b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，长轴与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x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轴夹角为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θ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的椭圆，把它上面的点映射为同心半径为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r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的圆上的点的变换矩阵为：</a:t>
                </a:r>
                <a:endParaRPr lang="en-US" altLang="zh-CN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0" smtClean="0">
                          <a:latin typeface="Cambria Math" panose="02040503050406030204" pitchFamily="18" charset="0"/>
                        </a:rPr>
                        <m:t>𝐓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num>
                        <m:den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unc>
                                  <m:funcPr>
                                    <m:ctrl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  <m:brk m:alnAt="7"/>
                                      </m:rPr>
                                      <a:rPr lang="en-US" altLang="zh-CN" sz="2400" b="0" i="0" smtClean="0">
                                        <a:latin typeface="Cambria Math" panose="02040503050406030204" pitchFamily="18" charset="0"/>
                                      </a:rPr>
                                      <m:t>c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en-US" altLang="zh-CN" sz="2400" b="0" i="0" smtClean="0">
                                        <a:latin typeface="Cambria Math" panose="02040503050406030204" pitchFamily="18" charset="0"/>
                                      </a:rPr>
                                      <m:t>os</m:t>
                                    </m:r>
                                  </m:fName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</m:func>
                              </m:e>
                            </m:mr>
                            <m:mr>
                              <m:e>
                                <m:func>
                                  <m:funcPr>
                                    <m:ctrl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altLang="zh-CN" sz="2400" b="0" i="0" smtClean="0">
                                        <a:latin typeface="Cambria Math" panose="02040503050406030204" pitchFamily="18" charset="0"/>
                                      </a:rPr>
                                      <m:t>sin</m:t>
                                    </m:r>
                                  </m:fName>
                                  <m:e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</m:func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unc>
                                  <m:funcPr>
                                    <m:ctrl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  <m:brk m:alnAt="7"/>
                                      </m:rPr>
                                      <a:rPr lang="en-US" altLang="zh-CN" sz="2400" b="0" i="0" smtClean="0">
                                        <a:latin typeface="Cambria Math" panose="02040503050406030204" pitchFamily="18" charset="0"/>
                                      </a:rPr>
                                      <m:t>c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en-US" altLang="zh-CN" sz="2400" b="0" i="0" smtClean="0">
                                        <a:latin typeface="Cambria Math" panose="02040503050406030204" pitchFamily="18" charset="0"/>
                                      </a:rPr>
                                      <m:t>os</m:t>
                                    </m:r>
                                  </m:fName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</m:func>
                              </m:e>
                              <m:e>
                                <m:func>
                                  <m:funcPr>
                                    <m:ctrl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altLang="zh-CN" sz="2400" b="0" i="0" smtClean="0">
                                        <a:latin typeface="Cambria Math" panose="02040503050406030204" pitchFamily="18" charset="0"/>
                                      </a:rPr>
                                      <m:t>sin</m:t>
                                    </m:r>
                                  </m:fName>
                                  <m:e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</m:func>
                              </m:e>
                            </m:mr>
                          </m:m>
                        </m:e>
                      </m:d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num>
                        <m:den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unc>
                                <m:func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altLang="zh-CN" sz="2400" b="0" i="0" smtClean="0">
                                      <a:latin typeface="Cambria Math" panose="02040503050406030204" pitchFamily="18" charset="0"/>
                                    </a:rPr>
                                    <m:t>sin</m:t>
                                  </m:r>
                                </m:fName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</m:func>
                            </m:e>
                            <m:e>
                              <m:func>
                                <m:func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altLang="zh-CN" sz="2400" b="0" i="0" smtClean="0">
                                      <a:latin typeface="Cambria Math" panose="02040503050406030204" pitchFamily="18" charset="0"/>
                                    </a:rPr>
                                    <m:t>cos</m:t>
                                  </m:r>
                                </m:fName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</m:func>
                            </m:e>
                          </m:eqArr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func>
                                  <m:funcPr>
                                    <m:ctrl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  <m:brk m:alnAt="7"/>
                                      </m:rPr>
                                      <a:rPr lang="en-US" altLang="zh-CN" sz="2400" b="0" i="0" smtClean="0">
                                        <a:latin typeface="Cambria Math" panose="02040503050406030204" pitchFamily="18" charset="0"/>
                                      </a:rPr>
                                      <m:t>s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en-US" altLang="zh-CN" sz="2400" b="0" i="0" smtClean="0">
                                        <a:latin typeface="Cambria Math" panose="02040503050406030204" pitchFamily="18" charset="0"/>
                                      </a:rPr>
                                      <m:t>in</m:t>
                                    </m:r>
                                  </m:fName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</m:func>
                              </m:e>
                              <m:e>
                                <m:func>
                                  <m:funcPr>
                                    <m:ctrl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altLang="zh-CN" sz="2400" b="0" i="0" smtClean="0">
                                        <a:latin typeface="Cambria Math" panose="02040503050406030204" pitchFamily="18" charset="0"/>
                                      </a:rPr>
                                      <m:t>cos</m:t>
                                    </m:r>
                                  </m:fName>
                                  <m:e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</m:func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4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altLang="zh-CN" sz="2000" b="0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:endParaRPr lang="zh-CN" altLang="en-US" sz="2000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3741521"/>
                <a:ext cx="7886700" cy="2435443"/>
              </a:xfrm>
              <a:blipFill>
                <a:blip r:embed="rId2"/>
                <a:stretch>
                  <a:fillRect l="-1391" t="-3509" r="-85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饼形 4"/>
          <p:cNvSpPr/>
          <p:nvPr/>
        </p:nvSpPr>
        <p:spPr>
          <a:xfrm>
            <a:off x="4517932" y="2446107"/>
            <a:ext cx="540000" cy="540000"/>
          </a:xfrm>
          <a:prstGeom prst="pie">
            <a:avLst>
              <a:gd name="adj1" fmla="val 19795596"/>
              <a:gd name="adj2" fmla="val 21587694"/>
            </a:avLst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6" name="椭圆 5"/>
          <p:cNvSpPr/>
          <p:nvPr/>
        </p:nvSpPr>
        <p:spPr>
          <a:xfrm rot="-1800000">
            <a:off x="3347149" y="2005129"/>
            <a:ext cx="2880000" cy="1440000"/>
          </a:xfrm>
          <a:prstGeom prst="ellipse">
            <a:avLst/>
          </a:prstGeom>
          <a:noFill/>
          <a:ln>
            <a:solidFill>
              <a:srgbClr val="007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椭圆 6"/>
          <p:cNvSpPr/>
          <p:nvPr/>
        </p:nvSpPr>
        <p:spPr>
          <a:xfrm>
            <a:off x="4247150" y="2173369"/>
            <a:ext cx="1080000" cy="1080000"/>
          </a:xfrm>
          <a:prstGeom prst="ellipse">
            <a:avLst/>
          </a:prstGeom>
          <a:noFill/>
          <a:ln>
            <a:solidFill>
              <a:srgbClr val="007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" name="直接箭头连接符 7"/>
          <p:cNvCxnSpPr/>
          <p:nvPr/>
        </p:nvCxnSpPr>
        <p:spPr>
          <a:xfrm>
            <a:off x="2909292" y="2716107"/>
            <a:ext cx="3600000" cy="0"/>
          </a:xfrm>
          <a:prstGeom prst="straightConnector1">
            <a:avLst/>
          </a:prstGeom>
          <a:ln w="12700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连接符 8"/>
          <p:cNvCxnSpPr/>
          <p:nvPr/>
        </p:nvCxnSpPr>
        <p:spPr>
          <a:xfrm rot="-1800000">
            <a:off x="4690689" y="2356106"/>
            <a:ext cx="144000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连接符 9"/>
          <p:cNvCxnSpPr/>
          <p:nvPr/>
        </p:nvCxnSpPr>
        <p:spPr>
          <a:xfrm rot="-1800000" flipV="1">
            <a:off x="4607150" y="2044337"/>
            <a:ext cx="0" cy="72000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椭圆 10"/>
          <p:cNvSpPr/>
          <p:nvPr/>
        </p:nvSpPr>
        <p:spPr>
          <a:xfrm>
            <a:off x="4751150" y="2681701"/>
            <a:ext cx="72000" cy="72000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文本框 12"/>
          <p:cNvSpPr txBox="1"/>
          <p:nvPr/>
        </p:nvSpPr>
        <p:spPr>
          <a:xfrm>
            <a:off x="4939452" y="2430314"/>
            <a:ext cx="2984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5208670" y="2072109"/>
            <a:ext cx="2984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4375050" y="2222116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6430597" y="2502160"/>
            <a:ext cx="2872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4572000" y="1576144"/>
            <a:ext cx="2872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0069267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7" name="直接箭头连接符 16"/>
          <p:cNvCxnSpPr/>
          <p:nvPr/>
        </p:nvCxnSpPr>
        <p:spPr>
          <a:xfrm flipV="1">
            <a:off x="4787149" y="1728285"/>
            <a:ext cx="0" cy="2050832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用三次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ezier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曲线拟合椭圆弧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628650" y="3741521"/>
                <a:ext cx="7886700" cy="2544979"/>
              </a:xfrm>
            </p:spPr>
            <p:txBody>
              <a:bodyPr>
                <a:normAutofit/>
              </a:bodyPr>
              <a:lstStyle/>
              <a:p>
                <a:pPr>
                  <a:lnSpc>
                    <a:spcPct val="100000"/>
                  </a:lnSpc>
                </a:pP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在圆弧的控制点的坐标确定以后，把拟合圆弧的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Bezier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样条控制点映射为拟合椭圆弧</a:t>
                </a:r>
                <a:r>
                  <a:rPr lang="en-US" altLang="zh-CN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Bezier</a:t>
                </a:r>
                <a:r>
                  <a: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样条控制点的变换矩阵为：</a:t>
                </a:r>
                <a:endParaRPr lang="en-US" altLang="zh-CN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1" i="0" smtClean="0">
                              <a:latin typeface="Cambria Math" panose="02040503050406030204" pitchFamily="18" charset="0"/>
                            </a:rPr>
                            <m:t>𝐓</m:t>
                          </m:r>
                        </m:e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𝑎</m:t>
                          </m:r>
                        </m:num>
                        <m:den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𝑟</m:t>
                          </m:r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unc>
                                  <m:funcPr>
                                    <m:ctrl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  <m:brk m:alnAt="7"/>
                                      </m:rPr>
                                      <a:rPr lang="en-US" altLang="zh-CN" sz="2400" b="0" i="0" smtClean="0">
                                        <a:latin typeface="Cambria Math" panose="02040503050406030204" pitchFamily="18" charset="0"/>
                                      </a:rPr>
                                      <m:t>c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en-US" altLang="zh-CN" sz="2400" b="0" i="0" smtClean="0">
                                        <a:latin typeface="Cambria Math" panose="02040503050406030204" pitchFamily="18" charset="0"/>
                                      </a:rPr>
                                      <m:t>os</m:t>
                                    </m:r>
                                  </m:fName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</m:func>
                              </m:e>
                            </m:mr>
                            <m:mr>
                              <m:e>
                                <m:func>
                                  <m:funcPr>
                                    <m:ctrl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altLang="zh-CN" sz="2400" b="0" i="0" smtClean="0">
                                        <a:latin typeface="Cambria Math" panose="02040503050406030204" pitchFamily="18" charset="0"/>
                                      </a:rPr>
                                      <m:t>sin</m:t>
                                    </m:r>
                                  </m:fName>
                                  <m:e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</m:func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unc>
                                  <m:funcPr>
                                    <m:ctrl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  <m:brk m:alnAt="7"/>
                                      </m:rPr>
                                      <a:rPr lang="en-US" altLang="zh-CN" sz="2400" b="0" i="0" smtClean="0">
                                        <a:latin typeface="Cambria Math" panose="02040503050406030204" pitchFamily="18" charset="0"/>
                                      </a:rPr>
                                      <m:t>c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en-US" altLang="zh-CN" sz="2400" b="0" i="0" smtClean="0">
                                        <a:latin typeface="Cambria Math" panose="02040503050406030204" pitchFamily="18" charset="0"/>
                                      </a:rPr>
                                      <m:t>os</m:t>
                                    </m:r>
                                  </m:fName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</m:func>
                              </m:e>
                              <m:e>
                                <m:func>
                                  <m:funcPr>
                                    <m:ctrl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altLang="zh-CN" sz="2400" b="0" i="0" smtClean="0">
                                        <a:latin typeface="Cambria Math" panose="02040503050406030204" pitchFamily="18" charset="0"/>
                                      </a:rPr>
                                      <m:t>sin</m:t>
                                    </m:r>
                                  </m:fName>
                                  <m:e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</m:func>
                              </m:e>
                            </m:mr>
                          </m:m>
                        </m:e>
                      </m:d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𝑏</m:t>
                          </m:r>
                        </m:num>
                        <m:den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𝑟</m:t>
                          </m:r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unc>
                                <m:func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altLang="zh-CN" sz="2400" b="0" i="0" smtClean="0">
                                      <a:latin typeface="Cambria Math" panose="02040503050406030204" pitchFamily="18" charset="0"/>
                                    </a:rPr>
                                    <m:t>sin</m:t>
                                  </m:r>
                                </m:fName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</m:func>
                            </m:e>
                            <m:e>
                              <m:func>
                                <m:func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altLang="zh-CN" sz="2400" b="0" i="0" smtClean="0">
                                      <a:latin typeface="Cambria Math" panose="02040503050406030204" pitchFamily="18" charset="0"/>
                                    </a:rPr>
                                    <m:t>cos</m:t>
                                  </m:r>
                                </m:fName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</m:func>
                            </m:e>
                          </m:eqArr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func>
                                  <m:funcPr>
                                    <m:ctrl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  <m:brk m:alnAt="7"/>
                                      </m:rPr>
                                      <a:rPr lang="en-US" altLang="zh-CN" sz="2400" b="0" i="0" smtClean="0">
                                        <a:latin typeface="Cambria Math" panose="02040503050406030204" pitchFamily="18" charset="0"/>
                                      </a:rPr>
                                      <m:t>s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en-US" altLang="zh-CN" sz="2400" b="0" i="0" smtClean="0">
                                        <a:latin typeface="Cambria Math" panose="02040503050406030204" pitchFamily="18" charset="0"/>
                                      </a:rPr>
                                      <m:t>in</m:t>
                                    </m:r>
                                  </m:fName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</m:func>
                              </m:e>
                              <m:e>
                                <m:func>
                                  <m:funcPr>
                                    <m:ctrl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altLang="zh-CN" sz="2400" b="0" i="0" smtClean="0">
                                        <a:latin typeface="Cambria Math" panose="02040503050406030204" pitchFamily="18" charset="0"/>
                                      </a:rPr>
                                      <m:t>cos</m:t>
                                    </m:r>
                                  </m:fName>
                                  <m:e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</m:func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4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altLang="zh-CN" sz="2000" b="0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:endParaRPr lang="zh-CN" altLang="en-US" sz="2000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3741521"/>
                <a:ext cx="7886700" cy="2544979"/>
              </a:xfrm>
              <a:blipFill>
                <a:blip r:embed="rId2"/>
                <a:stretch>
                  <a:fillRect l="-1391" t="-2638" r="-154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饼形 4"/>
          <p:cNvSpPr/>
          <p:nvPr/>
        </p:nvSpPr>
        <p:spPr>
          <a:xfrm>
            <a:off x="4517932" y="2446107"/>
            <a:ext cx="540000" cy="540000"/>
          </a:xfrm>
          <a:prstGeom prst="pie">
            <a:avLst>
              <a:gd name="adj1" fmla="val 19795596"/>
              <a:gd name="adj2" fmla="val 21587694"/>
            </a:avLst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6" name="椭圆 5"/>
          <p:cNvSpPr/>
          <p:nvPr/>
        </p:nvSpPr>
        <p:spPr>
          <a:xfrm rot="-1800000">
            <a:off x="3347149" y="2005129"/>
            <a:ext cx="2880000" cy="1440000"/>
          </a:xfrm>
          <a:prstGeom prst="ellipse">
            <a:avLst/>
          </a:prstGeom>
          <a:noFill/>
          <a:ln>
            <a:solidFill>
              <a:srgbClr val="007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椭圆 6"/>
          <p:cNvSpPr/>
          <p:nvPr/>
        </p:nvSpPr>
        <p:spPr>
          <a:xfrm>
            <a:off x="4247150" y="2173369"/>
            <a:ext cx="1080000" cy="1080000"/>
          </a:xfrm>
          <a:prstGeom prst="ellipse">
            <a:avLst/>
          </a:prstGeom>
          <a:noFill/>
          <a:ln>
            <a:solidFill>
              <a:srgbClr val="007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" name="直接箭头连接符 7"/>
          <p:cNvCxnSpPr/>
          <p:nvPr/>
        </p:nvCxnSpPr>
        <p:spPr>
          <a:xfrm>
            <a:off x="2909292" y="2716107"/>
            <a:ext cx="3600000" cy="0"/>
          </a:xfrm>
          <a:prstGeom prst="straightConnector1">
            <a:avLst/>
          </a:prstGeom>
          <a:ln w="12700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连接符 8"/>
          <p:cNvCxnSpPr/>
          <p:nvPr/>
        </p:nvCxnSpPr>
        <p:spPr>
          <a:xfrm rot="-1800000">
            <a:off x="4690689" y="2356106"/>
            <a:ext cx="144000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连接符 9"/>
          <p:cNvCxnSpPr/>
          <p:nvPr/>
        </p:nvCxnSpPr>
        <p:spPr>
          <a:xfrm rot="-1800000" flipV="1">
            <a:off x="4607150" y="2044337"/>
            <a:ext cx="0" cy="72000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椭圆 10"/>
          <p:cNvSpPr/>
          <p:nvPr/>
        </p:nvSpPr>
        <p:spPr>
          <a:xfrm>
            <a:off x="4751150" y="2681701"/>
            <a:ext cx="72000" cy="72000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文本框 12"/>
          <p:cNvSpPr txBox="1"/>
          <p:nvPr/>
        </p:nvSpPr>
        <p:spPr>
          <a:xfrm>
            <a:off x="4939452" y="2430314"/>
            <a:ext cx="2984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5208670" y="2072109"/>
            <a:ext cx="2984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4375050" y="2222116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6430597" y="2502160"/>
            <a:ext cx="2872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4572000" y="1576144"/>
            <a:ext cx="2872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8200149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多项式插值思想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函数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= 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在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…, </a:t>
            </a:r>
            <a:r>
              <a:rPr lang="en-US" altLang="zh-CN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处的值分别是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…, </a:t>
            </a:r>
            <a:r>
              <a:rPr lang="en-US" altLang="zh-CN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如何构造满足条件的，次数最低的多项式函数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？</a:t>
            </a:r>
            <a:endParaRPr lang="en-US" altLang="zh-CN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设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 = 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+ 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+ 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… + </a:t>
            </a:r>
            <a:r>
              <a:rPr lang="en-US" altLang="zh-CN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en-US" altLang="zh-CN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i="1" baseline="30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</a:t>
            </a:r>
            <a:endParaRPr lang="en-US" altLang="zh-CN" i="1" baseline="30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其中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…, </a:t>
            </a:r>
            <a:r>
              <a:rPr lang="en-US" altLang="zh-CN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是待定系数，把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…, </a:t>
            </a:r>
            <a:r>
              <a:rPr lang="en-US" altLang="zh-CN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代入上式，得到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+ 1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个方程：</a:t>
            </a:r>
            <a:endParaRPr lang="en-US" altLang="zh-CN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= 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+ 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+ 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+ … + 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i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i="1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</a:t>
            </a:r>
          </a:p>
          <a:p>
            <a:pPr marL="0" indent="0" algn="ctr">
              <a:buNone/>
            </a:pP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= 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+ 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+ 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+ … + 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i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i="1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</a:t>
            </a:r>
          </a:p>
          <a:p>
            <a:pPr marL="0" indent="0" algn="ctr">
              <a:buNone/>
            </a:pP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……</a:t>
            </a:r>
          </a:p>
          <a:p>
            <a:pPr marL="0" indent="0" algn="ctr">
              <a:buNone/>
            </a:pPr>
            <a:r>
              <a:rPr lang="en-US" altLang="zh-CN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= 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+ 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i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+ 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i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+ … + </a:t>
            </a:r>
            <a:r>
              <a:rPr lang="en-US" altLang="zh-CN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en-US" altLang="zh-CN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i="1" baseline="30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</a:t>
            </a:r>
            <a:endParaRPr lang="en-US" altLang="zh-CN" i="1" baseline="30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17781676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heme/theme1.xml><?xml version="1.0" encoding="utf-8"?>
<a:theme xmlns:a="http://schemas.openxmlformats.org/drawingml/2006/main" name="Office 主题​​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2141</TotalTime>
  <Words>5678</Words>
  <Application>Microsoft Office PowerPoint</Application>
  <PresentationFormat>全屏显示(4:3)</PresentationFormat>
  <Paragraphs>609</Paragraphs>
  <Slides>84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84</vt:i4>
      </vt:variant>
    </vt:vector>
  </HeadingPairs>
  <TitlesOfParts>
    <vt:vector size="93" baseType="lpstr">
      <vt:lpstr>楷体</vt:lpstr>
      <vt:lpstr>宋体</vt:lpstr>
      <vt:lpstr>Arial</vt:lpstr>
      <vt:lpstr>Calibri</vt:lpstr>
      <vt:lpstr>Calibri Light</vt:lpstr>
      <vt:lpstr>Cambria Math</vt:lpstr>
      <vt:lpstr>Times New Roman</vt:lpstr>
      <vt:lpstr>Office 主题​​</vt:lpstr>
      <vt:lpstr>Equation</vt:lpstr>
      <vt:lpstr>数值计算方法</vt:lpstr>
      <vt:lpstr>函数的收敛级别</vt:lpstr>
      <vt:lpstr>函数的收敛级别</vt:lpstr>
      <vt:lpstr>函数的收敛级别</vt:lpstr>
      <vt:lpstr>函数的收敛级别</vt:lpstr>
      <vt:lpstr>函数的收敛级别</vt:lpstr>
      <vt:lpstr>拟合与插值</vt:lpstr>
      <vt:lpstr>插值或拟合函数构造思想</vt:lpstr>
      <vt:lpstr>多项式插值思想</vt:lpstr>
      <vt:lpstr>多项式插值思想</vt:lpstr>
      <vt:lpstr>多项式插值思想</vt:lpstr>
      <vt:lpstr>拉格朗日基函数</vt:lpstr>
      <vt:lpstr>拉格朗日基函数</vt:lpstr>
      <vt:lpstr>拉格朗日插值误差估计</vt:lpstr>
      <vt:lpstr>拉格朗日插值误差估计</vt:lpstr>
      <vt:lpstr>拉格朗日插值</vt:lpstr>
      <vt:lpstr>Newton插值</vt:lpstr>
      <vt:lpstr>Hermite插值</vt:lpstr>
      <vt:lpstr>Hermite插值</vt:lpstr>
      <vt:lpstr>Hermite插值</vt:lpstr>
      <vt:lpstr>Hermite插值</vt:lpstr>
      <vt:lpstr>Hermite插值</vt:lpstr>
      <vt:lpstr>参数曲线</vt:lpstr>
      <vt:lpstr>平面曲线的切线和法线</vt:lpstr>
      <vt:lpstr>曲线的曲率</vt:lpstr>
      <vt:lpstr>曲线曲率的法向量解释</vt:lpstr>
      <vt:lpstr>二维向量的叉积</vt:lpstr>
      <vt:lpstr>曲线面积的计算</vt:lpstr>
      <vt:lpstr>曲线曲率的计算</vt:lpstr>
      <vt:lpstr>曲线的连续概念</vt:lpstr>
      <vt:lpstr>参数曲线的插值构造思想</vt:lpstr>
      <vt:lpstr>样条拼接几何连续条件</vt:lpstr>
      <vt:lpstr>有序离散点的连接思想</vt:lpstr>
      <vt:lpstr>平行六面体的体积</vt:lpstr>
      <vt:lpstr>三棱柱的体积</vt:lpstr>
      <vt:lpstr>三棱锥的体积</vt:lpstr>
      <vt:lpstr>三棱锥的体积</vt:lpstr>
      <vt:lpstr>三角形面积的计算</vt:lpstr>
      <vt:lpstr>面积坐标</vt:lpstr>
      <vt:lpstr>仿射变换及其性质</vt:lpstr>
      <vt:lpstr>仿射变换的本质</vt:lpstr>
      <vt:lpstr>控制点和样条基函数</vt:lpstr>
      <vt:lpstr>仿射不变条件</vt:lpstr>
      <vt:lpstr>仿射不变条件</vt:lpstr>
      <vt:lpstr>仿射不变条件</vt:lpstr>
      <vt:lpstr>仿射变换的性质</vt:lpstr>
      <vt:lpstr>仿射变换的确定</vt:lpstr>
      <vt:lpstr>仿射变换的性质</vt:lpstr>
      <vt:lpstr>仿射变换的确定</vt:lpstr>
      <vt:lpstr>四边形最小外接椭圆问题</vt:lpstr>
      <vt:lpstr>四边形最小外接椭圆问题</vt:lpstr>
      <vt:lpstr>四边形最小外接椭圆问题</vt:lpstr>
      <vt:lpstr>四边形最小外接椭圆问题</vt:lpstr>
      <vt:lpstr>四边形最小外接椭圆问题</vt:lpstr>
      <vt:lpstr>四边形最小外接椭圆问题</vt:lpstr>
      <vt:lpstr>四边形最小外接椭圆问题</vt:lpstr>
      <vt:lpstr>四边形最小外接椭圆问题</vt:lpstr>
      <vt:lpstr>Bernstein基函数</vt:lpstr>
      <vt:lpstr>组合数的性质</vt:lpstr>
      <vt:lpstr>Bernstein基函数的导数性质</vt:lpstr>
      <vt:lpstr>Bezier样条的切线</vt:lpstr>
      <vt:lpstr>Bezier样条的性质</vt:lpstr>
      <vt:lpstr>样条的积分构造思想</vt:lpstr>
      <vt:lpstr>B样条基函数</vt:lpstr>
      <vt:lpstr>B样条基函数</vt:lpstr>
      <vt:lpstr>B样条基函数</vt:lpstr>
      <vt:lpstr>B样条基函数的性质</vt:lpstr>
      <vt:lpstr>三次B样条基函数</vt:lpstr>
      <vt:lpstr>三次B样条曲线</vt:lpstr>
      <vt:lpstr>抛物线弧的绘制</vt:lpstr>
      <vt:lpstr>用三次Bezier样条表示抛物线</vt:lpstr>
      <vt:lpstr>用三次Bezier样条表示抛物线</vt:lpstr>
      <vt:lpstr>用三次Bezier样条表示抛物线</vt:lpstr>
      <vt:lpstr>用三次Bezier样条拟合圆弧</vt:lpstr>
      <vt:lpstr>用三次Bezier样条拟合圆弧</vt:lpstr>
      <vt:lpstr>用三次Bezier样条拟合圆弧</vt:lpstr>
      <vt:lpstr>用三次Bezier样条拟合圆弧</vt:lpstr>
      <vt:lpstr>用三次Bezier样条拟合圆弧</vt:lpstr>
      <vt:lpstr>用三次Bezier样条拟合圆弧</vt:lpstr>
      <vt:lpstr>用三次Bezier样条拟合一般圆弧</vt:lpstr>
      <vt:lpstr>用三次Bezier样条拟合一般圆弧</vt:lpstr>
      <vt:lpstr>用三次Bezier曲线拟合椭圆弧</vt:lpstr>
      <vt:lpstr>用三次Bezier曲线拟合椭圆弧</vt:lpstr>
      <vt:lpstr>用三次Bezier曲线拟合椭圆弧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数值计算方法</dc:title>
  <dc:creator>malong</dc:creator>
  <cp:lastModifiedBy>Zhihua Sa</cp:lastModifiedBy>
  <cp:revision>125</cp:revision>
  <dcterms:created xsi:type="dcterms:W3CDTF">2022-09-28T06:04:38Z</dcterms:created>
  <dcterms:modified xsi:type="dcterms:W3CDTF">2025-01-03T10:44:06Z</dcterms:modified>
</cp:coreProperties>
</file>